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1213156217"/>
        <w:docPartObj>
          <w:docPartGallery w:val="Table of Contents"/>
          <w:docPartUnique/>
        </w:docPartObj>
      </w:sdtPr>
      <w:sdtContent>
        <w:p w:rsidR="00361A04" w:rsidRPr="00C47AEA" w:rsidRDefault="00361A04" w:rsidP="00BF266B">
          <w:pPr>
            <w:pStyle w:val="a8"/>
            <w:ind w:left="-1560" w:right="-426"/>
            <w:rPr>
              <w:b/>
              <w:sz w:val="28"/>
            </w:rPr>
          </w:pPr>
          <w:r w:rsidRPr="00C47AEA">
            <w:rPr>
              <w:b/>
              <w:sz w:val="28"/>
            </w:rPr>
            <w:t>Оглавление</w:t>
          </w:r>
        </w:p>
        <w:p w:rsidR="00BF266B" w:rsidRDefault="00262131" w:rsidP="00BF266B">
          <w:pPr>
            <w:pStyle w:val="12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C47AEA">
            <w:rPr>
              <w:sz w:val="24"/>
            </w:rPr>
            <w:fldChar w:fldCharType="begin"/>
          </w:r>
          <w:r w:rsidR="00361A04" w:rsidRPr="00C47AEA">
            <w:rPr>
              <w:sz w:val="24"/>
            </w:rPr>
            <w:instrText xml:space="preserve"> TOC \o "1-3" \h \z \u </w:instrText>
          </w:r>
          <w:r w:rsidRPr="00C47AEA">
            <w:rPr>
              <w:sz w:val="24"/>
            </w:rPr>
            <w:fldChar w:fldCharType="separate"/>
          </w:r>
          <w:hyperlink w:anchor="_Toc453273155" w:history="1">
            <w:r w:rsidR="00BF266B" w:rsidRPr="000C7F25">
              <w:rPr>
                <w:rStyle w:val="a6"/>
                <w:b/>
                <w:noProof/>
              </w:rPr>
              <w:t>Применение дифференциального исчисления к исследованию функций</w:t>
            </w:r>
            <w:r w:rsidR="00BF266B" w:rsidRPr="0083158B">
              <w:rPr>
                <w:rStyle w:val="a6"/>
                <w:noProof/>
              </w:rPr>
              <w:t>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56" w:history="1">
            <w:r w:rsidR="00BF266B" w:rsidRPr="0083158B">
              <w:rPr>
                <w:rStyle w:val="a6"/>
                <w:noProof/>
              </w:rPr>
              <w:t>1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Основные теоремы дифференциального исчисления: теорема Ферма, теорема Ролля, теорема Лагранжа. Геометрический смысл. Теорема Коши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57" w:history="1">
            <w:r w:rsidR="00BF266B" w:rsidRPr="0083158B">
              <w:rPr>
                <w:rStyle w:val="a6"/>
                <w:noProof/>
              </w:rPr>
              <w:t>2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 xml:space="preserve">Раскрытие неопределенностей.  Правило Лопиталя. Раскрытие неопределенностей вида </w:t>
            </w:r>
            <m:oMath>
              <m:r>
                <m:rPr>
                  <m:sty m:val="bi"/>
                </m:rPr>
                <w:rPr>
                  <w:rStyle w:val="a6"/>
                  <w:rFonts w:ascii="Cambria Math" w:hAnsi="Cambria Math"/>
                  <w:noProof/>
                </w:rPr>
                <m:t>00</m:t>
              </m:r>
              <m:r>
                <w:rPr>
                  <w:rStyle w:val="a6"/>
                  <w:rFonts w:ascii="Cambria Math" w:hAnsi="Cambria Math"/>
                  <w:noProof/>
                </w:rPr>
                <m:t xml:space="preserve"> , ∞∞, </m:t>
              </m:r>
              <m:r>
                <m:rPr>
                  <m:sty m:val="bi"/>
                </m:rPr>
                <w:rPr>
                  <w:rStyle w:val="a6"/>
                  <w:rFonts w:ascii="Cambria Math" w:hAnsi="Cambria Math"/>
                  <w:noProof/>
                </w:rPr>
                <m:t>00</m:t>
              </m:r>
              <m:r>
                <w:rPr>
                  <w:rStyle w:val="a6"/>
                  <w:rFonts w:ascii="Cambria Math" w:hAnsi="Cambria Math"/>
                  <w:noProof/>
                </w:rPr>
                <m:t xml:space="preserve">, </m:t>
              </m:r>
              <m:r>
                <m:rPr>
                  <m:sty m:val="bi"/>
                </m:rPr>
                <w:rPr>
                  <w:rStyle w:val="a6"/>
                  <w:rFonts w:ascii="Cambria Math" w:hAnsi="Cambria Math"/>
                  <w:noProof/>
                </w:rPr>
                <m:t>0</m:t>
              </m:r>
              <m:r>
                <w:rPr>
                  <w:rStyle w:val="a6"/>
                  <w:rFonts w:ascii="Cambria Math" w:hAnsi="Cambria Math"/>
                  <w:noProof/>
                </w:rPr>
                <m:t xml:space="preserve">∞, </m:t>
              </m:r>
              <m:r>
                <m:rPr>
                  <m:sty m:val="bi"/>
                </m:rPr>
                <w:rPr>
                  <w:rStyle w:val="a6"/>
                  <w:rFonts w:ascii="Cambria Math" w:hAnsi="Cambria Math"/>
                  <w:noProof/>
                </w:rPr>
                <m:t>1</m:t>
              </m:r>
              <m:r>
                <w:rPr>
                  <w:rStyle w:val="a6"/>
                  <w:rFonts w:ascii="Cambria Math" w:hAnsi="Cambria Math"/>
                  <w:noProof/>
                </w:rPr>
                <m:t>∞.</m:t>
              </m:r>
            </m:oMath>
            <w:r w:rsidR="00BF266B" w:rsidRPr="0083158B">
              <w:rPr>
                <w:rStyle w:val="a6"/>
                <w:noProof/>
              </w:rPr>
              <w:t xml:space="preserve"> Примеры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58" w:history="1">
            <w:r w:rsidR="00BF266B" w:rsidRPr="0083158B">
              <w:rPr>
                <w:rStyle w:val="a6"/>
                <w:noProof/>
              </w:rPr>
              <w:t>3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Формула Тейлора. Остаточный член формулы Тейлора в форме Лагранжа и в форме Пеано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59" w:history="1">
            <w:r w:rsidR="00BF266B" w:rsidRPr="0083158B">
              <w:rPr>
                <w:rStyle w:val="a6"/>
                <w:noProof/>
              </w:rPr>
              <w:t>4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 xml:space="preserve">Формула Маклорена.  Разложение некоторых элементарных функций по формуле Маклорена. Использование формулы маклорена для вычисления пределов. Вычисление числа </w:t>
            </w:r>
            <w:r w:rsidR="00BF266B" w:rsidRPr="0083158B">
              <w:rPr>
                <w:rStyle w:val="a6"/>
                <w:i/>
                <w:noProof/>
                <w:lang w:val="en-US"/>
              </w:rPr>
              <w:t>e</w:t>
            </w:r>
            <w:r w:rsidR="00BF266B" w:rsidRPr="0083158B">
              <w:rPr>
                <w:rStyle w:val="a6"/>
                <w:noProof/>
                <w:lang w:val="en-US"/>
              </w:rPr>
              <w:t>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60" w:history="1">
            <w:r w:rsidR="00BF266B" w:rsidRPr="0083158B">
              <w:rPr>
                <w:rStyle w:val="a6"/>
                <w:noProof/>
              </w:rPr>
              <w:t>5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Исследование поведения функций и построение графиков. Признак монотонности функции. Отыскание точек локального экстремума функции. Направление выпуклости и точки перегиба графика функции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61" w:history="1">
            <w:r w:rsidR="00BF266B" w:rsidRPr="0083158B">
              <w:rPr>
                <w:rStyle w:val="a6"/>
                <w:noProof/>
              </w:rPr>
              <w:t>6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Асимптоты графика функции: вертикальные, наклонные, горизонтальные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12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62" w:history="1">
            <w:r w:rsidR="00BF266B" w:rsidRPr="0083158B">
              <w:rPr>
                <w:rStyle w:val="a6"/>
                <w:noProof/>
              </w:rPr>
              <w:t>Неопределенный интеграл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63" w:history="1">
            <w:r w:rsidR="00BF266B" w:rsidRPr="0083158B">
              <w:rPr>
                <w:rStyle w:val="a6"/>
                <w:noProof/>
              </w:rPr>
              <w:t>7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Первообразная и неопределенный интеграл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64" w:history="1">
            <w:r w:rsidR="00BF266B" w:rsidRPr="0083158B">
              <w:rPr>
                <w:rStyle w:val="a6"/>
                <w:noProof/>
              </w:rPr>
              <w:t>8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Таблица основных интегралов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65" w:history="1">
            <w:r w:rsidR="00BF266B" w:rsidRPr="0083158B">
              <w:rPr>
                <w:rStyle w:val="a6"/>
                <w:noProof/>
              </w:rPr>
              <w:t>9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Основные методы интегрирования. Непосредственное (табличное) интегрирование, метод подведения под знак дифференциала, метод замены переменных, метод интегрирования по частям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66" w:history="1">
            <w:r w:rsidR="00BF266B" w:rsidRPr="0083158B">
              <w:rPr>
                <w:rStyle w:val="a6"/>
                <w:noProof/>
              </w:rPr>
              <w:t>10. Интегрирование рациональных функций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67" w:history="1">
            <w:r w:rsidR="00BF266B" w:rsidRPr="0083158B">
              <w:rPr>
                <w:rStyle w:val="a6"/>
                <w:noProof/>
              </w:rPr>
              <w:t>11. Интегрирование иррациональных и трансцендентных функций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68" w:history="1">
            <w:r w:rsidR="00BF266B" w:rsidRPr="0083158B">
              <w:rPr>
                <w:rStyle w:val="a6"/>
                <w:noProof/>
              </w:rPr>
              <w:t>12. Интегрирование некоторых тригонометрических функций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12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69" w:history="1">
            <w:r w:rsidR="00BF266B" w:rsidRPr="000C7F25">
              <w:rPr>
                <w:rStyle w:val="a6"/>
                <w:b/>
                <w:noProof/>
              </w:rPr>
              <w:t>Определенный интеграл</w:t>
            </w:r>
            <w:r w:rsidR="00BF266B" w:rsidRPr="0083158B">
              <w:rPr>
                <w:rStyle w:val="a6"/>
                <w:noProof/>
              </w:rPr>
              <w:t>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70" w:history="1">
            <w:r w:rsidR="00BF266B" w:rsidRPr="0083158B">
              <w:rPr>
                <w:rStyle w:val="a6"/>
                <w:noProof/>
              </w:rPr>
              <w:t>1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Определение определенного интеграла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71" w:history="1">
            <w:r w:rsidR="00BF266B" w:rsidRPr="0083158B">
              <w:rPr>
                <w:rStyle w:val="a6"/>
                <w:noProof/>
              </w:rPr>
              <w:t>2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Условия существования определенного интеграла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72" w:history="1">
            <w:r w:rsidR="00BF266B" w:rsidRPr="0083158B">
              <w:rPr>
                <w:rStyle w:val="a6"/>
                <w:noProof/>
              </w:rPr>
              <w:t>3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Ограниченность интегрируемых функций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73" w:history="1">
            <w:r w:rsidR="00BF266B" w:rsidRPr="0083158B">
              <w:rPr>
                <w:rStyle w:val="a6"/>
                <w:noProof/>
              </w:rPr>
              <w:t>4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Суммы Дарбу. Свойства сумм Дарбу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74" w:history="1">
            <w:r w:rsidR="00BF266B" w:rsidRPr="0083158B">
              <w:rPr>
                <w:rStyle w:val="a6"/>
                <w:noProof/>
              </w:rPr>
              <w:t>5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Необходимое и достаточное условие интегрируемости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75" w:history="1">
            <w:r w:rsidR="00BF266B" w:rsidRPr="0083158B">
              <w:rPr>
                <w:rStyle w:val="a6"/>
                <w:noProof/>
              </w:rPr>
              <w:t>6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Интегрируемость непрерывных и некоторых разрывных функций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76" w:history="1">
            <w:r w:rsidR="00BF266B" w:rsidRPr="0083158B">
              <w:rPr>
                <w:rStyle w:val="a6"/>
                <w:noProof/>
              </w:rPr>
              <w:t>7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Основные свойства определенного интеграла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77" w:history="1">
            <w:r w:rsidR="00BF266B" w:rsidRPr="0083158B">
              <w:rPr>
                <w:rStyle w:val="a6"/>
                <w:noProof/>
              </w:rPr>
              <w:t>8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Оценки интегралов. Формула среднего значения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78" w:history="1">
            <w:r w:rsidR="00BF266B" w:rsidRPr="0083158B">
              <w:rPr>
                <w:rStyle w:val="a6"/>
                <w:noProof/>
              </w:rPr>
              <w:t>9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Интеграл с переменным верхним пределом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79" w:history="1">
            <w:r w:rsidR="00BF266B" w:rsidRPr="0083158B">
              <w:rPr>
                <w:rStyle w:val="a6"/>
                <w:noProof/>
              </w:rPr>
              <w:t>10. Формула Ньютона – Лейбница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80" w:history="1">
            <w:r w:rsidR="00BF266B" w:rsidRPr="0083158B">
              <w:rPr>
                <w:rStyle w:val="a6"/>
                <w:noProof/>
              </w:rPr>
              <w:t>11. Замена переменной в определенном интеграле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81" w:history="1">
            <w:r w:rsidR="00BF266B" w:rsidRPr="0083158B">
              <w:rPr>
                <w:rStyle w:val="a6"/>
                <w:noProof/>
              </w:rPr>
              <w:t>12. Формула интегрирования по частям в определенном интеграле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82" w:history="1">
            <w:r w:rsidR="00BF266B" w:rsidRPr="0083158B">
              <w:rPr>
                <w:rStyle w:val="a6"/>
                <w:noProof/>
              </w:rPr>
              <w:t>13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Физические и геометрические приложения определенного интеграла. Площадь криволинейной трапеции (в декартовых, полярных координатах, в параметрическом виде)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83" w:history="1">
            <w:r w:rsidR="00BF266B" w:rsidRPr="0083158B">
              <w:rPr>
                <w:rStyle w:val="a6"/>
                <w:noProof/>
              </w:rPr>
              <w:t>14. Длина дуги кривой (в декартовых, полярных координатах, в параметрическом виде)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84" w:history="1">
            <w:r w:rsidR="00BF266B" w:rsidRPr="0083158B">
              <w:rPr>
                <w:rStyle w:val="a6"/>
                <w:noProof/>
              </w:rPr>
              <w:t>15. Площадь поверхности вращения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85" w:history="1">
            <w:r w:rsidR="00BF266B" w:rsidRPr="0083158B">
              <w:rPr>
                <w:rStyle w:val="a6"/>
                <w:noProof/>
              </w:rPr>
              <w:t>16. Работа переменной силы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86" w:history="1">
            <w:r w:rsidR="00BF266B" w:rsidRPr="0083158B">
              <w:rPr>
                <w:rStyle w:val="a6"/>
                <w:noProof/>
              </w:rPr>
              <w:t>17. Физические приложения определенного интеграла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87" w:history="1">
            <w:r w:rsidR="00BF266B" w:rsidRPr="0083158B">
              <w:rPr>
                <w:rStyle w:val="a6"/>
                <w:noProof/>
              </w:rPr>
              <w:t>18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Несобственные интегралы первого и второго рода.  Несобственные интегралы с бесконечными пределами интегрирования. Несобственные интегралы от неограниченных функций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88" w:history="1">
            <w:r w:rsidR="00BF266B" w:rsidRPr="0083158B">
              <w:rPr>
                <w:rStyle w:val="a6"/>
                <w:noProof/>
              </w:rPr>
              <w:t>19. Признак сходимости несобственного интеграла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12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89" w:history="1">
            <w:r w:rsidR="00BF266B" w:rsidRPr="000C7F25">
              <w:rPr>
                <w:rStyle w:val="a6"/>
                <w:b/>
                <w:noProof/>
              </w:rPr>
              <w:t>Математический анализ функций нескольких переменных</w:t>
            </w:r>
            <w:r w:rsidR="00BF266B" w:rsidRPr="0083158B">
              <w:rPr>
                <w:rStyle w:val="a6"/>
                <w:noProof/>
              </w:rPr>
              <w:t>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90" w:history="1">
            <w:r w:rsidR="00BF266B" w:rsidRPr="0083158B">
              <w:rPr>
                <w:rStyle w:val="a6"/>
                <w:noProof/>
              </w:rPr>
              <w:t>1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Понятие функций нескольких переменных. Определение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91" w:history="1">
            <w:r w:rsidR="00BF266B" w:rsidRPr="0083158B">
              <w:rPr>
                <w:rStyle w:val="a6"/>
                <w:noProof/>
              </w:rPr>
              <w:t>2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Геометрическое изображение функции нескольких переменных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92" w:history="1">
            <w:r w:rsidR="00BF266B" w:rsidRPr="0083158B">
              <w:rPr>
                <w:rStyle w:val="a6"/>
                <w:noProof/>
              </w:rPr>
              <w:t>3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Предел функции двух переменных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93" w:history="1">
            <w:r w:rsidR="00BF266B" w:rsidRPr="0083158B">
              <w:rPr>
                <w:rStyle w:val="a6"/>
                <w:noProof/>
              </w:rPr>
              <w:t>4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Непрерывность функции двух переменных.  Определение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94" w:history="1">
            <w:r w:rsidR="00BF266B" w:rsidRPr="0083158B">
              <w:rPr>
                <w:rStyle w:val="a6"/>
                <w:noProof/>
              </w:rPr>
              <w:t>5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Основные свойства непрерывных функций двух переменных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95" w:history="1">
            <w:r w:rsidR="00BF266B" w:rsidRPr="0083158B">
              <w:rPr>
                <w:rStyle w:val="a6"/>
                <w:noProof/>
              </w:rPr>
              <w:t>6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Частные производные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96" w:history="1">
            <w:r w:rsidR="00BF266B" w:rsidRPr="0083158B">
              <w:rPr>
                <w:rStyle w:val="a6"/>
                <w:noProof/>
              </w:rPr>
              <w:t>7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Понятие дифференцируемости функции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97" w:history="1">
            <w:r w:rsidR="00BF266B" w:rsidRPr="0083158B">
              <w:rPr>
                <w:rStyle w:val="a6"/>
                <w:noProof/>
              </w:rPr>
              <w:t>8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Определение дифференцируемости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98" w:history="1">
            <w:r w:rsidR="00BF266B" w:rsidRPr="0083158B">
              <w:rPr>
                <w:rStyle w:val="a6"/>
                <w:noProof/>
              </w:rPr>
              <w:t>9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Необходимое условие дифференцируемости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199" w:history="1">
            <w:r w:rsidR="00BF266B" w:rsidRPr="0083158B">
              <w:rPr>
                <w:rStyle w:val="a6"/>
                <w:noProof/>
              </w:rPr>
              <w:t>10. Достаточные условия дифференцируемости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1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200" w:history="1">
            <w:r w:rsidR="00BF266B" w:rsidRPr="0083158B">
              <w:rPr>
                <w:rStyle w:val="a6"/>
                <w:noProof/>
              </w:rPr>
              <w:t>11. Производные сложных функций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2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201" w:history="1">
            <w:r w:rsidR="00BF266B" w:rsidRPr="0083158B">
              <w:rPr>
                <w:rStyle w:val="a6"/>
                <w:noProof/>
              </w:rPr>
              <w:t>12. Дифференциал функции. Определение дифференциала функции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2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202" w:history="1">
            <w:r w:rsidR="00BF266B" w:rsidRPr="0083158B">
              <w:rPr>
                <w:rStyle w:val="a6"/>
                <w:noProof/>
              </w:rPr>
              <w:t>13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Касательная плоскость и нормаль к поверхности. Геометрический смысл дифференциала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2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203" w:history="1">
            <w:r w:rsidR="00BF266B" w:rsidRPr="0083158B">
              <w:rPr>
                <w:rStyle w:val="a6"/>
                <w:noProof/>
              </w:rPr>
              <w:t>14. Алгебраические поверхности второго порядка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2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204" w:history="1">
            <w:r w:rsidR="00BF266B" w:rsidRPr="0083158B">
              <w:rPr>
                <w:rStyle w:val="a6"/>
                <w:noProof/>
              </w:rPr>
              <w:t>15. Производная по направлению. Градиент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2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205" w:history="1">
            <w:r w:rsidR="00BF266B" w:rsidRPr="0083158B">
              <w:rPr>
                <w:rStyle w:val="a6"/>
                <w:noProof/>
              </w:rPr>
              <w:t>16. Частные производные и дифференциалы высших порядков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2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206" w:history="1">
            <w:r w:rsidR="00BF266B" w:rsidRPr="0083158B">
              <w:rPr>
                <w:rStyle w:val="a6"/>
                <w:noProof/>
              </w:rPr>
              <w:t>17. Формула Тейлора для функции двух переменных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2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207" w:history="1">
            <w:r w:rsidR="00BF266B" w:rsidRPr="0083158B">
              <w:rPr>
                <w:rStyle w:val="a6"/>
                <w:noProof/>
              </w:rPr>
              <w:t>18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Экстремумы функций двух переменных.  Определение экстремума. Необходимые условия экстремума. Достаточные условия экстремума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2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12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208" w:history="1">
            <w:r w:rsidR="00BF266B" w:rsidRPr="0083158B">
              <w:rPr>
                <w:rStyle w:val="a6"/>
                <w:noProof/>
              </w:rPr>
              <w:t>Интегрирование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2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209" w:history="1">
            <w:r w:rsidR="00BF266B" w:rsidRPr="0083158B">
              <w:rPr>
                <w:rStyle w:val="a6"/>
                <w:noProof/>
              </w:rPr>
              <w:t>1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Двойные интегралы.  Определение и условия существования двойного интеграла. Геометрический смысл двойного интеграла.  Свойства двойного интеграла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2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210" w:history="1">
            <w:r w:rsidR="00BF266B" w:rsidRPr="0083158B">
              <w:rPr>
                <w:rStyle w:val="a6"/>
                <w:noProof/>
              </w:rPr>
              <w:t>2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Сведение двойного интеграла к повторному интегралу. Случай прямоугольной области.  Случай криволинейной области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2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211" w:history="1">
            <w:r w:rsidR="00BF266B" w:rsidRPr="0083158B">
              <w:rPr>
                <w:rStyle w:val="a6"/>
                <w:noProof/>
              </w:rPr>
              <w:t>3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Замена переменных в двойном интеграле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2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212" w:history="1">
            <w:r w:rsidR="00BF266B" w:rsidRPr="0083158B">
              <w:rPr>
                <w:rStyle w:val="a6"/>
                <w:noProof/>
              </w:rPr>
              <w:t>4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Некоторые геометрические и физические приложения двойных интегралов.  Вычисление объема.  Вычисление площади. Вычисление площади поверхности. Вычисление массы пластины. Вычисление статического момента и момента инерции пластины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2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F266B" w:rsidRDefault="00262131" w:rsidP="00BF266B">
          <w:pPr>
            <w:pStyle w:val="21"/>
            <w:ind w:left="-1560" w:right="-426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53273213" w:history="1">
            <w:r w:rsidR="00BF266B" w:rsidRPr="0083158B">
              <w:rPr>
                <w:rStyle w:val="a6"/>
                <w:noProof/>
              </w:rPr>
              <w:t>5.</w:t>
            </w:r>
            <w:r w:rsidR="00BF266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F266B" w:rsidRPr="0083158B">
              <w:rPr>
                <w:rStyle w:val="a6"/>
                <w:noProof/>
              </w:rPr>
              <w:t>Тройной интеграл.</w:t>
            </w:r>
            <w:r w:rsidR="00BF266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F266B">
              <w:rPr>
                <w:noProof/>
                <w:webHidden/>
              </w:rPr>
              <w:instrText xml:space="preserve"> PAGEREF _Toc4532732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F266B"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61A04" w:rsidRDefault="00262131" w:rsidP="00BF266B">
          <w:pPr>
            <w:pStyle w:val="21"/>
            <w:ind w:left="-1560" w:right="-426"/>
          </w:pPr>
          <w:r w:rsidRPr="00C47AEA">
            <w:rPr>
              <w:sz w:val="24"/>
            </w:rPr>
            <w:fldChar w:fldCharType="end"/>
          </w:r>
        </w:p>
      </w:sdtContent>
    </w:sdt>
    <w:p w:rsidR="00C47AEA" w:rsidRDefault="00C47AEA" w:rsidP="00C47AEA">
      <w:pPr>
        <w:pStyle w:val="1"/>
      </w:pPr>
      <w:r>
        <w:br w:type="page"/>
      </w:r>
      <w:bookmarkStart w:id="0" w:name="_GoBack"/>
      <w:bookmarkEnd w:id="0"/>
    </w:p>
    <w:p w:rsidR="00C41134" w:rsidRPr="00183627" w:rsidRDefault="00C41134" w:rsidP="00C47AEA">
      <w:pPr>
        <w:pStyle w:val="1"/>
      </w:pPr>
      <w:bookmarkStart w:id="1" w:name="_Toc453273155"/>
      <w:r w:rsidRPr="00183627">
        <w:lastRenderedPageBreak/>
        <w:t>Применение дифференциального исчисления к исследованию функций.</w:t>
      </w:r>
      <w:bookmarkEnd w:id="1"/>
    </w:p>
    <w:p w:rsidR="00C41134" w:rsidRPr="00183627" w:rsidRDefault="00C41134" w:rsidP="00F60C4F">
      <w:pPr>
        <w:pStyle w:val="2"/>
      </w:pPr>
      <w:bookmarkStart w:id="2" w:name="_Toc453273156"/>
      <w:r w:rsidRPr="00183627">
        <w:t xml:space="preserve">Основные теоремы дифференциального исчисления: теорема Ферма, теорема </w:t>
      </w:r>
      <w:proofErr w:type="spellStart"/>
      <w:r w:rsidRPr="00183627">
        <w:t>Ролля</w:t>
      </w:r>
      <w:proofErr w:type="spellEnd"/>
      <w:r w:rsidRPr="00183627">
        <w:t>, теорема Лагранжа. Геометрический смысл. Теорема Коши.</w:t>
      </w:r>
      <w:bookmarkEnd w:id="2"/>
    </w:p>
    <w:p w:rsidR="00C41134" w:rsidRPr="00183627" w:rsidRDefault="00C41134" w:rsidP="00C41134">
      <w:pPr>
        <w:rPr>
          <w:rFonts w:cs="Times New Roman"/>
          <w:b/>
          <w:szCs w:val="28"/>
        </w:rPr>
      </w:pPr>
      <w:r w:rsidRPr="00183627">
        <w:rPr>
          <w:rFonts w:cs="Times New Roman"/>
          <w:b/>
          <w:szCs w:val="28"/>
        </w:rPr>
        <w:t>Теорема Ферма. (О равенстве нулю производной)</w:t>
      </w:r>
    </w:p>
    <w:p w:rsidR="00C41134" w:rsidRPr="00183627" w:rsidRDefault="00C41134" w:rsidP="00C41134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t>Пусть функция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581025" cy="161925"/>
            <wp:effectExtent l="0" t="0" r="9525" b="9525"/>
            <wp:docPr id="4" name="Рисунок 4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 удовлетворяет следующим условиям:</w:t>
      </w:r>
    </w:p>
    <w:p w:rsidR="00C41134" w:rsidRPr="00183627" w:rsidRDefault="00C41134" w:rsidP="00C41134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t>она дифференцируема на интервале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323850" cy="161925"/>
            <wp:effectExtent l="0" t="0" r="0" b="9525"/>
            <wp:docPr id="3" name="Рисунок 3" descr="http://www.webmath.ru/poleznoe/images/diff/formules_15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webmath.ru/poleznoe/images/diff/formules_1580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;</w:t>
      </w:r>
    </w:p>
    <w:p w:rsidR="00C41134" w:rsidRPr="00183627" w:rsidRDefault="00C41134" w:rsidP="00C41134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t>достигает наибольшего или наименьшего значения в точке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685800" cy="161925"/>
            <wp:effectExtent l="0" t="0" r="0" b="9525"/>
            <wp:docPr id="2" name="Рисунок 2" descr="http://www.webmath.ru/poleznoe/images/diff/formules_19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webmath.ru/poleznoe/images/diff/formules_1972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.</w:t>
      </w:r>
    </w:p>
    <w:p w:rsidR="00C41134" w:rsidRPr="00183627" w:rsidRDefault="00C41134" w:rsidP="00C41134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t>Тогда производная в этой точке равна нулю, то есть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704850" cy="171450"/>
            <wp:effectExtent l="0" t="0" r="0" b="0"/>
            <wp:docPr id="1" name="Рисунок 1" descr="http://www.webmath.ru/poleznoe/images/diff/formules_19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www.webmath.ru/poleznoe/images/diff/formules_1973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.</w:t>
      </w:r>
    </w:p>
    <w:p w:rsidR="00C41134" w:rsidRPr="00C41134" w:rsidRDefault="00C41134" w:rsidP="00C41134">
      <w:pPr>
        <w:spacing w:after="150" w:line="270" w:lineRule="atLeast"/>
        <w:jc w:val="both"/>
        <w:rPr>
          <w:rFonts w:eastAsia="Times New Roman" w:cs="Times New Roman"/>
          <w:color w:val="111111"/>
          <w:szCs w:val="28"/>
          <w:lang w:eastAsia="ru-RU"/>
        </w:rPr>
      </w:pPr>
      <w:r w:rsidRPr="00183627">
        <w:rPr>
          <w:rFonts w:eastAsia="Times New Roman" w:cs="Times New Roman"/>
          <w:b/>
          <w:bCs/>
          <w:color w:val="111111"/>
          <w:szCs w:val="28"/>
          <w:lang w:eastAsia="ru-RU"/>
        </w:rPr>
        <w:t>Следствие.</w:t>
      </w:r>
      <w:r w:rsidRPr="00183627">
        <w:rPr>
          <w:rFonts w:eastAsia="Times New Roman" w:cs="Times New Roman"/>
          <w:color w:val="111111"/>
          <w:szCs w:val="28"/>
          <w:lang w:eastAsia="ru-RU"/>
        </w:rPr>
        <w:t> </w:t>
      </w:r>
      <w:r w:rsidRPr="00C41134">
        <w:rPr>
          <w:rFonts w:eastAsia="Times New Roman" w:cs="Times New Roman"/>
          <w:color w:val="111111"/>
          <w:szCs w:val="28"/>
          <w:lang w:eastAsia="ru-RU"/>
        </w:rPr>
        <w:t>(Геометрический смысл теоремы Ферма)</w:t>
      </w:r>
    </w:p>
    <w:p w:rsidR="00C41134" w:rsidRPr="00C41134" w:rsidRDefault="00C41134" w:rsidP="00C41134">
      <w:pPr>
        <w:spacing w:after="150" w:line="270" w:lineRule="atLeast"/>
        <w:jc w:val="both"/>
        <w:rPr>
          <w:rFonts w:eastAsia="Times New Roman" w:cs="Times New Roman"/>
          <w:color w:val="111111"/>
          <w:szCs w:val="28"/>
          <w:lang w:eastAsia="ru-RU"/>
        </w:rPr>
      </w:pPr>
      <w:r w:rsidRPr="00C41134">
        <w:rPr>
          <w:rFonts w:eastAsia="Times New Roman" w:cs="Times New Roman"/>
          <w:color w:val="111111"/>
          <w:szCs w:val="28"/>
          <w:lang w:eastAsia="ru-RU"/>
        </w:rPr>
        <w:t>В точке наибольшего и наименьшего значения, достигаемого внутри промежутка, касательная к графику функции параллельна оси абсцисс.</w:t>
      </w:r>
    </w:p>
    <w:p w:rsidR="00C41134" w:rsidRPr="00183627" w:rsidRDefault="00C41134" w:rsidP="00C41134">
      <w:pPr>
        <w:rPr>
          <w:rFonts w:cs="Times New Roman"/>
          <w:szCs w:val="28"/>
        </w:rPr>
      </w:pPr>
    </w:p>
    <w:p w:rsidR="00C41134" w:rsidRPr="00183627" w:rsidRDefault="00C41134" w:rsidP="00C41134">
      <w:pPr>
        <w:rPr>
          <w:rFonts w:cs="Times New Roman"/>
          <w:b/>
          <w:szCs w:val="28"/>
        </w:rPr>
      </w:pPr>
      <w:r w:rsidRPr="00183627">
        <w:rPr>
          <w:rFonts w:cs="Times New Roman"/>
          <w:b/>
          <w:szCs w:val="28"/>
        </w:rPr>
        <w:t xml:space="preserve">Теорема </w:t>
      </w:r>
      <w:proofErr w:type="spellStart"/>
      <w:r w:rsidRPr="00183627">
        <w:rPr>
          <w:rFonts w:cs="Times New Roman"/>
          <w:b/>
          <w:szCs w:val="28"/>
        </w:rPr>
        <w:t>Ролля</w:t>
      </w:r>
      <w:proofErr w:type="spellEnd"/>
      <w:r w:rsidRPr="00183627">
        <w:rPr>
          <w:rFonts w:cs="Times New Roman"/>
          <w:b/>
          <w:szCs w:val="28"/>
        </w:rPr>
        <w:t>. (О нуле производной функции, принимающей на концах отрезка равные значения)</w:t>
      </w:r>
    </w:p>
    <w:p w:rsidR="00C41134" w:rsidRPr="00183627" w:rsidRDefault="00C41134" w:rsidP="00C41134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t>Пусть функция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581025" cy="161925"/>
            <wp:effectExtent l="0" t="0" r="9525" b="9525"/>
            <wp:docPr id="12" name="Рисунок 12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134" w:rsidRPr="00183627" w:rsidRDefault="00C41134" w:rsidP="00C41134">
      <w:pPr>
        <w:rPr>
          <w:rFonts w:cs="Times New Roman"/>
          <w:szCs w:val="28"/>
        </w:rPr>
      </w:pPr>
      <w:proofErr w:type="gramStart"/>
      <w:r w:rsidRPr="00183627">
        <w:rPr>
          <w:rFonts w:cs="Times New Roman"/>
          <w:szCs w:val="28"/>
        </w:rPr>
        <w:t>непрерывна</w:t>
      </w:r>
      <w:proofErr w:type="gramEnd"/>
      <w:r w:rsidRPr="00183627">
        <w:rPr>
          <w:rFonts w:cs="Times New Roman"/>
          <w:szCs w:val="28"/>
        </w:rPr>
        <w:t xml:space="preserve"> на отрезке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276225" cy="161925"/>
            <wp:effectExtent l="0" t="0" r="9525" b="9525"/>
            <wp:docPr id="11" name="Рисунок 11" descr="http://www.webmath.ru/poleznoe/images/diff/formules_19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www.webmath.ru/poleznoe/images/diff/formules_1974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;</w:t>
      </w:r>
    </w:p>
    <w:p w:rsidR="00C41134" w:rsidRPr="00183627" w:rsidRDefault="00C41134" w:rsidP="00C41134">
      <w:pPr>
        <w:rPr>
          <w:rFonts w:cs="Times New Roman"/>
          <w:szCs w:val="28"/>
        </w:rPr>
      </w:pPr>
      <w:proofErr w:type="gramStart"/>
      <w:r w:rsidRPr="00183627">
        <w:rPr>
          <w:rFonts w:cs="Times New Roman"/>
          <w:szCs w:val="28"/>
        </w:rPr>
        <w:t>дифференцируема</w:t>
      </w:r>
      <w:proofErr w:type="gramEnd"/>
      <w:r w:rsidRPr="00183627">
        <w:rPr>
          <w:rFonts w:cs="Times New Roman"/>
          <w:szCs w:val="28"/>
        </w:rPr>
        <w:t xml:space="preserve"> на интервале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323850" cy="161925"/>
            <wp:effectExtent l="0" t="0" r="0" b="9525"/>
            <wp:docPr id="10" name="Рисунок 10" descr="http://www.webmath.ru/poleznoe/images/diff/formules_15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www.webmath.ru/poleznoe/images/diff/formules_1580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;</w:t>
      </w:r>
    </w:p>
    <w:p w:rsidR="00C41134" w:rsidRPr="00183627" w:rsidRDefault="00C41134" w:rsidP="00C41134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t>на концах отрезка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276225" cy="161925"/>
            <wp:effectExtent l="0" t="0" r="9525" b="9525"/>
            <wp:docPr id="9" name="Рисунок 9" descr="http://www.webmath.ru/poleznoe/images/diff/formules_19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www.webmath.ru/poleznoe/images/diff/formules_1974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 принимает равные значения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762000" cy="161925"/>
            <wp:effectExtent l="0" t="0" r="0" b="9525"/>
            <wp:docPr id="8" name="Рисунок 8" descr="http://www.webmath.ru/poleznoe/images/diff/formules_197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www.webmath.ru/poleznoe/images/diff/formules_1975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.</w:t>
      </w:r>
    </w:p>
    <w:p w:rsidR="00C41134" w:rsidRPr="00183627" w:rsidRDefault="00C41134" w:rsidP="00C41134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t>Тогда на интервале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323850" cy="161925"/>
            <wp:effectExtent l="0" t="0" r="0" b="9525"/>
            <wp:docPr id="7" name="Рисунок 7" descr="http://www.webmath.ru/poleznoe/images/diff/formules_15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www.webmath.ru/poleznoe/images/diff/formules_1580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 найдется, по крайней мере, одна точка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142875" cy="104775"/>
            <wp:effectExtent l="0" t="0" r="9525" b="9525"/>
            <wp:docPr id="6" name="Рисунок 6" descr="http://www.webmath.ru/poleznoe/images/diff/formules_15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www.webmath.ru/poleznoe/images/diff/formules_1509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183627">
        <w:rPr>
          <w:rFonts w:cs="Times New Roman"/>
          <w:szCs w:val="28"/>
        </w:rPr>
        <w:t> ,</w:t>
      </w:r>
      <w:proofErr w:type="gramEnd"/>
      <w:r w:rsidRPr="00183627">
        <w:rPr>
          <w:rFonts w:cs="Times New Roman"/>
          <w:szCs w:val="28"/>
        </w:rPr>
        <w:t xml:space="preserve"> в которой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704850" cy="171450"/>
            <wp:effectExtent l="0" t="0" r="0" b="0"/>
            <wp:docPr id="5" name="Рисунок 5" descr="http://www.webmath.ru/poleznoe/images/diff/formules_19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www.webmath.ru/poleznoe/images/diff/formules_1973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.</w:t>
      </w:r>
    </w:p>
    <w:p w:rsidR="00C41134" w:rsidRPr="00C41134" w:rsidRDefault="00C41134" w:rsidP="00C41134">
      <w:pPr>
        <w:spacing w:after="150" w:line="270" w:lineRule="atLeast"/>
        <w:jc w:val="both"/>
        <w:rPr>
          <w:rFonts w:eastAsia="Times New Roman" w:cs="Times New Roman"/>
          <w:color w:val="111111"/>
          <w:szCs w:val="28"/>
          <w:lang w:eastAsia="ru-RU"/>
        </w:rPr>
      </w:pPr>
      <w:r w:rsidRPr="00183627">
        <w:rPr>
          <w:rFonts w:eastAsia="Times New Roman" w:cs="Times New Roman"/>
          <w:b/>
          <w:bCs/>
          <w:color w:val="111111"/>
          <w:szCs w:val="28"/>
          <w:lang w:eastAsia="ru-RU"/>
        </w:rPr>
        <w:t>Следствие.</w:t>
      </w:r>
      <w:r w:rsidRPr="00183627">
        <w:rPr>
          <w:rFonts w:eastAsia="Times New Roman" w:cs="Times New Roman"/>
          <w:color w:val="111111"/>
          <w:szCs w:val="28"/>
          <w:lang w:eastAsia="ru-RU"/>
        </w:rPr>
        <w:t> </w:t>
      </w:r>
      <w:r w:rsidRPr="00C41134">
        <w:rPr>
          <w:rFonts w:eastAsia="Times New Roman" w:cs="Times New Roman"/>
          <w:color w:val="111111"/>
          <w:szCs w:val="28"/>
          <w:lang w:eastAsia="ru-RU"/>
        </w:rPr>
        <w:t xml:space="preserve">(Геометрический смысл теоремы </w:t>
      </w:r>
      <w:proofErr w:type="spellStart"/>
      <w:r w:rsidRPr="00C41134">
        <w:rPr>
          <w:rFonts w:eastAsia="Times New Roman" w:cs="Times New Roman"/>
          <w:color w:val="111111"/>
          <w:szCs w:val="28"/>
          <w:lang w:eastAsia="ru-RU"/>
        </w:rPr>
        <w:t>Ролля</w:t>
      </w:r>
      <w:proofErr w:type="spellEnd"/>
      <w:r w:rsidRPr="00C41134">
        <w:rPr>
          <w:rFonts w:eastAsia="Times New Roman" w:cs="Times New Roman"/>
          <w:color w:val="111111"/>
          <w:szCs w:val="28"/>
          <w:lang w:eastAsia="ru-RU"/>
        </w:rPr>
        <w:t>)</w:t>
      </w:r>
    </w:p>
    <w:p w:rsidR="00C41134" w:rsidRPr="00183627" w:rsidRDefault="00C41134" w:rsidP="00C41134">
      <w:pPr>
        <w:spacing w:after="150" w:line="270" w:lineRule="atLeast"/>
        <w:jc w:val="both"/>
        <w:rPr>
          <w:rFonts w:eastAsia="Times New Roman" w:cs="Times New Roman"/>
          <w:color w:val="111111"/>
          <w:szCs w:val="28"/>
          <w:lang w:eastAsia="ru-RU"/>
        </w:rPr>
      </w:pPr>
      <w:r w:rsidRPr="00C41134">
        <w:rPr>
          <w:rFonts w:eastAsia="Times New Roman" w:cs="Times New Roman"/>
          <w:color w:val="111111"/>
          <w:szCs w:val="28"/>
          <w:lang w:eastAsia="ru-RU"/>
        </w:rPr>
        <w:t>Найдется хотя бы одна точка, в которой касательная к графику функции будет параллельна оси абсцисс.</w:t>
      </w:r>
    </w:p>
    <w:p w:rsidR="00C41134" w:rsidRPr="00183627" w:rsidRDefault="00C41134" w:rsidP="00C41134">
      <w:pPr>
        <w:rPr>
          <w:rFonts w:cs="Times New Roman"/>
          <w:b/>
          <w:szCs w:val="28"/>
        </w:rPr>
      </w:pPr>
      <w:r w:rsidRPr="00183627">
        <w:rPr>
          <w:rFonts w:cs="Times New Roman"/>
          <w:b/>
          <w:szCs w:val="28"/>
        </w:rPr>
        <w:t>Теорема Лагранжа. (О конечных приращениях)</w:t>
      </w:r>
    </w:p>
    <w:p w:rsidR="00C41134" w:rsidRPr="00183627" w:rsidRDefault="00C41134" w:rsidP="00C41134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t>Пусть функция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581025" cy="161925"/>
            <wp:effectExtent l="0" t="0" r="9525" b="9525"/>
            <wp:docPr id="18" name="Рисунок 18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134" w:rsidRPr="00183627" w:rsidRDefault="00C41134" w:rsidP="00C41134">
      <w:pPr>
        <w:rPr>
          <w:rFonts w:cs="Times New Roman"/>
          <w:szCs w:val="28"/>
        </w:rPr>
      </w:pPr>
      <w:proofErr w:type="gramStart"/>
      <w:r w:rsidRPr="00183627">
        <w:rPr>
          <w:rFonts w:cs="Times New Roman"/>
          <w:szCs w:val="28"/>
        </w:rPr>
        <w:t>непрерывна</w:t>
      </w:r>
      <w:proofErr w:type="gramEnd"/>
      <w:r w:rsidRPr="00183627">
        <w:rPr>
          <w:rFonts w:cs="Times New Roman"/>
          <w:szCs w:val="28"/>
        </w:rPr>
        <w:t xml:space="preserve"> на отрезке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276225" cy="161925"/>
            <wp:effectExtent l="0" t="0" r="9525" b="9525"/>
            <wp:docPr id="17" name="Рисунок 17" descr="http://www.webmath.ru/poleznoe/images/diff/formules_19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www.webmath.ru/poleznoe/images/diff/formules_1974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;</w:t>
      </w:r>
    </w:p>
    <w:p w:rsidR="00C41134" w:rsidRPr="00183627" w:rsidRDefault="00C41134" w:rsidP="00C41134">
      <w:pPr>
        <w:rPr>
          <w:rFonts w:cs="Times New Roman"/>
          <w:szCs w:val="28"/>
        </w:rPr>
      </w:pPr>
      <w:proofErr w:type="gramStart"/>
      <w:r w:rsidRPr="00183627">
        <w:rPr>
          <w:rFonts w:cs="Times New Roman"/>
          <w:szCs w:val="28"/>
        </w:rPr>
        <w:t>дифференцируема</w:t>
      </w:r>
      <w:proofErr w:type="gramEnd"/>
      <w:r w:rsidRPr="00183627">
        <w:rPr>
          <w:rFonts w:cs="Times New Roman"/>
          <w:szCs w:val="28"/>
        </w:rPr>
        <w:t xml:space="preserve"> на интервале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323850" cy="161925"/>
            <wp:effectExtent l="0" t="0" r="0" b="9525"/>
            <wp:docPr id="16" name="Рисунок 16" descr="http://www.webmath.ru/poleznoe/images/diff/formules_15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www.webmath.ru/poleznoe/images/diff/formules_1580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.</w:t>
      </w:r>
    </w:p>
    <w:p w:rsidR="00C41134" w:rsidRPr="00183627" w:rsidRDefault="00C41134" w:rsidP="00C41134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t>Тогда на интервале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323850" cy="161925"/>
            <wp:effectExtent l="0" t="0" r="0" b="9525"/>
            <wp:docPr id="15" name="Рисунок 15" descr="http://www.webmath.ru/poleznoe/images/diff/formules_15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www.webmath.ru/poleznoe/images/diff/formules_1580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 найдется по крайней мере одна точка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142875" cy="104775"/>
            <wp:effectExtent l="0" t="0" r="9525" b="9525"/>
            <wp:docPr id="14" name="Рисунок 14" descr="http://www.webmath.ru/poleznoe/images/diff/formules_15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://www.webmath.ru/poleznoe/images/diff/formules_1509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183627">
        <w:rPr>
          <w:rFonts w:cs="Times New Roman"/>
          <w:szCs w:val="28"/>
        </w:rPr>
        <w:t> ,</w:t>
      </w:r>
      <w:proofErr w:type="gramEnd"/>
      <w:r w:rsidRPr="00183627">
        <w:rPr>
          <w:rFonts w:cs="Times New Roman"/>
          <w:szCs w:val="28"/>
        </w:rPr>
        <w:t xml:space="preserve"> такая, что</w:t>
      </w:r>
    </w:p>
    <w:p w:rsidR="00C41134" w:rsidRPr="00183627" w:rsidRDefault="00C41134" w:rsidP="00C41134">
      <w:pPr>
        <w:rPr>
          <w:rFonts w:cs="Times New Roman"/>
          <w:szCs w:val="28"/>
        </w:rPr>
      </w:pPr>
      <w:r w:rsidRPr="00183627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>
            <wp:extent cx="1419225" cy="342900"/>
            <wp:effectExtent l="0" t="0" r="9525" b="0"/>
            <wp:docPr id="13" name="Рисунок 13" descr="http://www.webmath.ru/poleznoe/images/diff/formules_19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://www.webmath.ru/poleznoe/images/diff/formules_1977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55D6" w:rsidRPr="009B55D6" w:rsidRDefault="009B55D6" w:rsidP="009B55D6">
      <w:pPr>
        <w:spacing w:after="150" w:line="270" w:lineRule="atLeast"/>
        <w:jc w:val="both"/>
        <w:rPr>
          <w:rFonts w:eastAsia="Times New Roman" w:cs="Times New Roman"/>
          <w:color w:val="111111"/>
          <w:szCs w:val="28"/>
          <w:lang w:eastAsia="ru-RU"/>
        </w:rPr>
      </w:pPr>
      <w:r w:rsidRPr="00183627">
        <w:rPr>
          <w:rFonts w:eastAsia="Times New Roman" w:cs="Times New Roman"/>
          <w:b/>
          <w:bCs/>
          <w:color w:val="111111"/>
          <w:szCs w:val="28"/>
          <w:lang w:eastAsia="ru-RU"/>
        </w:rPr>
        <w:t>Следствие.</w:t>
      </w:r>
      <w:r w:rsidRPr="00183627">
        <w:rPr>
          <w:rFonts w:eastAsia="Times New Roman" w:cs="Times New Roman"/>
          <w:color w:val="111111"/>
          <w:szCs w:val="28"/>
          <w:lang w:eastAsia="ru-RU"/>
        </w:rPr>
        <w:t> </w:t>
      </w:r>
      <w:r w:rsidRPr="009B55D6">
        <w:rPr>
          <w:rFonts w:eastAsia="Times New Roman" w:cs="Times New Roman"/>
          <w:color w:val="111111"/>
          <w:szCs w:val="28"/>
          <w:lang w:eastAsia="ru-RU"/>
        </w:rPr>
        <w:t>(Геометрический смысл теоремы Лагранжа)</w:t>
      </w:r>
    </w:p>
    <w:p w:rsidR="009B55D6" w:rsidRPr="009B55D6" w:rsidRDefault="009B55D6" w:rsidP="009B55D6">
      <w:pPr>
        <w:spacing w:after="150" w:line="270" w:lineRule="atLeast"/>
        <w:jc w:val="both"/>
        <w:rPr>
          <w:rFonts w:eastAsia="Times New Roman" w:cs="Times New Roman"/>
          <w:color w:val="111111"/>
          <w:szCs w:val="28"/>
          <w:lang w:eastAsia="ru-RU"/>
        </w:rPr>
      </w:pPr>
      <w:r w:rsidRPr="009B55D6">
        <w:rPr>
          <w:rFonts w:eastAsia="Times New Roman" w:cs="Times New Roman"/>
          <w:color w:val="111111"/>
          <w:szCs w:val="28"/>
          <w:lang w:eastAsia="ru-RU"/>
        </w:rPr>
        <w:t>На кривой</w:t>
      </w:r>
      <w:r w:rsidRPr="00183627">
        <w:rPr>
          <w:rFonts w:eastAsia="Times New Roman" w:cs="Times New Roman"/>
          <w:color w:val="111111"/>
          <w:szCs w:val="28"/>
          <w:lang w:eastAsia="ru-RU"/>
        </w:rPr>
        <w:t> </w:t>
      </w:r>
      <w:r w:rsidRPr="00183627">
        <w:rPr>
          <w:rFonts w:eastAsia="Times New Roman" w:cs="Times New Roman"/>
          <w:noProof/>
          <w:color w:val="111111"/>
          <w:szCs w:val="28"/>
          <w:lang w:eastAsia="ru-RU"/>
        </w:rPr>
        <w:drawing>
          <wp:inline distT="0" distB="0" distL="0" distR="0">
            <wp:extent cx="581025" cy="161925"/>
            <wp:effectExtent l="0" t="0" r="9525" b="9525"/>
            <wp:docPr id="33" name="Рисунок 33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eastAsia="Times New Roman" w:cs="Times New Roman"/>
          <w:color w:val="111111"/>
          <w:szCs w:val="28"/>
          <w:lang w:eastAsia="ru-RU"/>
        </w:rPr>
        <w:t> </w:t>
      </w:r>
      <w:r w:rsidRPr="009B55D6">
        <w:rPr>
          <w:rFonts w:eastAsia="Times New Roman" w:cs="Times New Roman"/>
          <w:color w:val="111111"/>
          <w:szCs w:val="28"/>
          <w:lang w:eastAsia="ru-RU"/>
        </w:rPr>
        <w:t>между точками</w:t>
      </w:r>
      <w:r w:rsidRPr="00183627">
        <w:rPr>
          <w:rFonts w:eastAsia="Times New Roman" w:cs="Times New Roman"/>
          <w:color w:val="111111"/>
          <w:szCs w:val="28"/>
          <w:lang w:eastAsia="ru-RU"/>
        </w:rPr>
        <w:t> </w:t>
      </w:r>
      <w:r w:rsidRPr="00183627">
        <w:rPr>
          <w:rFonts w:eastAsia="Times New Roman" w:cs="Times New Roman"/>
          <w:noProof/>
          <w:color w:val="111111"/>
          <w:szCs w:val="28"/>
          <w:lang w:eastAsia="ru-RU"/>
        </w:rPr>
        <w:drawing>
          <wp:inline distT="0" distB="0" distL="0" distR="0">
            <wp:extent cx="85725" cy="85725"/>
            <wp:effectExtent l="0" t="0" r="9525" b="9525"/>
            <wp:docPr id="32" name="Рисунок 32" descr="http://www.webmath.ru/poleznoe/images/diff/formules_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://www.webmath.ru/poleznoe/images/diff/formules_66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eastAsia="Times New Roman" w:cs="Times New Roman"/>
          <w:color w:val="111111"/>
          <w:szCs w:val="28"/>
          <w:lang w:eastAsia="ru-RU"/>
        </w:rPr>
        <w:t> </w:t>
      </w:r>
      <w:r w:rsidRPr="009B55D6">
        <w:rPr>
          <w:rFonts w:eastAsia="Times New Roman" w:cs="Times New Roman"/>
          <w:color w:val="111111"/>
          <w:szCs w:val="28"/>
          <w:lang w:eastAsia="ru-RU"/>
        </w:rPr>
        <w:t>и</w:t>
      </w:r>
      <w:r w:rsidRPr="00183627">
        <w:rPr>
          <w:rFonts w:eastAsia="Times New Roman" w:cs="Times New Roman"/>
          <w:color w:val="111111"/>
          <w:szCs w:val="28"/>
          <w:lang w:eastAsia="ru-RU"/>
        </w:rPr>
        <w:t> </w:t>
      </w:r>
      <w:r w:rsidRPr="00183627">
        <w:rPr>
          <w:rFonts w:eastAsia="Times New Roman" w:cs="Times New Roman"/>
          <w:noProof/>
          <w:color w:val="111111"/>
          <w:szCs w:val="28"/>
          <w:lang w:eastAsia="ru-RU"/>
        </w:rPr>
        <w:drawing>
          <wp:inline distT="0" distB="0" distL="0" distR="0">
            <wp:extent cx="66675" cy="123825"/>
            <wp:effectExtent l="0" t="0" r="9525" b="9525"/>
            <wp:docPr id="31" name="Рисунок 31" descr="http://www.webmath.ru/poleznoe/images/diff/formules_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://www.webmath.ru/poleznoe/images/diff/formules_67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eastAsia="Times New Roman" w:cs="Times New Roman"/>
          <w:color w:val="111111"/>
          <w:szCs w:val="28"/>
          <w:lang w:eastAsia="ru-RU"/>
        </w:rPr>
        <w:t> </w:t>
      </w:r>
      <w:r w:rsidRPr="009B55D6">
        <w:rPr>
          <w:rFonts w:eastAsia="Times New Roman" w:cs="Times New Roman"/>
          <w:color w:val="111111"/>
          <w:szCs w:val="28"/>
          <w:lang w:eastAsia="ru-RU"/>
        </w:rPr>
        <w:t>найдется точка</w:t>
      </w:r>
      <w:r w:rsidRPr="00183627">
        <w:rPr>
          <w:rFonts w:eastAsia="Times New Roman" w:cs="Times New Roman"/>
          <w:color w:val="111111"/>
          <w:szCs w:val="28"/>
          <w:lang w:eastAsia="ru-RU"/>
        </w:rPr>
        <w:t> </w:t>
      </w:r>
      <w:r w:rsidRPr="00183627">
        <w:rPr>
          <w:rFonts w:eastAsia="Times New Roman" w:cs="Times New Roman"/>
          <w:noProof/>
          <w:color w:val="111111"/>
          <w:szCs w:val="28"/>
          <w:lang w:eastAsia="ru-RU"/>
        </w:rPr>
        <w:drawing>
          <wp:inline distT="0" distB="0" distL="0" distR="0">
            <wp:extent cx="885825" cy="161925"/>
            <wp:effectExtent l="0" t="0" r="9525" b="9525"/>
            <wp:docPr id="30" name="Рисунок 30" descr="http://www.webmath.ru/poleznoe/images/diff/formules_19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://www.webmath.ru/poleznoe/images/diff/formules_1978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5D6">
        <w:rPr>
          <w:rFonts w:eastAsia="Times New Roman" w:cs="Times New Roman"/>
          <w:color w:val="111111"/>
          <w:szCs w:val="28"/>
          <w:lang w:eastAsia="ru-RU"/>
        </w:rPr>
        <w:t>, такая, что через эту точку можно провести касательную, параллельную хорде</w:t>
      </w:r>
      <w:r w:rsidRPr="00183627">
        <w:rPr>
          <w:rFonts w:eastAsia="Times New Roman" w:cs="Times New Roman"/>
          <w:color w:val="111111"/>
          <w:szCs w:val="28"/>
          <w:lang w:eastAsia="ru-RU"/>
        </w:rPr>
        <w:t> </w:t>
      </w:r>
      <w:r w:rsidRPr="00183627">
        <w:rPr>
          <w:rFonts w:eastAsia="Times New Roman" w:cs="Times New Roman"/>
          <w:noProof/>
          <w:color w:val="111111"/>
          <w:szCs w:val="28"/>
          <w:lang w:eastAsia="ru-RU"/>
        </w:rPr>
        <w:drawing>
          <wp:inline distT="0" distB="0" distL="0" distR="0">
            <wp:extent cx="238125" cy="114300"/>
            <wp:effectExtent l="0" t="0" r="9525" b="0"/>
            <wp:docPr id="29" name="Рисунок 29" descr="http://www.webmath.ru/poleznoe/images/diff/formules_5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://www.webmath.ru/poleznoe/images/diff/formules_522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eastAsia="Times New Roman" w:cs="Times New Roman"/>
          <w:color w:val="111111"/>
          <w:szCs w:val="28"/>
          <w:lang w:eastAsia="ru-RU"/>
        </w:rPr>
        <w:t> </w:t>
      </w:r>
      <w:r w:rsidRPr="009B55D6">
        <w:rPr>
          <w:rFonts w:eastAsia="Times New Roman" w:cs="Times New Roman"/>
          <w:color w:val="111111"/>
          <w:szCs w:val="28"/>
          <w:lang w:eastAsia="ru-RU"/>
        </w:rPr>
        <w:t>(рис. 1).</w:t>
      </w:r>
    </w:p>
    <w:p w:rsidR="009B55D6" w:rsidRPr="009B55D6" w:rsidRDefault="009B55D6" w:rsidP="009B55D6">
      <w:pPr>
        <w:spacing w:after="150" w:line="270" w:lineRule="atLeast"/>
        <w:jc w:val="center"/>
        <w:rPr>
          <w:rFonts w:eastAsia="Times New Roman" w:cs="Times New Roman"/>
          <w:color w:val="111111"/>
          <w:szCs w:val="28"/>
          <w:lang w:eastAsia="ru-RU"/>
        </w:rPr>
      </w:pPr>
      <w:r w:rsidRPr="00183627">
        <w:rPr>
          <w:rFonts w:eastAsia="Times New Roman" w:cs="Times New Roman"/>
          <w:noProof/>
          <w:color w:val="111111"/>
          <w:szCs w:val="28"/>
          <w:lang w:eastAsia="ru-RU"/>
        </w:rPr>
        <w:drawing>
          <wp:inline distT="0" distB="0" distL="0" distR="0">
            <wp:extent cx="2428875" cy="1905000"/>
            <wp:effectExtent l="0" t="0" r="9525" b="0"/>
            <wp:docPr id="28" name="Рисунок 28" descr="http://www.webmath.ru/poleznoe/images/diff/formules_19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www.webmath.ru/poleznoe/images/diff/formules_1980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55D6" w:rsidRPr="009B55D6" w:rsidRDefault="009B55D6" w:rsidP="009B55D6">
      <w:pPr>
        <w:spacing w:after="150" w:line="270" w:lineRule="atLeast"/>
        <w:jc w:val="both"/>
        <w:rPr>
          <w:rFonts w:eastAsia="Times New Roman" w:cs="Times New Roman"/>
          <w:color w:val="111111"/>
          <w:szCs w:val="28"/>
          <w:lang w:eastAsia="ru-RU"/>
        </w:rPr>
      </w:pPr>
      <w:r w:rsidRPr="009B55D6">
        <w:rPr>
          <w:rFonts w:eastAsia="Times New Roman" w:cs="Times New Roman"/>
          <w:color w:val="111111"/>
          <w:szCs w:val="28"/>
          <w:lang w:eastAsia="ru-RU"/>
        </w:rPr>
        <w:t>Доказанная формула называется</w:t>
      </w:r>
      <w:r w:rsidRPr="00183627">
        <w:rPr>
          <w:rFonts w:eastAsia="Times New Roman" w:cs="Times New Roman"/>
          <w:color w:val="111111"/>
          <w:szCs w:val="28"/>
          <w:lang w:eastAsia="ru-RU"/>
        </w:rPr>
        <w:t> </w:t>
      </w:r>
      <w:r w:rsidRPr="00183627">
        <w:rPr>
          <w:rFonts w:eastAsia="Times New Roman" w:cs="Times New Roman"/>
          <w:b/>
          <w:bCs/>
          <w:color w:val="111111"/>
          <w:szCs w:val="28"/>
          <w:lang w:eastAsia="ru-RU"/>
        </w:rPr>
        <w:t>формулой Лагранжа</w:t>
      </w:r>
      <w:r w:rsidRPr="00183627">
        <w:rPr>
          <w:rFonts w:eastAsia="Times New Roman" w:cs="Times New Roman"/>
          <w:color w:val="111111"/>
          <w:szCs w:val="28"/>
          <w:lang w:eastAsia="ru-RU"/>
        </w:rPr>
        <w:t> </w:t>
      </w:r>
      <w:r w:rsidRPr="009B55D6">
        <w:rPr>
          <w:rFonts w:eastAsia="Times New Roman" w:cs="Times New Roman"/>
          <w:color w:val="111111"/>
          <w:szCs w:val="28"/>
          <w:lang w:eastAsia="ru-RU"/>
        </w:rPr>
        <w:t>или</w:t>
      </w:r>
      <w:r w:rsidRPr="00183627">
        <w:rPr>
          <w:rFonts w:eastAsia="Times New Roman" w:cs="Times New Roman"/>
          <w:color w:val="111111"/>
          <w:szCs w:val="28"/>
          <w:lang w:eastAsia="ru-RU"/>
        </w:rPr>
        <w:t> </w:t>
      </w:r>
      <w:r w:rsidRPr="00183627">
        <w:rPr>
          <w:rFonts w:eastAsia="Times New Roman" w:cs="Times New Roman"/>
          <w:b/>
          <w:bCs/>
          <w:color w:val="111111"/>
          <w:szCs w:val="28"/>
          <w:lang w:eastAsia="ru-RU"/>
        </w:rPr>
        <w:t>формулой конечных приращений</w:t>
      </w:r>
      <w:r w:rsidRPr="009B55D6">
        <w:rPr>
          <w:rFonts w:eastAsia="Times New Roman" w:cs="Times New Roman"/>
          <w:color w:val="111111"/>
          <w:szCs w:val="28"/>
          <w:lang w:eastAsia="ru-RU"/>
        </w:rPr>
        <w:t>. Она может быть переписана в виде:</w:t>
      </w:r>
    </w:p>
    <w:p w:rsidR="009B55D6" w:rsidRPr="009B55D6" w:rsidRDefault="009B55D6" w:rsidP="009B55D6">
      <w:pPr>
        <w:spacing w:after="150" w:line="270" w:lineRule="atLeast"/>
        <w:jc w:val="center"/>
        <w:rPr>
          <w:rFonts w:eastAsia="Times New Roman" w:cs="Times New Roman"/>
          <w:color w:val="111111"/>
          <w:szCs w:val="28"/>
          <w:lang w:eastAsia="ru-RU"/>
        </w:rPr>
      </w:pPr>
      <w:r w:rsidRPr="00183627">
        <w:rPr>
          <w:rFonts w:eastAsia="Times New Roman" w:cs="Times New Roman"/>
          <w:noProof/>
          <w:color w:val="111111"/>
          <w:szCs w:val="28"/>
          <w:lang w:eastAsia="ru-RU"/>
        </w:rPr>
        <w:drawing>
          <wp:inline distT="0" distB="0" distL="0" distR="0">
            <wp:extent cx="1857375" cy="171450"/>
            <wp:effectExtent l="0" t="0" r="9525" b="0"/>
            <wp:docPr id="27" name="Рисунок 27" descr="http://www.webmath.ru/poleznoe/images/diff/formules_19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://www.webmath.ru/poleznoe/images/diff/formules_1979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55D6" w:rsidRPr="00183627" w:rsidRDefault="009B55D6" w:rsidP="00C41134">
      <w:pPr>
        <w:rPr>
          <w:rFonts w:cs="Times New Roman"/>
          <w:szCs w:val="28"/>
        </w:rPr>
      </w:pPr>
    </w:p>
    <w:p w:rsidR="00C41134" w:rsidRPr="00183627" w:rsidRDefault="00C41134" w:rsidP="00C41134">
      <w:pPr>
        <w:rPr>
          <w:rFonts w:cs="Times New Roman"/>
          <w:b/>
          <w:szCs w:val="28"/>
        </w:rPr>
      </w:pPr>
      <w:r w:rsidRPr="00183627">
        <w:rPr>
          <w:rFonts w:cs="Times New Roman"/>
          <w:b/>
          <w:szCs w:val="28"/>
        </w:rPr>
        <w:t>Теорема Коши. (Об отношении конечных приращений двух функций)</w:t>
      </w:r>
    </w:p>
    <w:p w:rsidR="00C41134" w:rsidRPr="00183627" w:rsidRDefault="00C41134" w:rsidP="00C41134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t>Если функции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581025" cy="161925"/>
            <wp:effectExtent l="0" t="0" r="9525" b="9525"/>
            <wp:docPr id="26" name="Рисунок 26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 и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571500" cy="161925"/>
            <wp:effectExtent l="0" t="0" r="0" b="9525"/>
            <wp:docPr id="25" name="Рисунок 25" descr="http://www.webmath.ru/poleznoe/images/diff/formules_198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www.webmath.ru/poleznoe/images/diff/formules_1981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:</w:t>
      </w:r>
    </w:p>
    <w:p w:rsidR="00C41134" w:rsidRPr="00183627" w:rsidRDefault="00C41134" w:rsidP="00C41134">
      <w:pPr>
        <w:rPr>
          <w:rFonts w:cs="Times New Roman"/>
          <w:szCs w:val="28"/>
        </w:rPr>
      </w:pPr>
      <w:proofErr w:type="gramStart"/>
      <w:r w:rsidRPr="00183627">
        <w:rPr>
          <w:rFonts w:cs="Times New Roman"/>
          <w:szCs w:val="28"/>
        </w:rPr>
        <w:t>непрерывны</w:t>
      </w:r>
      <w:proofErr w:type="gramEnd"/>
      <w:r w:rsidRPr="00183627">
        <w:rPr>
          <w:rFonts w:cs="Times New Roman"/>
          <w:szCs w:val="28"/>
        </w:rPr>
        <w:t xml:space="preserve"> на отрезке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276225" cy="161925"/>
            <wp:effectExtent l="0" t="0" r="9525" b="9525"/>
            <wp:docPr id="24" name="Рисунок 24" descr="http://www.webmath.ru/poleznoe/images/diff/formules_19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www.webmath.ru/poleznoe/images/diff/formules_1974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;</w:t>
      </w:r>
    </w:p>
    <w:p w:rsidR="00C41134" w:rsidRPr="00183627" w:rsidRDefault="00C41134" w:rsidP="00C41134">
      <w:pPr>
        <w:rPr>
          <w:rFonts w:cs="Times New Roman"/>
          <w:szCs w:val="28"/>
        </w:rPr>
      </w:pPr>
      <w:proofErr w:type="gramStart"/>
      <w:r w:rsidRPr="00183627">
        <w:rPr>
          <w:rFonts w:cs="Times New Roman"/>
          <w:szCs w:val="28"/>
        </w:rPr>
        <w:t>дифференцируемы</w:t>
      </w:r>
      <w:proofErr w:type="gramEnd"/>
      <w:r w:rsidRPr="00183627">
        <w:rPr>
          <w:rFonts w:cs="Times New Roman"/>
          <w:szCs w:val="28"/>
        </w:rPr>
        <w:t xml:space="preserve"> на интервале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323850" cy="161925"/>
            <wp:effectExtent l="0" t="0" r="0" b="9525"/>
            <wp:docPr id="23" name="Рисунок 23" descr="http://www.webmath.ru/poleznoe/images/diff/formules_15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www.webmath.ru/poleznoe/images/diff/formules_1580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;</w:t>
      </w:r>
    </w:p>
    <w:p w:rsidR="00C41134" w:rsidRPr="00183627" w:rsidRDefault="00C41134" w:rsidP="00C41134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t>производная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628650" cy="171450"/>
            <wp:effectExtent l="0" t="0" r="0" b="0"/>
            <wp:docPr id="22" name="Рисунок 22" descr="http://www.webmath.ru/poleznoe/images/diff/formules_14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://www.webmath.ru/poleznoe/images/diff/formules_1440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 на интервале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323850" cy="161925"/>
            <wp:effectExtent l="0" t="0" r="0" b="9525"/>
            <wp:docPr id="21" name="Рисунок 21" descr="http://www.webmath.ru/poleznoe/images/diff/formules_15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://www.webmath.ru/poleznoe/images/diff/formules_1580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,</w:t>
      </w:r>
    </w:p>
    <w:p w:rsidR="00C41134" w:rsidRPr="00183627" w:rsidRDefault="00C41134" w:rsidP="00C41134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t xml:space="preserve">тогда на этом интервале </w:t>
      </w:r>
      <w:proofErr w:type="gramStart"/>
      <w:r w:rsidRPr="00183627">
        <w:rPr>
          <w:rFonts w:cs="Times New Roman"/>
          <w:szCs w:val="28"/>
        </w:rPr>
        <w:t>найдется</w:t>
      </w:r>
      <w:proofErr w:type="gramEnd"/>
      <w:r w:rsidRPr="00183627">
        <w:rPr>
          <w:rFonts w:cs="Times New Roman"/>
          <w:szCs w:val="28"/>
        </w:rPr>
        <w:t xml:space="preserve"> по крайней мере одна точка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142875" cy="104775"/>
            <wp:effectExtent l="0" t="0" r="9525" b="9525"/>
            <wp:docPr id="20" name="Рисунок 20" descr="http://www.webmath.ru/poleznoe/images/diff/formules_15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www.webmath.ru/poleznoe/images/diff/formules_1509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, такая, что</w:t>
      </w:r>
    </w:p>
    <w:p w:rsidR="00C41134" w:rsidRPr="00183627" w:rsidRDefault="00C41134" w:rsidP="00C41134">
      <w:pPr>
        <w:rPr>
          <w:rFonts w:cs="Times New Roman"/>
          <w:szCs w:val="28"/>
        </w:rPr>
      </w:pP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1457325" cy="371475"/>
            <wp:effectExtent l="0" t="0" r="9525" b="9525"/>
            <wp:docPr id="19" name="Рисунок 19" descr="http://www.webmath.ru/poleznoe/images/diff/formules_19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www.webmath.ru/poleznoe/images/diff/formules_1982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134" w:rsidRPr="00183627" w:rsidRDefault="00C41134" w:rsidP="00C41134">
      <w:pPr>
        <w:ind w:left="360"/>
        <w:rPr>
          <w:rFonts w:cs="Times New Roman"/>
          <w:b/>
          <w:szCs w:val="28"/>
        </w:rPr>
      </w:pPr>
    </w:p>
    <w:p w:rsidR="00C41134" w:rsidRPr="00183627" w:rsidRDefault="00C41134" w:rsidP="00F60C4F">
      <w:pPr>
        <w:pStyle w:val="2"/>
      </w:pPr>
      <w:bookmarkStart w:id="3" w:name="_Toc453273157"/>
      <w:r w:rsidRPr="00183627">
        <w:t xml:space="preserve">Раскрытие неопределенностей.  Правило </w:t>
      </w:r>
      <w:proofErr w:type="spellStart"/>
      <w:r w:rsidRPr="00183627">
        <w:t>Лопиталя</w:t>
      </w:r>
      <w:proofErr w:type="spellEnd"/>
      <w:r w:rsidRPr="00183627">
        <w:t xml:space="preserve">. Раскрытие неопределенностей вид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 xml:space="preserve">0 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∞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∞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∞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∞</m:t>
            </m:r>
          </m:sup>
        </m:sSup>
        <m:r>
          <m:rPr>
            <m:sty m:val="bi"/>
          </m:rPr>
          <w:rPr>
            <w:rFonts w:ascii="Cambria Math" w:hAnsi="Cambria Math"/>
          </w:rPr>
          <m:t>.</m:t>
        </m:r>
      </m:oMath>
      <w:r w:rsidRPr="00183627">
        <w:rPr>
          <w:rFonts w:eastAsiaTheme="minorEastAsia"/>
        </w:rPr>
        <w:t xml:space="preserve"> Примеры.</w:t>
      </w:r>
      <w:bookmarkEnd w:id="3"/>
    </w:p>
    <w:p w:rsidR="009B55D6" w:rsidRPr="00183627" w:rsidRDefault="009B55D6" w:rsidP="009B55D6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t xml:space="preserve">Теорема </w:t>
      </w:r>
      <w:proofErr w:type="spellStart"/>
      <w:r w:rsidRPr="00183627">
        <w:rPr>
          <w:rFonts w:cs="Times New Roman"/>
          <w:szCs w:val="28"/>
        </w:rPr>
        <w:t>Лопита́ля</w:t>
      </w:r>
      <w:proofErr w:type="spellEnd"/>
      <w:r w:rsidRPr="00183627">
        <w:rPr>
          <w:rFonts w:cs="Times New Roman"/>
          <w:szCs w:val="28"/>
        </w:rPr>
        <w:t> — метод нахождения пределов функций, раскрывающий неопределённости вида 0/0и ∞/∞. Обосновывающая метод теорема утверждает, что при некоторых условиях предел отношения функций равен пределу отношения их производных.</w:t>
      </w:r>
    </w:p>
    <w:p w:rsidR="009B55D6" w:rsidRPr="009B55D6" w:rsidRDefault="009B55D6" w:rsidP="009B55D6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Cs w:val="28"/>
          <w:lang w:eastAsia="ru-RU"/>
        </w:rPr>
      </w:pPr>
      <w:r w:rsidRPr="009B55D6">
        <w:rPr>
          <w:rFonts w:eastAsia="Times New Roman" w:cs="Times New Roman"/>
          <w:color w:val="000000"/>
          <w:szCs w:val="28"/>
          <w:lang w:eastAsia="ru-RU"/>
        </w:rPr>
        <w:lastRenderedPageBreak/>
        <w:t>1. Неопределенность 0/0. Первое п.Л.</w:t>
      </w:r>
    </w:p>
    <w:p w:rsidR="009B55D6" w:rsidRPr="009B55D6" w:rsidRDefault="009B55D6" w:rsidP="009B55D6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Cs w:val="28"/>
          <w:lang w:eastAsia="ru-RU"/>
        </w:rPr>
      </w:pPr>
      <w:r w:rsidRPr="009B55D6">
        <w:rPr>
          <w:rFonts w:eastAsia="Times New Roman" w:cs="Times New Roman"/>
          <w:color w:val="000000"/>
          <w:szCs w:val="28"/>
          <w:lang w:eastAsia="ru-RU"/>
        </w:rPr>
        <w:t>Если</w:t>
      </w:r>
      <w:r w:rsidRPr="00183627">
        <w:rPr>
          <w:rFonts w:eastAsia="Times New Roman" w:cs="Times New Roman"/>
          <w:color w:val="000000"/>
          <w:szCs w:val="28"/>
          <w:lang w:eastAsia="ru-RU"/>
        </w:rPr>
        <w:t> </w:t>
      </w:r>
      <w:r w:rsidRPr="00183627">
        <w:rPr>
          <w:rFonts w:eastAsia="Times New Roman" w:cs="Times New Roman"/>
          <w:noProof/>
          <w:color w:val="000000"/>
          <w:szCs w:val="28"/>
          <w:lang w:eastAsia="ru-RU"/>
        </w:rPr>
        <w:drawing>
          <wp:inline distT="0" distB="0" distL="0" distR="0">
            <wp:extent cx="1228725" cy="295275"/>
            <wp:effectExtent l="0" t="0" r="9525" b="9525"/>
            <wp:docPr id="37" name="Рисунок 37" descr="http://www.mathelp.spb.ru/book1/lopital.files/image0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http://www.mathelp.spb.ru/book1/lopital.files/image002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5D6">
        <w:rPr>
          <w:rFonts w:eastAsia="Times New Roman" w:cs="Times New Roman"/>
          <w:color w:val="000000"/>
          <w:szCs w:val="28"/>
          <w:lang w:eastAsia="ru-RU"/>
        </w:rPr>
        <w:t>= 0, то</w:t>
      </w:r>
      <w:r w:rsidRPr="00183627">
        <w:rPr>
          <w:rFonts w:eastAsia="Times New Roman" w:cs="Times New Roman"/>
          <w:color w:val="000000"/>
          <w:szCs w:val="28"/>
          <w:lang w:eastAsia="ru-RU"/>
        </w:rPr>
        <w:t> </w:t>
      </w:r>
      <w:r w:rsidRPr="00183627">
        <w:rPr>
          <w:rFonts w:eastAsia="Times New Roman" w:cs="Times New Roman"/>
          <w:noProof/>
          <w:color w:val="000000"/>
          <w:szCs w:val="28"/>
          <w:lang w:eastAsia="ru-RU"/>
        </w:rPr>
        <w:drawing>
          <wp:inline distT="0" distB="0" distL="0" distR="0">
            <wp:extent cx="1285875" cy="428625"/>
            <wp:effectExtent l="0" t="0" r="9525" b="9525"/>
            <wp:docPr id="36" name="Рисунок 36" descr="http://www.mathelp.spb.ru/book1/lopital.files/image0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://www.mathelp.spb.ru/book1/lopital.files/image004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5D6">
        <w:rPr>
          <w:rFonts w:eastAsia="Times New Roman" w:cs="Times New Roman"/>
          <w:color w:val="000000"/>
          <w:szCs w:val="28"/>
          <w:lang w:eastAsia="ru-RU"/>
        </w:rPr>
        <w:t xml:space="preserve">, если </w:t>
      </w:r>
      <w:proofErr w:type="gramStart"/>
      <w:r w:rsidRPr="009B55D6">
        <w:rPr>
          <w:rFonts w:eastAsia="Times New Roman" w:cs="Times New Roman"/>
          <w:color w:val="000000"/>
          <w:szCs w:val="28"/>
          <w:lang w:eastAsia="ru-RU"/>
        </w:rPr>
        <w:t>последний</w:t>
      </w:r>
      <w:proofErr w:type="gramEnd"/>
      <w:r w:rsidRPr="009B55D6">
        <w:rPr>
          <w:rFonts w:eastAsia="Times New Roman" w:cs="Times New Roman"/>
          <w:color w:val="000000"/>
          <w:szCs w:val="28"/>
          <w:lang w:eastAsia="ru-RU"/>
        </w:rPr>
        <w:t xml:space="preserve"> существует.</w:t>
      </w:r>
    </w:p>
    <w:p w:rsidR="009B55D6" w:rsidRPr="009B55D6" w:rsidRDefault="009B55D6" w:rsidP="009B55D6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Cs w:val="28"/>
          <w:lang w:eastAsia="ru-RU"/>
        </w:rPr>
      </w:pPr>
      <w:r w:rsidRPr="009B55D6">
        <w:rPr>
          <w:rFonts w:eastAsia="Times New Roman" w:cs="Times New Roman"/>
          <w:color w:val="000000"/>
          <w:szCs w:val="28"/>
          <w:lang w:eastAsia="ru-RU"/>
        </w:rPr>
        <w:t>2. Неопределенность вида ∞/∞ Второе п. Л.</w:t>
      </w:r>
    </w:p>
    <w:p w:rsidR="009B55D6" w:rsidRPr="009B55D6" w:rsidRDefault="009B55D6" w:rsidP="009B55D6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Cs w:val="28"/>
          <w:lang w:eastAsia="ru-RU"/>
        </w:rPr>
      </w:pPr>
      <w:r w:rsidRPr="009B55D6">
        <w:rPr>
          <w:rFonts w:eastAsia="Times New Roman" w:cs="Times New Roman"/>
          <w:color w:val="000000"/>
          <w:szCs w:val="28"/>
          <w:lang w:eastAsia="ru-RU"/>
        </w:rPr>
        <w:t>Нахождение пределов такого типа называется раскрытием неопределенностей.</w:t>
      </w:r>
    </w:p>
    <w:p w:rsidR="009B55D6" w:rsidRPr="009B55D6" w:rsidRDefault="009B55D6" w:rsidP="009B55D6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Cs w:val="28"/>
          <w:lang w:eastAsia="ru-RU"/>
        </w:rPr>
      </w:pPr>
      <w:r w:rsidRPr="009B55D6">
        <w:rPr>
          <w:rFonts w:eastAsia="Times New Roman" w:cs="Times New Roman"/>
          <w:color w:val="000000"/>
          <w:szCs w:val="28"/>
          <w:lang w:eastAsia="ru-RU"/>
        </w:rPr>
        <w:t>Если</w:t>
      </w:r>
      <w:r w:rsidRPr="00183627">
        <w:rPr>
          <w:rFonts w:eastAsia="Times New Roman" w:cs="Times New Roman"/>
          <w:color w:val="000000"/>
          <w:szCs w:val="28"/>
          <w:lang w:eastAsia="ru-RU"/>
        </w:rPr>
        <w:t> </w:t>
      </w:r>
      <w:r w:rsidRPr="00183627">
        <w:rPr>
          <w:rFonts w:eastAsia="Times New Roman" w:cs="Times New Roman"/>
          <w:noProof/>
          <w:color w:val="000000"/>
          <w:szCs w:val="28"/>
          <w:lang w:eastAsia="ru-RU"/>
        </w:rPr>
        <w:drawing>
          <wp:inline distT="0" distB="0" distL="0" distR="0">
            <wp:extent cx="1228725" cy="295275"/>
            <wp:effectExtent l="0" t="0" r="9525" b="9525"/>
            <wp:docPr id="35" name="Рисунок 35" descr="http://www.mathelp.spb.ru/book1/lopital.files/image0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ttp://www.mathelp.spb.ru/book1/lopital.files/image002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eastAsia="Times New Roman" w:cs="Times New Roman"/>
          <w:color w:val="000000"/>
          <w:szCs w:val="28"/>
          <w:lang w:eastAsia="ru-RU"/>
        </w:rPr>
        <w:t> </w:t>
      </w:r>
      <w:r w:rsidRPr="009B55D6">
        <w:rPr>
          <w:rFonts w:eastAsia="Times New Roman" w:cs="Times New Roman"/>
          <w:color w:val="000000"/>
          <w:szCs w:val="28"/>
          <w:lang w:eastAsia="ru-RU"/>
        </w:rPr>
        <w:t>= ∞, то</w:t>
      </w:r>
      <w:r w:rsidRPr="00183627">
        <w:rPr>
          <w:rFonts w:eastAsia="Times New Roman" w:cs="Times New Roman"/>
          <w:color w:val="000000"/>
          <w:szCs w:val="28"/>
          <w:lang w:eastAsia="ru-RU"/>
        </w:rPr>
        <w:t> </w:t>
      </w:r>
      <w:r w:rsidRPr="00183627">
        <w:rPr>
          <w:rFonts w:eastAsia="Times New Roman" w:cs="Times New Roman"/>
          <w:noProof/>
          <w:color w:val="000000"/>
          <w:szCs w:val="28"/>
          <w:lang w:eastAsia="ru-RU"/>
        </w:rPr>
        <w:drawing>
          <wp:inline distT="0" distB="0" distL="0" distR="0">
            <wp:extent cx="1285875" cy="428625"/>
            <wp:effectExtent l="0" t="0" r="9525" b="9525"/>
            <wp:docPr id="34" name="Рисунок 34" descr="http://www.mathelp.spb.ru/book1/lopital.files/image0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://www.mathelp.spb.ru/book1/lopital.files/image004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5D6">
        <w:rPr>
          <w:rFonts w:eastAsia="Times New Roman" w:cs="Times New Roman"/>
          <w:color w:val="000000"/>
          <w:szCs w:val="28"/>
          <w:lang w:eastAsia="ru-RU"/>
        </w:rPr>
        <w:t xml:space="preserve">, если </w:t>
      </w:r>
      <w:proofErr w:type="gramStart"/>
      <w:r w:rsidRPr="009B55D6">
        <w:rPr>
          <w:rFonts w:eastAsia="Times New Roman" w:cs="Times New Roman"/>
          <w:color w:val="000000"/>
          <w:szCs w:val="28"/>
          <w:lang w:eastAsia="ru-RU"/>
        </w:rPr>
        <w:t>последний</w:t>
      </w:r>
      <w:proofErr w:type="gramEnd"/>
      <w:r w:rsidRPr="009B55D6">
        <w:rPr>
          <w:rFonts w:eastAsia="Times New Roman" w:cs="Times New Roman"/>
          <w:color w:val="000000"/>
          <w:szCs w:val="28"/>
          <w:lang w:eastAsia="ru-RU"/>
        </w:rPr>
        <w:t xml:space="preserve"> существует.</w:t>
      </w:r>
    </w:p>
    <w:p w:rsidR="009B55D6" w:rsidRPr="009B55D6" w:rsidRDefault="009B55D6" w:rsidP="009B55D6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Cs w:val="28"/>
          <w:lang w:eastAsia="ru-RU"/>
        </w:rPr>
      </w:pPr>
      <w:r w:rsidRPr="009B55D6">
        <w:rPr>
          <w:rFonts w:eastAsia="Times New Roman" w:cs="Times New Roman"/>
          <w:color w:val="000000"/>
          <w:szCs w:val="28"/>
          <w:lang w:eastAsia="ru-RU"/>
        </w:rPr>
        <w:t>3. Неопределенности 0</w:t>
      </w:r>
      <w:r w:rsidRPr="009B55D6">
        <w:rPr>
          <w:rFonts w:ascii="Cambria Math" w:eastAsia="Times New Roman" w:hAnsi="Cambria Math" w:cs="Cambria Math"/>
          <w:color w:val="000000"/>
          <w:szCs w:val="28"/>
          <w:lang w:eastAsia="ru-RU"/>
        </w:rPr>
        <w:t>⋅</w:t>
      </w:r>
      <w:r w:rsidRPr="009B55D6">
        <w:rPr>
          <w:rFonts w:eastAsia="Times New Roman" w:cs="Times New Roman"/>
          <w:color w:val="000000"/>
          <w:szCs w:val="28"/>
          <w:lang w:eastAsia="ru-RU"/>
        </w:rPr>
        <w:t>∞, ∞- ∞, 1</w:t>
      </w:r>
      <w:r w:rsidRPr="009B55D6">
        <w:rPr>
          <w:rFonts w:eastAsia="Times New Roman" w:cs="Times New Roman"/>
          <w:color w:val="000000"/>
          <w:szCs w:val="28"/>
          <w:vertAlign w:val="superscript"/>
          <w:lang w:eastAsia="ru-RU"/>
        </w:rPr>
        <w:t>∞</w:t>
      </w:r>
      <w:r w:rsidRPr="009B55D6">
        <w:rPr>
          <w:rFonts w:eastAsia="Times New Roman" w:cs="Times New Roman"/>
          <w:color w:val="000000"/>
          <w:szCs w:val="28"/>
          <w:lang w:eastAsia="ru-RU"/>
        </w:rPr>
        <w:t>и 0</w:t>
      </w:r>
      <w:r w:rsidRPr="009B55D6">
        <w:rPr>
          <w:rFonts w:eastAsia="Times New Roman" w:cs="Times New Roman"/>
          <w:color w:val="000000"/>
          <w:szCs w:val="28"/>
          <w:vertAlign w:val="superscript"/>
          <w:lang w:eastAsia="ru-RU"/>
        </w:rPr>
        <w:t>0</w:t>
      </w:r>
      <w:r w:rsidRPr="00183627">
        <w:rPr>
          <w:rFonts w:eastAsia="Times New Roman" w:cs="Times New Roman"/>
          <w:color w:val="000000"/>
          <w:szCs w:val="28"/>
          <w:vertAlign w:val="superscript"/>
          <w:lang w:eastAsia="ru-RU"/>
        </w:rPr>
        <w:t> </w:t>
      </w:r>
      <w:r w:rsidRPr="009B55D6">
        <w:rPr>
          <w:rFonts w:eastAsia="Times New Roman" w:cs="Times New Roman"/>
          <w:color w:val="000000"/>
          <w:szCs w:val="28"/>
          <w:lang w:eastAsia="ru-RU"/>
        </w:rPr>
        <w:t xml:space="preserve">сводятся к неопределенностям 0/0 и ∞/∞ путем преобразований. Такая запись служит для краткого указания случая при отыскании предела. Каждая неопределенность раскрывается </w:t>
      </w:r>
      <w:proofErr w:type="gramStart"/>
      <w:r w:rsidRPr="009B55D6">
        <w:rPr>
          <w:rFonts w:eastAsia="Times New Roman" w:cs="Times New Roman"/>
          <w:color w:val="000000"/>
          <w:szCs w:val="28"/>
          <w:lang w:eastAsia="ru-RU"/>
        </w:rPr>
        <w:t>по своему</w:t>
      </w:r>
      <w:proofErr w:type="gramEnd"/>
      <w:r w:rsidRPr="009B55D6">
        <w:rPr>
          <w:rFonts w:eastAsia="Times New Roman" w:cs="Times New Roman"/>
          <w:color w:val="000000"/>
          <w:szCs w:val="28"/>
          <w:lang w:eastAsia="ru-RU"/>
        </w:rPr>
        <w:t xml:space="preserve">. Правило </w:t>
      </w:r>
      <w:proofErr w:type="spellStart"/>
      <w:r w:rsidRPr="009B55D6">
        <w:rPr>
          <w:rFonts w:eastAsia="Times New Roman" w:cs="Times New Roman"/>
          <w:color w:val="000000"/>
          <w:szCs w:val="28"/>
          <w:lang w:eastAsia="ru-RU"/>
        </w:rPr>
        <w:t>Лопиталя</w:t>
      </w:r>
      <w:proofErr w:type="spellEnd"/>
      <w:r w:rsidRPr="009B55D6">
        <w:rPr>
          <w:rFonts w:eastAsia="Times New Roman" w:cs="Times New Roman"/>
          <w:color w:val="000000"/>
          <w:szCs w:val="28"/>
          <w:lang w:eastAsia="ru-RU"/>
        </w:rPr>
        <w:t xml:space="preserve"> можно применять несколько раз, пока не избавимся от неопределенности. Применение правила </w:t>
      </w:r>
      <w:proofErr w:type="spellStart"/>
      <w:r w:rsidRPr="009B55D6">
        <w:rPr>
          <w:rFonts w:eastAsia="Times New Roman" w:cs="Times New Roman"/>
          <w:color w:val="000000"/>
          <w:szCs w:val="28"/>
          <w:lang w:eastAsia="ru-RU"/>
        </w:rPr>
        <w:t>Лопиталя</w:t>
      </w:r>
      <w:proofErr w:type="spellEnd"/>
      <w:r w:rsidRPr="009B55D6">
        <w:rPr>
          <w:rFonts w:eastAsia="Times New Roman" w:cs="Times New Roman"/>
          <w:color w:val="000000"/>
          <w:szCs w:val="28"/>
          <w:lang w:eastAsia="ru-RU"/>
        </w:rPr>
        <w:t xml:space="preserve"> приносит пользу тогда, когда отношение производных удается преобразовать к более удобному виду легче, чем отношение функций.</w:t>
      </w:r>
    </w:p>
    <w:p w:rsidR="009B55D6" w:rsidRPr="009B55D6" w:rsidRDefault="009B55D6" w:rsidP="009B55D6">
      <w:pPr>
        <w:numPr>
          <w:ilvl w:val="0"/>
          <w:numId w:val="12"/>
        </w:numPr>
        <w:spacing w:before="100" w:beforeAutospacing="1" w:after="100" w:afterAutospacing="1" w:line="240" w:lineRule="auto"/>
        <w:rPr>
          <w:rFonts w:eastAsia="Times New Roman" w:cs="Times New Roman"/>
          <w:color w:val="000000"/>
          <w:szCs w:val="28"/>
          <w:lang w:eastAsia="ru-RU"/>
        </w:rPr>
      </w:pPr>
      <w:r w:rsidRPr="009B55D6">
        <w:rPr>
          <w:rFonts w:eastAsia="Times New Roman" w:cs="Times New Roman"/>
          <w:color w:val="000000"/>
          <w:szCs w:val="28"/>
          <w:lang w:eastAsia="ru-RU"/>
        </w:rPr>
        <w:t>0</w:t>
      </w:r>
      <w:r w:rsidRPr="009B55D6">
        <w:rPr>
          <w:rFonts w:ascii="Cambria Math" w:eastAsia="Times New Roman" w:hAnsi="Cambria Math" w:cs="Cambria Math"/>
          <w:color w:val="000000"/>
          <w:szCs w:val="28"/>
          <w:lang w:eastAsia="ru-RU"/>
        </w:rPr>
        <w:t>⋅</w:t>
      </w:r>
      <w:r w:rsidRPr="009B55D6">
        <w:rPr>
          <w:rFonts w:eastAsia="Times New Roman" w:cs="Times New Roman"/>
          <w:color w:val="000000"/>
          <w:szCs w:val="28"/>
          <w:lang w:eastAsia="ru-RU"/>
        </w:rPr>
        <w:t>∞ произведение двух функций, первая стремится к нулю, вторая к бесконечности;</w:t>
      </w:r>
    </w:p>
    <w:p w:rsidR="009B55D6" w:rsidRPr="009B55D6" w:rsidRDefault="009B55D6" w:rsidP="009B55D6">
      <w:pPr>
        <w:numPr>
          <w:ilvl w:val="0"/>
          <w:numId w:val="12"/>
        </w:numPr>
        <w:spacing w:before="100" w:beforeAutospacing="1" w:after="100" w:afterAutospacing="1" w:line="240" w:lineRule="auto"/>
        <w:rPr>
          <w:rFonts w:eastAsia="Times New Roman" w:cs="Times New Roman"/>
          <w:color w:val="000000"/>
          <w:szCs w:val="28"/>
          <w:lang w:eastAsia="ru-RU"/>
        </w:rPr>
      </w:pPr>
      <w:r w:rsidRPr="009B55D6">
        <w:rPr>
          <w:rFonts w:eastAsia="Times New Roman" w:cs="Times New Roman"/>
          <w:color w:val="000000"/>
          <w:szCs w:val="28"/>
          <w:lang w:eastAsia="ru-RU"/>
        </w:rPr>
        <w:t>∞- ∞ разность функций, стремящихся к бесконечности;</w:t>
      </w:r>
    </w:p>
    <w:p w:rsidR="009B55D6" w:rsidRPr="009B55D6" w:rsidRDefault="009B55D6" w:rsidP="009B55D6">
      <w:pPr>
        <w:numPr>
          <w:ilvl w:val="0"/>
          <w:numId w:val="12"/>
        </w:numPr>
        <w:spacing w:before="100" w:beforeAutospacing="1" w:after="100" w:afterAutospacing="1" w:line="240" w:lineRule="auto"/>
        <w:rPr>
          <w:rFonts w:eastAsia="Times New Roman" w:cs="Times New Roman"/>
          <w:color w:val="000000"/>
          <w:szCs w:val="28"/>
          <w:lang w:eastAsia="ru-RU"/>
        </w:rPr>
      </w:pPr>
      <w:r w:rsidRPr="009B55D6">
        <w:rPr>
          <w:rFonts w:eastAsia="Times New Roman" w:cs="Times New Roman"/>
          <w:color w:val="000000"/>
          <w:szCs w:val="28"/>
          <w:lang w:eastAsia="ru-RU"/>
        </w:rPr>
        <w:t>1</w:t>
      </w:r>
      <w:r w:rsidRPr="009B55D6">
        <w:rPr>
          <w:rFonts w:eastAsia="Times New Roman" w:cs="Times New Roman"/>
          <w:color w:val="000000"/>
          <w:szCs w:val="28"/>
          <w:vertAlign w:val="superscript"/>
          <w:lang w:eastAsia="ru-RU"/>
        </w:rPr>
        <w:t>∞</w:t>
      </w:r>
      <w:r w:rsidRPr="00183627">
        <w:rPr>
          <w:rFonts w:eastAsia="Times New Roman" w:cs="Times New Roman"/>
          <w:color w:val="000000"/>
          <w:szCs w:val="28"/>
          <w:lang w:eastAsia="ru-RU"/>
        </w:rPr>
        <w:t> </w:t>
      </w:r>
      <w:r w:rsidRPr="009B55D6">
        <w:rPr>
          <w:rFonts w:eastAsia="Times New Roman" w:cs="Times New Roman"/>
          <w:color w:val="000000"/>
          <w:szCs w:val="28"/>
          <w:lang w:eastAsia="ru-RU"/>
        </w:rPr>
        <w:t>степень, ее основание стремится к единице, а показатель к бесконечности;</w:t>
      </w:r>
    </w:p>
    <w:p w:rsidR="009B55D6" w:rsidRPr="009B55D6" w:rsidRDefault="009B55D6" w:rsidP="009B55D6">
      <w:pPr>
        <w:numPr>
          <w:ilvl w:val="0"/>
          <w:numId w:val="12"/>
        </w:numPr>
        <w:spacing w:before="100" w:beforeAutospacing="1" w:after="100" w:afterAutospacing="1" w:line="240" w:lineRule="auto"/>
        <w:rPr>
          <w:rFonts w:eastAsia="Times New Roman" w:cs="Times New Roman"/>
          <w:color w:val="000000"/>
          <w:szCs w:val="28"/>
          <w:lang w:eastAsia="ru-RU"/>
        </w:rPr>
      </w:pPr>
      <w:r w:rsidRPr="009B55D6">
        <w:rPr>
          <w:rFonts w:eastAsia="Times New Roman" w:cs="Times New Roman"/>
          <w:color w:val="000000"/>
          <w:szCs w:val="28"/>
          <w:lang w:eastAsia="ru-RU"/>
        </w:rPr>
        <w:t>∞</w:t>
      </w:r>
      <w:r w:rsidRPr="009B55D6">
        <w:rPr>
          <w:rFonts w:eastAsia="Times New Roman" w:cs="Times New Roman"/>
          <w:color w:val="000000"/>
          <w:szCs w:val="28"/>
          <w:vertAlign w:val="superscript"/>
          <w:lang w:eastAsia="ru-RU"/>
        </w:rPr>
        <w:t>0</w:t>
      </w:r>
      <w:r w:rsidRPr="00183627">
        <w:rPr>
          <w:rFonts w:eastAsia="Times New Roman" w:cs="Times New Roman"/>
          <w:color w:val="000000"/>
          <w:szCs w:val="28"/>
          <w:vertAlign w:val="superscript"/>
          <w:lang w:eastAsia="ru-RU"/>
        </w:rPr>
        <w:t> </w:t>
      </w:r>
      <w:r w:rsidRPr="009B55D6">
        <w:rPr>
          <w:rFonts w:eastAsia="Times New Roman" w:cs="Times New Roman"/>
          <w:color w:val="000000"/>
          <w:szCs w:val="28"/>
          <w:lang w:eastAsia="ru-RU"/>
        </w:rPr>
        <w:t>степень, ее основание стремится к бесконечности, а степень к нулю;</w:t>
      </w:r>
    </w:p>
    <w:p w:rsidR="009B55D6" w:rsidRPr="009B55D6" w:rsidRDefault="009B55D6" w:rsidP="009B55D6">
      <w:pPr>
        <w:numPr>
          <w:ilvl w:val="0"/>
          <w:numId w:val="12"/>
        </w:numPr>
        <w:spacing w:before="100" w:beforeAutospacing="1" w:after="100" w:afterAutospacing="1" w:line="240" w:lineRule="auto"/>
        <w:rPr>
          <w:rFonts w:eastAsia="Times New Roman" w:cs="Times New Roman"/>
          <w:color w:val="000000"/>
          <w:szCs w:val="28"/>
          <w:lang w:eastAsia="ru-RU"/>
        </w:rPr>
      </w:pPr>
      <w:r w:rsidRPr="009B55D6">
        <w:rPr>
          <w:rFonts w:eastAsia="Times New Roman" w:cs="Times New Roman"/>
          <w:color w:val="000000"/>
          <w:szCs w:val="28"/>
          <w:lang w:eastAsia="ru-RU"/>
        </w:rPr>
        <w:t>0</w:t>
      </w:r>
      <w:r w:rsidRPr="009B55D6">
        <w:rPr>
          <w:rFonts w:eastAsia="Times New Roman" w:cs="Times New Roman"/>
          <w:color w:val="000000"/>
          <w:szCs w:val="28"/>
          <w:vertAlign w:val="superscript"/>
          <w:lang w:eastAsia="ru-RU"/>
        </w:rPr>
        <w:t>0</w:t>
      </w:r>
      <w:r w:rsidRPr="00183627">
        <w:rPr>
          <w:rFonts w:eastAsia="Times New Roman" w:cs="Times New Roman"/>
          <w:color w:val="000000"/>
          <w:szCs w:val="28"/>
          <w:lang w:eastAsia="ru-RU"/>
        </w:rPr>
        <w:t> </w:t>
      </w:r>
      <w:r w:rsidRPr="009B55D6">
        <w:rPr>
          <w:rFonts w:eastAsia="Times New Roman" w:cs="Times New Roman"/>
          <w:color w:val="000000"/>
          <w:szCs w:val="28"/>
          <w:lang w:eastAsia="ru-RU"/>
        </w:rPr>
        <w:t>степень, ее основание стремится к 0 и показатель тоже стремятся к нулю.</w:t>
      </w:r>
    </w:p>
    <w:p w:rsidR="00C41134" w:rsidRPr="00183627" w:rsidRDefault="00C41134" w:rsidP="00C41134">
      <w:pPr>
        <w:ind w:left="360"/>
        <w:rPr>
          <w:rFonts w:cs="Times New Roman"/>
          <w:b/>
          <w:szCs w:val="28"/>
        </w:rPr>
      </w:pPr>
    </w:p>
    <w:p w:rsidR="00C41134" w:rsidRPr="00183627" w:rsidRDefault="00C41134" w:rsidP="00F60C4F">
      <w:pPr>
        <w:pStyle w:val="2"/>
      </w:pPr>
      <w:bookmarkStart w:id="4" w:name="_Toc453273158"/>
      <w:r w:rsidRPr="005D1292">
        <w:rPr>
          <w:rFonts w:eastAsiaTheme="minorEastAsia"/>
        </w:rPr>
        <w:t>Формула Тейлора. Остаточный член формулы Тейлора в форме Лагранжа и в форме Пеано.</w:t>
      </w:r>
      <w:bookmarkEnd w:id="4"/>
    </w:p>
    <w:p w:rsidR="009B55D6" w:rsidRPr="00183627" w:rsidRDefault="009B55D6" w:rsidP="009B55D6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t>  Формула Тейлора </w:t>
      </w:r>
      <w:r w:rsidRPr="00183627">
        <w:rPr>
          <w:rFonts w:cs="Times New Roman"/>
          <w:szCs w:val="28"/>
        </w:rPr>
        <w:br/>
      </w:r>
    </w:p>
    <w:p w:rsidR="009B55D6" w:rsidRPr="00183627" w:rsidRDefault="009B55D6" w:rsidP="009B55D6">
      <w:pPr>
        <w:rPr>
          <w:rFonts w:cs="Times New Roman"/>
          <w:szCs w:val="28"/>
        </w:rPr>
      </w:pP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3448050" cy="857250"/>
            <wp:effectExtent l="0" t="0" r="0" b="0"/>
            <wp:docPr id="44" name="Рисунок 44" descr="http://www.pm298.ru/Math/f18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http://www.pm298.ru/Math/f1847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55D6" w:rsidRPr="00183627" w:rsidRDefault="009B55D6" w:rsidP="009B55D6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t>(</w:t>
      </w:r>
      <w:proofErr w:type="spellStart"/>
      <w:r w:rsidRPr="00183627">
        <w:rPr>
          <w:rFonts w:cs="Times New Roman"/>
          <w:szCs w:val="28"/>
        </w:rPr>
        <w:t>Rn</w:t>
      </w:r>
      <w:proofErr w:type="spellEnd"/>
      <w:r w:rsidRPr="00183627">
        <w:rPr>
          <w:rFonts w:cs="Times New Roman"/>
          <w:szCs w:val="28"/>
        </w:rPr>
        <w:t>(</w:t>
      </w:r>
      <w:proofErr w:type="spellStart"/>
      <w:r w:rsidRPr="00183627">
        <w:rPr>
          <w:rFonts w:cs="Times New Roman"/>
          <w:szCs w:val="28"/>
        </w:rPr>
        <w:t>x</w:t>
      </w:r>
      <w:proofErr w:type="spellEnd"/>
      <w:r w:rsidRPr="00183627">
        <w:rPr>
          <w:rFonts w:cs="Times New Roman"/>
          <w:szCs w:val="28"/>
        </w:rPr>
        <w:t>) - остаточный член формулы Тейлора).</w:t>
      </w:r>
    </w:p>
    <w:p w:rsidR="009B55D6" w:rsidRPr="00183627" w:rsidRDefault="009B55D6" w:rsidP="009B55D6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lastRenderedPageBreak/>
        <w:br/>
        <w:t>     Остаточный член формулы Тейлора </w:t>
      </w:r>
      <w:r w:rsidRPr="00183627">
        <w:rPr>
          <w:rFonts w:cs="Times New Roman"/>
          <w:szCs w:val="28"/>
        </w:rPr>
        <w:br/>
      </w:r>
    </w:p>
    <w:p w:rsidR="009B55D6" w:rsidRPr="00183627" w:rsidRDefault="009B55D6" w:rsidP="009B55D6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t>     В форме Лагранжа:</w:t>
      </w:r>
    </w:p>
    <w:p w:rsidR="009B55D6" w:rsidRPr="00183627" w:rsidRDefault="009B55D6" w:rsidP="009B55D6">
      <w:pPr>
        <w:rPr>
          <w:rFonts w:cs="Times New Roman"/>
          <w:szCs w:val="28"/>
        </w:rPr>
      </w:pP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3400425" cy="476250"/>
            <wp:effectExtent l="0" t="0" r="9525" b="0"/>
            <wp:docPr id="43" name="Рисунок 43" descr="http://www.pm298.ru/Math/f18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://www.pm298.ru/Math/f1848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55D6" w:rsidRPr="00183627" w:rsidRDefault="009B55D6" w:rsidP="009B55D6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t>     В форме Коши:</w:t>
      </w:r>
    </w:p>
    <w:p w:rsidR="009B55D6" w:rsidRPr="00183627" w:rsidRDefault="009B55D6" w:rsidP="009B55D6">
      <w:pPr>
        <w:rPr>
          <w:rFonts w:cs="Times New Roman"/>
          <w:szCs w:val="28"/>
        </w:rPr>
      </w:pP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4057650" cy="419100"/>
            <wp:effectExtent l="0" t="0" r="0" b="0"/>
            <wp:docPr id="42" name="Рисунок 42" descr="http://www.pm298.ru/Math/f18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http://www.pm298.ru/Math/f1849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55D6" w:rsidRPr="00183627" w:rsidRDefault="009B55D6" w:rsidP="009B55D6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t>     В форме Пеано:</w:t>
      </w:r>
    </w:p>
    <w:p w:rsidR="009B55D6" w:rsidRPr="00183627" w:rsidRDefault="009B55D6" w:rsidP="009B55D6">
      <w:pPr>
        <w:rPr>
          <w:rFonts w:cs="Times New Roman"/>
          <w:szCs w:val="28"/>
        </w:rPr>
      </w:pP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1362075" cy="409575"/>
            <wp:effectExtent l="0" t="0" r="9525" b="9525"/>
            <wp:docPr id="41" name="Рисунок 41" descr="http://www.pm298.ru/Math/f18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http://www.pm298.ru/Math/f1850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 при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523875" cy="209550"/>
            <wp:effectExtent l="0" t="0" r="9525" b="0"/>
            <wp:docPr id="40" name="Рисунок 40" descr="http://www.pm298.ru/Math/f185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http://www.pm298.ru/Math/f1851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55D6" w:rsidRPr="00183627" w:rsidRDefault="009B55D6" w:rsidP="009B55D6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t>     В интегральной форме:</w:t>
      </w:r>
    </w:p>
    <w:p w:rsidR="009B55D6" w:rsidRPr="00183627" w:rsidRDefault="009B55D6" w:rsidP="009B55D6">
      <w:pPr>
        <w:rPr>
          <w:rFonts w:cs="Times New Roman"/>
          <w:szCs w:val="28"/>
        </w:rPr>
      </w:pP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2047875" cy="447675"/>
            <wp:effectExtent l="0" t="0" r="9525" b="9525"/>
            <wp:docPr id="39" name="Рисунок 39" descr="http://www.pm298.ru/Math/f18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http://www.pm298.ru/Math/f1852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55D6" w:rsidRPr="00183627" w:rsidRDefault="009B55D6" w:rsidP="009B55D6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br/>
        <w:t>     Многочлен Тейлора порядка n </w:t>
      </w:r>
      <w:r w:rsidRPr="00183627">
        <w:rPr>
          <w:rFonts w:cs="Times New Roman"/>
          <w:szCs w:val="28"/>
        </w:rPr>
        <w:br/>
      </w:r>
    </w:p>
    <w:p w:rsidR="009B55D6" w:rsidRPr="00183627" w:rsidRDefault="009B55D6" w:rsidP="009B55D6">
      <w:pPr>
        <w:rPr>
          <w:rFonts w:cs="Times New Roman"/>
          <w:szCs w:val="28"/>
        </w:rPr>
      </w:pP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4638675" cy="409575"/>
            <wp:effectExtent l="0" t="0" r="9525" b="9525"/>
            <wp:docPr id="38" name="Рисунок 38" descr="http://www.pm298.ru/Math/f185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http://www.pm298.ru/Math/f1853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134" w:rsidRPr="00183627" w:rsidRDefault="00C41134" w:rsidP="00C41134">
      <w:pPr>
        <w:ind w:left="360"/>
        <w:rPr>
          <w:rFonts w:cs="Times New Roman"/>
          <w:b/>
          <w:szCs w:val="28"/>
        </w:rPr>
      </w:pPr>
    </w:p>
    <w:p w:rsidR="00C41134" w:rsidRPr="00183627" w:rsidRDefault="00C41134" w:rsidP="00F60C4F">
      <w:pPr>
        <w:pStyle w:val="2"/>
      </w:pPr>
      <w:bookmarkStart w:id="5" w:name="_Toc453273159"/>
      <w:r w:rsidRPr="00183627">
        <w:rPr>
          <w:rFonts w:eastAsiaTheme="minorEastAsia"/>
        </w:rPr>
        <w:t xml:space="preserve">Формула </w:t>
      </w:r>
      <w:proofErr w:type="spellStart"/>
      <w:r w:rsidRPr="00183627">
        <w:rPr>
          <w:rFonts w:eastAsiaTheme="minorEastAsia"/>
        </w:rPr>
        <w:t>Маклорена</w:t>
      </w:r>
      <w:proofErr w:type="spellEnd"/>
      <w:r w:rsidRPr="00183627">
        <w:rPr>
          <w:rFonts w:eastAsiaTheme="minorEastAsia"/>
        </w:rPr>
        <w:t xml:space="preserve">.  Разложение некоторых элементарных функций по формуле </w:t>
      </w:r>
      <w:proofErr w:type="spellStart"/>
      <w:r w:rsidRPr="00183627">
        <w:rPr>
          <w:rFonts w:eastAsiaTheme="minorEastAsia"/>
        </w:rPr>
        <w:t>Маклорена</w:t>
      </w:r>
      <w:proofErr w:type="spellEnd"/>
      <w:r w:rsidRPr="00183627">
        <w:rPr>
          <w:rFonts w:eastAsiaTheme="minorEastAsia"/>
        </w:rPr>
        <w:t xml:space="preserve">. Использование формулы </w:t>
      </w:r>
      <w:proofErr w:type="spellStart"/>
      <w:r w:rsidRPr="00183627">
        <w:rPr>
          <w:rFonts w:eastAsiaTheme="minorEastAsia"/>
        </w:rPr>
        <w:t>маклорена</w:t>
      </w:r>
      <w:proofErr w:type="spellEnd"/>
      <w:r w:rsidRPr="00183627">
        <w:rPr>
          <w:rFonts w:eastAsiaTheme="minorEastAsia"/>
        </w:rPr>
        <w:t xml:space="preserve"> для вычисления пределов. Вычисление числа </w:t>
      </w:r>
      <w:r w:rsidRPr="00183627">
        <w:rPr>
          <w:rFonts w:eastAsiaTheme="minorEastAsia"/>
          <w:i/>
          <w:lang w:val="en-US"/>
        </w:rPr>
        <w:t>e</w:t>
      </w:r>
      <w:r w:rsidRPr="00183627">
        <w:rPr>
          <w:rFonts w:eastAsiaTheme="minorEastAsia"/>
          <w:lang w:val="en-US"/>
        </w:rPr>
        <w:t>.</w:t>
      </w:r>
      <w:bookmarkEnd w:id="5"/>
    </w:p>
    <w:p w:rsidR="009B55D6" w:rsidRPr="00183627" w:rsidRDefault="009B55D6" w:rsidP="009B55D6">
      <w:pPr>
        <w:rPr>
          <w:rFonts w:cs="Times New Roman"/>
          <w:b/>
          <w:szCs w:val="28"/>
        </w:rPr>
      </w:pPr>
      <w:r w:rsidRPr="00183627">
        <w:rPr>
          <w:rFonts w:cs="Times New Roman"/>
          <w:b/>
          <w:szCs w:val="28"/>
        </w:rPr>
        <w:t>Определение</w:t>
      </w:r>
    </w:p>
    <w:p w:rsidR="009B55D6" w:rsidRPr="00183627" w:rsidRDefault="009B55D6" w:rsidP="009B55D6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t>Если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438150" cy="142875"/>
            <wp:effectExtent l="0" t="0" r="0" b="9525"/>
            <wp:docPr id="47" name="Рисунок 47" descr="x_0=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x_0=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 и существует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438150" cy="180975"/>
            <wp:effectExtent l="0" t="0" r="0" b="9525"/>
            <wp:docPr id="46" name="Рисунок 46" descr="f^{(n)}(0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f^{(n)}(0)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, то формула Тейлора принимает вид:</w:t>
      </w:r>
    </w:p>
    <w:p w:rsidR="009B55D6" w:rsidRPr="00183627" w:rsidRDefault="009B55D6" w:rsidP="009B55D6">
      <w:pPr>
        <w:rPr>
          <w:rFonts w:cs="Times New Roman"/>
          <w:szCs w:val="28"/>
        </w:rPr>
      </w:pP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1809750" cy="342900"/>
            <wp:effectExtent l="0" t="0" r="0" b="0"/>
            <wp:docPr id="45" name="Рисунок 45" descr="f(x)=\sum\limits_{k=0}^{n}\frac{f^{(k)}(0)}{k!}x^k+\underset{x\to 0}{\circ(x^n)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f(x)=\sum\limits_{k=0}^{n}\frac{f^{(k)}(0)}{k!}x^k+\underset{x\to 0}{\circ(x^n)}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.</w:t>
      </w:r>
    </w:p>
    <w:p w:rsidR="00C41134" w:rsidRPr="00183627" w:rsidRDefault="009B55D6" w:rsidP="009B55D6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t>Формулу называют формулой </w:t>
      </w:r>
      <w:proofErr w:type="spellStart"/>
      <w:r w:rsidRPr="00183627">
        <w:rPr>
          <w:rFonts w:cs="Times New Roman"/>
          <w:szCs w:val="28"/>
        </w:rPr>
        <w:t>Маклорена</w:t>
      </w:r>
      <w:proofErr w:type="spellEnd"/>
      <w:r w:rsidRPr="00183627">
        <w:rPr>
          <w:rFonts w:cs="Times New Roman"/>
          <w:szCs w:val="28"/>
        </w:rPr>
        <w:t>.</w:t>
      </w:r>
    </w:p>
    <w:p w:rsidR="00183627" w:rsidRPr="00183627" w:rsidRDefault="00183627" w:rsidP="00183627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lastRenderedPageBreak/>
        <w:t>Замечание 1. Пусть функция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285750" cy="171450"/>
            <wp:effectExtent l="0" t="0" r="0" b="0"/>
            <wp:docPr id="67" name="Рисунок 6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f(x)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 бесконечно дифференцируема</w:t>
      </w:r>
      <w:r>
        <w:rPr>
          <w:rFonts w:cs="Times New Roman"/>
          <w:szCs w:val="28"/>
        </w:rPr>
        <w:t xml:space="preserve"> </w:t>
      </w:r>
      <w:r w:rsidRPr="00183627">
        <w:rPr>
          <w:rFonts w:cs="Times New Roman"/>
          <w:szCs w:val="28"/>
        </w:rPr>
        <w:t>на интервале</w:t>
      </w:r>
      <w:proofErr w:type="gramStart"/>
      <w:r w:rsidRPr="00183627">
        <w:rPr>
          <w:rFonts w:cs="Times New Roman"/>
          <w:szCs w:val="28"/>
        </w:rPr>
        <w:t>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438150" cy="171450"/>
            <wp:effectExtent l="0" t="0" r="0" b="0"/>
            <wp:docPr id="66" name="Рисунок 66" descr="(-l, l)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(-l, l).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 Е</w:t>
      </w:r>
      <w:proofErr w:type="gramEnd"/>
      <w:r w:rsidRPr="00183627">
        <w:rPr>
          <w:rFonts w:cs="Times New Roman"/>
          <w:szCs w:val="28"/>
        </w:rPr>
        <w:t>сли эта функция является четной, то её</w:t>
      </w:r>
      <w:r>
        <w:rPr>
          <w:rFonts w:cs="Times New Roman"/>
          <w:szCs w:val="28"/>
        </w:rPr>
        <w:t xml:space="preserve"> </w:t>
      </w:r>
      <w:r w:rsidRPr="00183627">
        <w:rPr>
          <w:rFonts w:cs="Times New Roman"/>
          <w:szCs w:val="28"/>
        </w:rPr>
        <w:t>производная – нечетная функция, и, наоборот, производная нечетной функции – четная функция.</w:t>
      </w:r>
      <w:r w:rsidRPr="00183627">
        <w:rPr>
          <w:rFonts w:cs="Times New Roman"/>
          <w:szCs w:val="28"/>
        </w:rPr>
        <w:br/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133350" cy="114300"/>
            <wp:effectExtent l="0" t="0" r="0" b="0"/>
            <wp:docPr id="65" name="Рисунок 65" descr="\triang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\triangle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Пусть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285750" cy="171450"/>
            <wp:effectExtent l="0" t="0" r="0" b="0"/>
            <wp:docPr id="64" name="Рисунок 64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f(x)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 – четная функция, тогда:</w:t>
      </w:r>
      <w:r w:rsidRPr="00183627">
        <w:rPr>
          <w:rFonts w:cs="Times New Roman"/>
          <w:szCs w:val="28"/>
        </w:rPr>
        <w:br/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914400" cy="171450"/>
            <wp:effectExtent l="0" t="0" r="0" b="0"/>
            <wp:docPr id="63" name="Рисунок 63" descr="f(-x)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f(-x)=f(x)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,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752475" cy="171450"/>
            <wp:effectExtent l="0" t="0" r="9525" b="0"/>
            <wp:docPr id="62" name="Рисунок 62" descr="x\in(-a, a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x\in(-a, a)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.</w:t>
      </w:r>
      <w:r w:rsidRPr="00183627">
        <w:rPr>
          <w:rFonts w:cs="Times New Roman"/>
          <w:szCs w:val="28"/>
        </w:rPr>
        <w:br/>
        <w:t>Дифференцируя это тождество, получаем</w:t>
      </w:r>
      <w:r w:rsidRPr="00183627">
        <w:rPr>
          <w:rFonts w:cs="Times New Roman"/>
          <w:szCs w:val="28"/>
        </w:rPr>
        <w:br/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1152525" cy="171450"/>
            <wp:effectExtent l="0" t="0" r="9525" b="0"/>
            <wp:docPr id="61" name="Рисунок 61" descr="-f'(-x)=f'(x)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-f'(-x)=f'(x),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752475" cy="171450"/>
            <wp:effectExtent l="0" t="0" r="9525" b="0"/>
            <wp:docPr id="60" name="Рисунок 60" descr="x\in(-a, a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x\in(-a, a)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.</w:t>
      </w:r>
      <w:r w:rsidRPr="00183627">
        <w:rPr>
          <w:rFonts w:cs="Times New Roman"/>
          <w:szCs w:val="28"/>
        </w:rPr>
        <w:br/>
        <w:t>Это означает, что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323850" cy="171450"/>
            <wp:effectExtent l="0" t="0" r="0" b="0"/>
            <wp:docPr id="59" name="Рисунок 59" descr="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f'(x)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 – нечетная функция. Аналогично рассматривается случай, когда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285750" cy="171450"/>
            <wp:effectExtent l="0" t="0" r="0" b="0"/>
            <wp:docPr id="58" name="Рисунок 58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f(x)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 – нечетная функция.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95250" cy="104775"/>
            <wp:effectExtent l="0" t="0" r="0" b="9525"/>
            <wp:docPr id="57" name="Рисунок 57" descr="\blacktriangl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\blacktriangle 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br/>
        <w:t>Отсюда следует, что для нечетной функции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95250" cy="133350"/>
            <wp:effectExtent l="0" t="0" r="0" b="0"/>
            <wp:docPr id="56" name="Рисунок 56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f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 </w:t>
      </w:r>
      <w:proofErr w:type="spellStart"/>
      <w:r w:rsidRPr="00183627">
        <w:rPr>
          <w:rFonts w:cs="Times New Roman"/>
          <w:szCs w:val="28"/>
        </w:rPr>
        <w:t>выполняютcя</w:t>
      </w:r>
      <w:proofErr w:type="spellEnd"/>
      <w:r w:rsidRPr="00183627">
        <w:rPr>
          <w:rFonts w:cs="Times New Roman"/>
          <w:szCs w:val="28"/>
        </w:rPr>
        <w:t xml:space="preserve"> условия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790575" cy="180975"/>
            <wp:effectExtent l="0" t="0" r="9525" b="9525"/>
            <wp:docPr id="55" name="Рисунок 55" descr="f^{(2k)}(0)=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f^{(2k)}(0)=0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,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390525" cy="114300"/>
            <wp:effectExtent l="0" t="0" r="9525" b="0"/>
            <wp:docPr id="54" name="Рисунок 54" descr="k\in \mathbb{N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k\in \mathbb{N}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, а для четной функции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95250" cy="133350"/>
            <wp:effectExtent l="0" t="0" r="0" b="0"/>
            <wp:docPr id="53" name="Рисунок 53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f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 – условия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933450" cy="180975"/>
            <wp:effectExtent l="0" t="0" r="0" b="9525"/>
            <wp:docPr id="52" name="Рисунок 52" descr="f^{(2k-1)}(0)=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f^{(2k-1)}(0)=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,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390525" cy="114300"/>
            <wp:effectExtent l="0" t="0" r="9525" b="0"/>
            <wp:docPr id="51" name="Рисунок 51" descr="k\in \mathbb{N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k\in \mathbb{N}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, так как любая непрерывная нечетная функция принимает при </w:t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371475" cy="114300"/>
            <wp:effectExtent l="0" t="0" r="9525" b="0"/>
            <wp:docPr id="50" name="Рисунок 50" descr="x=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x=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 значение нуль.</w:t>
      </w:r>
      <w:r w:rsidRPr="00183627">
        <w:rPr>
          <w:rFonts w:cs="Times New Roman"/>
          <w:szCs w:val="28"/>
        </w:rPr>
        <w:br/>
        <w:t>Поэтому формулу для бесконечно дифференцируемой четной функции можно записать в виде:</w:t>
      </w:r>
    </w:p>
    <w:p w:rsidR="00183627" w:rsidRPr="00183627" w:rsidRDefault="00183627" w:rsidP="00183627">
      <w:pPr>
        <w:rPr>
          <w:rFonts w:cs="Times New Roman"/>
          <w:szCs w:val="28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9525" cy="9525"/>
            <wp:effectExtent l="0" t="0" r="0" b="0"/>
            <wp:docPr id="68" name="Рисунок 68" descr="C:\Users\Alexandr\Pictures\скачанные файлы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Users\Alexandr\Pictures\скачанные файлы.gif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2114550" cy="342900"/>
            <wp:effectExtent l="0" t="0" r="0" b="0"/>
            <wp:docPr id="49" name="Рисунок 49" descr="f(x)=\sum\limits_{k=0}^n\frac{f^{(2k)}(0)}{(2k)!}x^{2k}+\underset{x\to0}{\circ(x^{2n+1})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f(x)=\sum\limits_{k=0}^n\frac{f^{(2k)}(0)}{(2k)!}x^{2k}+\underset{x\to0}{\circ(x^{2n+1})}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,</w:t>
      </w:r>
    </w:p>
    <w:p w:rsidR="00183627" w:rsidRPr="00183627" w:rsidRDefault="00183627" w:rsidP="00183627">
      <w:pPr>
        <w:rPr>
          <w:rFonts w:cs="Times New Roman"/>
          <w:szCs w:val="28"/>
        </w:rPr>
      </w:pPr>
      <w:r w:rsidRPr="00183627">
        <w:rPr>
          <w:rFonts w:cs="Times New Roman"/>
          <w:szCs w:val="28"/>
        </w:rPr>
        <w:t>а для нечетной функции – в виде:</w:t>
      </w:r>
    </w:p>
    <w:p w:rsidR="00183627" w:rsidRPr="00183627" w:rsidRDefault="00183627" w:rsidP="00183627">
      <w:pPr>
        <w:rPr>
          <w:rFonts w:cs="Times New Roman"/>
          <w:szCs w:val="28"/>
        </w:rPr>
      </w:pPr>
      <w:r w:rsidRPr="00183627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2381250" cy="342900"/>
            <wp:effectExtent l="0" t="0" r="0" b="0"/>
            <wp:docPr id="48" name="Рисунок 48" descr="f(x)=\sum\limits_{k=0}^n\frac{f^{(2k+1)}(0)}{(2k+1)!}x^{2k+1}+\underset{x\to0}{\circ(x^{2n+2})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f(x)=\sum\limits_{k=0}^n\frac{f^{(2k+1)}(0)}{(2k+1)!}x^{2k+1}+\underset{x\to0}{\circ(x^{2n+2})}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627">
        <w:rPr>
          <w:rFonts w:cs="Times New Roman"/>
          <w:szCs w:val="28"/>
        </w:rPr>
        <w:t>.</w:t>
      </w:r>
    </w:p>
    <w:p w:rsidR="009B55D6" w:rsidRPr="00183627" w:rsidRDefault="00183627" w:rsidP="009B55D6">
      <w:pPr>
        <w:rPr>
          <w:rFonts w:cs="Times New Roman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Cs w:val="28"/>
              <w:lang w:val="en-US"/>
            </w:rPr>
            <m:t>e=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→∞</m:t>
                  </m:r>
                </m:lim>
              </m:limLow>
            </m:fName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(1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</m:t>
                  </m:r>
                </m:sup>
              </m:sSup>
            </m:e>
          </m:func>
        </m:oMath>
      </m:oMathPara>
    </w:p>
    <w:p w:rsidR="00C41134" w:rsidRPr="00183627" w:rsidRDefault="00C41134" w:rsidP="00F60C4F">
      <w:pPr>
        <w:pStyle w:val="2"/>
      </w:pPr>
      <w:bookmarkStart w:id="6" w:name="_Toc453273160"/>
      <w:r w:rsidRPr="00183627">
        <w:rPr>
          <w:rFonts w:eastAsiaTheme="minorEastAsia"/>
        </w:rPr>
        <w:t>Исследование поведения функций и построение графиков. Признак монотонности функции. Отыскание точек локального экстремума функции. Направление выпуклости и точки перегиба графика функции.</w:t>
      </w:r>
      <w:bookmarkEnd w:id="6"/>
    </w:p>
    <w:p w:rsidR="006D4743" w:rsidRPr="006D4743" w:rsidRDefault="006D4743" w:rsidP="006D4743">
      <w:pPr>
        <w:rPr>
          <w:rFonts w:cs="Times New Roman"/>
        </w:rPr>
      </w:pPr>
      <w:r w:rsidRPr="006D4743">
        <w:rPr>
          <w:rFonts w:cs="Times New Roman"/>
        </w:rPr>
        <w:t>Одной из существенных характеристик функции являет</w:t>
      </w:r>
      <w:r w:rsidRPr="006D4743">
        <w:rPr>
          <w:rFonts w:cs="Times New Roman"/>
        </w:rPr>
        <w:softHyphen/>
        <w:t>ся ее поведение на отдельных интервалах — возрастание или убывание. Это определяется приводимой ниже теоремой, дока</w:t>
      </w:r>
      <w:r w:rsidRPr="006D4743">
        <w:rPr>
          <w:rFonts w:cs="Times New Roman"/>
        </w:rPr>
        <w:softHyphen/>
        <w:t>зательство которой мы опускаем.</w:t>
      </w:r>
    </w:p>
    <w:p w:rsidR="006D4743" w:rsidRPr="006D4743" w:rsidRDefault="006D4743" w:rsidP="006D4743">
      <w:pPr>
        <w:rPr>
          <w:rFonts w:cs="Times New Roman"/>
          <w:b/>
        </w:rPr>
      </w:pPr>
      <w:r w:rsidRPr="006D4743">
        <w:rPr>
          <w:rFonts w:cs="Times New Roman"/>
          <w:b/>
        </w:rPr>
        <w:t>ТЕОРЕМА 2. Если функция F (X) дифференцируема и f'(x) ≥ 0 (F'(X) ≤ 0) на интервале (а, b), то она не убывает (не возрас</w:t>
      </w:r>
      <w:r w:rsidRPr="006D4743">
        <w:rPr>
          <w:rFonts w:cs="Times New Roman"/>
          <w:b/>
        </w:rPr>
        <w:softHyphen/>
        <w:t>тает) на этом интервале.</w:t>
      </w:r>
    </w:p>
    <w:p w:rsidR="006D4743" w:rsidRPr="006D4743" w:rsidRDefault="006D4743" w:rsidP="006D4743">
      <w:pPr>
        <w:rPr>
          <w:rFonts w:cs="Times New Roman"/>
        </w:rPr>
      </w:pPr>
      <w:r w:rsidRPr="006D4743">
        <w:rPr>
          <w:rFonts w:cs="Times New Roman"/>
        </w:rPr>
        <w:t>При F'(X) &gt; 0 (F'(X) &lt; 0) имеем признак строгой моно</w:t>
      </w:r>
      <w:r w:rsidRPr="006D4743">
        <w:rPr>
          <w:rFonts w:cs="Times New Roman"/>
        </w:rPr>
        <w:softHyphen/>
        <w:t>тонности, т. е. функция возрастает (убывает). Геометрическая интерпретация связи знака производной функции и характера ее изменения очевидна (рис. 5.1): если углы наклона касатель</w:t>
      </w:r>
      <w:r w:rsidRPr="006D4743">
        <w:rPr>
          <w:rFonts w:cs="Times New Roman"/>
        </w:rPr>
        <w:softHyphen/>
        <w:t xml:space="preserve">ных на каком-то интервале являются острыми, то </w:t>
      </w:r>
      <w:r w:rsidRPr="006D4743">
        <w:rPr>
          <w:rFonts w:cs="Times New Roman"/>
        </w:rPr>
        <w:lastRenderedPageBreak/>
        <w:t xml:space="preserve">функция на этом интервале возрастает: </w:t>
      </w:r>
      <w:proofErr w:type="spellStart"/>
      <w:r w:rsidRPr="006D4743">
        <w:rPr>
          <w:rFonts w:cs="Times New Roman"/>
        </w:rPr>
        <w:t>tg</w:t>
      </w:r>
      <w:proofErr w:type="spellEnd"/>
      <w:r w:rsidRPr="006D4743">
        <w:rPr>
          <w:rFonts w:cs="Times New Roman"/>
        </w:rPr>
        <w:t xml:space="preserve"> φ &gt; 0; при тупом угле наклона касательной функция убывает и </w:t>
      </w:r>
      <w:proofErr w:type="spellStart"/>
      <w:r w:rsidRPr="006D4743">
        <w:rPr>
          <w:rFonts w:cs="Times New Roman"/>
        </w:rPr>
        <w:t>tg</w:t>
      </w:r>
      <w:proofErr w:type="spellEnd"/>
      <w:r w:rsidRPr="006D4743">
        <w:rPr>
          <w:rFonts w:cs="Times New Roman"/>
        </w:rPr>
        <w:t> φ &lt; 0.</w:t>
      </w:r>
    </w:p>
    <w:p w:rsidR="006D4743" w:rsidRPr="006D4743" w:rsidRDefault="006D4743" w:rsidP="006D4743">
      <w:pPr>
        <w:rPr>
          <w:rFonts w:cs="Times New Roman"/>
        </w:rPr>
      </w:pPr>
      <w:r w:rsidRPr="006D4743">
        <w:rPr>
          <w:rFonts w:cs="Times New Roman"/>
          <w:noProof/>
          <w:lang w:eastAsia="ru-RU"/>
        </w:rPr>
        <w:drawing>
          <wp:inline distT="0" distB="0" distL="0" distR="0">
            <wp:extent cx="3600450" cy="1828800"/>
            <wp:effectExtent l="0" t="0" r="0" b="0"/>
            <wp:docPr id="70" name="Рисунок 70" descr="http://matica.org.ua/images/stories/OMIEPVEO/image3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matica.org.ua/images/stories/OMIEPVEO/image311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4743" w:rsidRPr="006D4743" w:rsidRDefault="006D4743" w:rsidP="006D4743">
      <w:pPr>
        <w:rPr>
          <w:rFonts w:cs="Times New Roman"/>
          <w:b/>
        </w:rPr>
      </w:pPr>
      <w:r w:rsidRPr="006D4743">
        <w:rPr>
          <w:rFonts w:cs="Times New Roman"/>
          <w:b/>
        </w:rPr>
        <w:t>Точки локального экстремума</w:t>
      </w:r>
    </w:p>
    <w:p w:rsidR="006D4743" w:rsidRPr="006D4743" w:rsidRDefault="006D4743" w:rsidP="006D4743">
      <w:pPr>
        <w:rPr>
          <w:rFonts w:cs="Times New Roman"/>
        </w:rPr>
      </w:pPr>
      <w:r w:rsidRPr="006D4743">
        <w:rPr>
          <w:rFonts w:cs="Times New Roman"/>
        </w:rPr>
        <w:t>Определение 1. Точка X0 называется точкой Локального мак</w:t>
      </w:r>
      <w:r w:rsidRPr="006D4743">
        <w:rPr>
          <w:rFonts w:cs="Times New Roman"/>
        </w:rPr>
        <w:softHyphen/>
        <w:t>симума (минимума) функции F(X), если для любого Х ≠ x0 в не</w:t>
      </w:r>
      <w:r w:rsidRPr="006D4743">
        <w:rPr>
          <w:rFonts w:cs="Times New Roman"/>
        </w:rPr>
        <w:softHyphen/>
        <w:t>которой окрестности точки X0 выполнено неравенство F(X0) &gt; F(х) (F(X0) &lt; F(X)).</w:t>
      </w:r>
    </w:p>
    <w:p w:rsidR="006D4743" w:rsidRPr="006D4743" w:rsidRDefault="006D4743" w:rsidP="006D4743">
      <w:pPr>
        <w:rPr>
          <w:rFonts w:cs="Times New Roman"/>
          <w:b/>
        </w:rPr>
      </w:pPr>
      <w:r w:rsidRPr="006D4743">
        <w:rPr>
          <w:rFonts w:cs="Times New Roman"/>
          <w:b/>
        </w:rPr>
        <w:t>Локальный минимум и локальный максимум объединены общим названием Локальный экстремум.</w:t>
      </w:r>
    </w:p>
    <w:p w:rsidR="006D4743" w:rsidRPr="006D4743" w:rsidRDefault="006D4743" w:rsidP="006D4743">
      <w:pPr>
        <w:rPr>
          <w:rFonts w:cs="Times New Roman"/>
        </w:rPr>
      </w:pPr>
      <w:r w:rsidRPr="006D4743">
        <w:rPr>
          <w:rFonts w:cs="Times New Roman"/>
          <w:b/>
        </w:rPr>
        <w:t>ТЕОРЕМА 3 (необходимое условие существования локаль</w:t>
      </w:r>
      <w:r w:rsidRPr="006D4743">
        <w:rPr>
          <w:rFonts w:cs="Times New Roman"/>
          <w:b/>
        </w:rPr>
        <w:softHyphen/>
        <w:t>ного экстремума). </w:t>
      </w:r>
      <w:r w:rsidRPr="006D4743">
        <w:rPr>
          <w:rFonts w:cs="Times New Roman"/>
        </w:rPr>
        <w:t>Если функция F(X) дифференцируема в точке X0 и имеет в этой точке локальный экстремум, то f'(x0) = 0.</w:t>
      </w:r>
    </w:p>
    <w:p w:rsidR="006D4743" w:rsidRPr="006D4743" w:rsidRDefault="006D4743" w:rsidP="006D4743">
      <w:pPr>
        <w:rPr>
          <w:rFonts w:cs="Times New Roman"/>
        </w:rPr>
      </w:pPr>
      <w:r w:rsidRPr="006D4743">
        <w:rPr>
          <w:rFonts w:cs="Times New Roman"/>
        </w:rPr>
        <w:t>Геометрический смысл теоремы 5.3 указан на рис. 5.2: если в точках локальных экстремумов существуют касательные, то они параллельны оси Ох.</w:t>
      </w:r>
    </w:p>
    <w:p w:rsidR="006D4743" w:rsidRPr="006D4743" w:rsidRDefault="006D4743" w:rsidP="006D4743">
      <w:pPr>
        <w:rPr>
          <w:rFonts w:cs="Times New Roman"/>
        </w:rPr>
      </w:pPr>
      <w:r w:rsidRPr="006D4743">
        <w:rPr>
          <w:rFonts w:cs="Times New Roman"/>
        </w:rPr>
        <w:t>Точки, в которых касательные параллельны оси ОX, а зна</w:t>
      </w:r>
      <w:r w:rsidRPr="006D4743">
        <w:rPr>
          <w:rFonts w:cs="Times New Roman"/>
        </w:rPr>
        <w:softHyphen/>
        <w:t xml:space="preserve">чит, производная равна нулю, называют Точками возможного экстремума, или стационарными точками. Если X0 — точка возможного экстремума, т. </w:t>
      </w:r>
      <w:proofErr w:type="spellStart"/>
      <w:r w:rsidRPr="006D4743">
        <w:rPr>
          <w:rFonts w:cs="Times New Roman"/>
        </w:rPr>
        <w:t>е.F</w:t>
      </w:r>
      <w:proofErr w:type="spellEnd"/>
      <w:r w:rsidRPr="006D4743">
        <w:rPr>
          <w:rFonts w:cs="Times New Roman"/>
        </w:rPr>
        <w:t>'(X0) = 0, то она может и не быть точкой локального экстремума. Например, для функции F(X) = X3 (рис. 3.1) производная при Х = 0 равна нулю, од</w:t>
      </w:r>
      <w:r w:rsidRPr="006D4743">
        <w:rPr>
          <w:rFonts w:cs="Times New Roman"/>
        </w:rPr>
        <w:softHyphen/>
        <w:t>нако в этой точке нет локального экстремума. Таким образом, теорема 5.3 не является достаточным условием существования локального экстремума.</w:t>
      </w:r>
    </w:p>
    <w:p w:rsidR="006D4743" w:rsidRPr="006D4743" w:rsidRDefault="006D4743" w:rsidP="006D4743">
      <w:pPr>
        <w:rPr>
          <w:rFonts w:cs="Times New Roman"/>
        </w:rPr>
      </w:pPr>
      <w:r w:rsidRPr="006D4743">
        <w:rPr>
          <w:rFonts w:cs="Times New Roman"/>
          <w:noProof/>
          <w:lang w:eastAsia="ru-RU"/>
        </w:rPr>
        <w:lastRenderedPageBreak/>
        <w:drawing>
          <wp:inline distT="0" distB="0" distL="0" distR="0">
            <wp:extent cx="3190875" cy="2419350"/>
            <wp:effectExtent l="0" t="0" r="9525" b="0"/>
            <wp:docPr id="69" name="Рисунок 69" descr="http://matica.org.ua/images/stories/OMIEPVEO/image3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matica.org.ua/images/stories/OMIEPVEO/image312.pn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134" w:rsidRPr="006D4743" w:rsidRDefault="006D4743" w:rsidP="006D4743">
      <w:pPr>
        <w:rPr>
          <w:rFonts w:cs="Times New Roman"/>
        </w:rPr>
      </w:pPr>
      <w:r w:rsidRPr="006D4743">
        <w:rPr>
          <w:rFonts w:cs="Times New Roman"/>
          <w:b/>
        </w:rPr>
        <w:t>ТЕОРЕМА 4 (достаточное условие существования локаль</w:t>
      </w:r>
      <w:r w:rsidRPr="006D4743">
        <w:rPr>
          <w:rFonts w:cs="Times New Roman"/>
          <w:b/>
        </w:rPr>
        <w:softHyphen/>
        <w:t>ного экстремума). </w:t>
      </w:r>
      <w:r w:rsidRPr="006D4743">
        <w:rPr>
          <w:rFonts w:cs="Times New Roman"/>
        </w:rPr>
        <w:t>Пусть функция F(X) дифференцируема в некоторой окрестности точки x0. Если при переходе через точку x0 слева направо производная F'(X) меняет знак с плю</w:t>
      </w:r>
      <w:r w:rsidRPr="006D4743">
        <w:rPr>
          <w:rFonts w:cs="Times New Roman"/>
        </w:rPr>
        <w:softHyphen/>
        <w:t>са на минус (с минуса на плюс), то в точке x0 функция F(X) имеет локальный максимум (минимум). Если же F'(X) не ме</w:t>
      </w:r>
      <w:r w:rsidRPr="006D4743">
        <w:rPr>
          <w:rFonts w:cs="Times New Roman"/>
        </w:rPr>
        <w:softHyphen/>
        <w:t>няет знака в δ-окрестности точки x0, то данная функция не имеет локального экстремума в точке x0.</w:t>
      </w:r>
    </w:p>
    <w:p w:rsidR="00C41134" w:rsidRDefault="00C41134" w:rsidP="00F60C4F">
      <w:pPr>
        <w:pStyle w:val="2"/>
        <w:rPr>
          <w:rFonts w:eastAsiaTheme="minorEastAsia"/>
        </w:rPr>
      </w:pPr>
      <w:bookmarkStart w:id="7" w:name="_Toc453273161"/>
      <w:r w:rsidRPr="00183627">
        <w:rPr>
          <w:rFonts w:eastAsiaTheme="minorEastAsia"/>
        </w:rPr>
        <w:t>Асимптоты графика функции: вертикальные, наклонные, горизонтальные.</w:t>
      </w:r>
      <w:bookmarkEnd w:id="7"/>
    </w:p>
    <w:p w:rsidR="006D4743" w:rsidRPr="006D4743" w:rsidRDefault="006D4743" w:rsidP="006D4743"/>
    <w:p w:rsidR="006D4743" w:rsidRDefault="006D4743" w:rsidP="006D4743">
      <w:r>
        <w:t>Виды асимптот</w:t>
      </w:r>
    </w:p>
    <w:p w:rsidR="006D4743" w:rsidRDefault="006D4743" w:rsidP="006D4743">
      <w:pPr>
        <w:shd w:val="clear" w:color="auto" w:fill="E6F0FB"/>
        <w:spacing w:line="270" w:lineRule="atLeast"/>
        <w:rPr>
          <w:rFonts w:ascii="Trebuchet MS" w:hAnsi="Trebuchet MS"/>
          <w:color w:val="111111"/>
          <w:sz w:val="21"/>
          <w:szCs w:val="21"/>
        </w:rPr>
      </w:pPr>
      <w:r>
        <w:rPr>
          <w:rStyle w:val="11"/>
          <w:rFonts w:ascii="Trebuchet MS" w:hAnsi="Trebuchet MS"/>
          <w:b/>
          <w:bCs/>
          <w:color w:val="FFFFFF"/>
          <w:sz w:val="17"/>
          <w:szCs w:val="17"/>
          <w:shd w:val="clear" w:color="auto" w:fill="DD4254"/>
        </w:rPr>
        <w:t>Определение</w:t>
      </w:r>
    </w:p>
    <w:p w:rsidR="006D4743" w:rsidRDefault="006D4743" w:rsidP="006D4743">
      <w:pPr>
        <w:pStyle w:val="a4"/>
        <w:shd w:val="clear" w:color="auto" w:fill="E6F0FB"/>
        <w:spacing w:before="0" w:beforeAutospacing="0" w:after="150" w:afterAutospacing="0" w:line="480" w:lineRule="auto"/>
        <w:jc w:val="both"/>
        <w:rPr>
          <w:rFonts w:ascii="Trebuchet MS" w:hAnsi="Trebuchet MS"/>
          <w:color w:val="111111"/>
          <w:sz w:val="21"/>
          <w:szCs w:val="21"/>
        </w:rPr>
      </w:pPr>
      <w:r>
        <w:rPr>
          <w:rFonts w:ascii="Trebuchet MS" w:hAnsi="Trebuchet MS"/>
          <w:color w:val="111111"/>
          <w:sz w:val="21"/>
          <w:szCs w:val="21"/>
        </w:rPr>
        <w:t>Прямая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noProof/>
          <w:color w:val="111111"/>
          <w:sz w:val="21"/>
          <w:szCs w:val="21"/>
        </w:rPr>
        <w:drawing>
          <wp:inline distT="0" distB="0" distL="0" distR="0">
            <wp:extent cx="447675" cy="104775"/>
            <wp:effectExtent l="0" t="0" r="9525" b="9525"/>
            <wp:docPr id="86" name="Рисунок 86" descr="http://www.webmath.ru/poleznoe/images/diff/formules_20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www.webmath.ru/poleznoe/images/diff/formules_2073.pn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color w:val="111111"/>
          <w:sz w:val="21"/>
          <w:szCs w:val="21"/>
        </w:rPr>
        <w:t>называется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Style w:val="a5"/>
          <w:rFonts w:ascii="Trebuchet MS" w:hAnsi="Trebuchet MS"/>
          <w:color w:val="111111"/>
          <w:sz w:val="21"/>
          <w:szCs w:val="21"/>
        </w:rPr>
        <w:t>вертикальной асимптотой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color w:val="111111"/>
          <w:sz w:val="21"/>
          <w:szCs w:val="21"/>
        </w:rPr>
        <w:t>графика функции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noProof/>
          <w:color w:val="111111"/>
          <w:sz w:val="21"/>
          <w:szCs w:val="21"/>
        </w:rPr>
        <w:drawing>
          <wp:inline distT="0" distB="0" distL="0" distR="0">
            <wp:extent cx="581025" cy="161925"/>
            <wp:effectExtent l="0" t="0" r="9525" b="9525"/>
            <wp:docPr id="85" name="Рисунок 85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/>
          <w:color w:val="111111"/>
          <w:sz w:val="21"/>
          <w:szCs w:val="21"/>
        </w:rPr>
        <w:t>, если хотя бы одно из предельных значений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noProof/>
          <w:color w:val="111111"/>
          <w:sz w:val="21"/>
          <w:szCs w:val="21"/>
        </w:rPr>
        <w:drawing>
          <wp:inline distT="0" distB="0" distL="0" distR="0">
            <wp:extent cx="800100" cy="228600"/>
            <wp:effectExtent l="0" t="0" r="0" b="0"/>
            <wp:docPr id="84" name="Рисунок 84" descr="http://www.webmath.ru/poleznoe/images/diff/formules_21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www.webmath.ru/poleznoe/images/diff/formules_2122.png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color w:val="111111"/>
          <w:sz w:val="21"/>
          <w:szCs w:val="21"/>
        </w:rPr>
        <w:t>или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noProof/>
          <w:color w:val="111111"/>
          <w:sz w:val="21"/>
          <w:szCs w:val="21"/>
        </w:rPr>
        <w:drawing>
          <wp:inline distT="0" distB="0" distL="0" distR="0">
            <wp:extent cx="800100" cy="238125"/>
            <wp:effectExtent l="0" t="0" r="0" b="9525"/>
            <wp:docPr id="83" name="Рисунок 83" descr="http://www.webmath.ru/poleznoe/images/diff/formules_21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webmath.ru/poleznoe/images/diff/formules_2123.png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color w:val="111111"/>
          <w:sz w:val="21"/>
          <w:szCs w:val="21"/>
        </w:rPr>
        <w:t>равно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noProof/>
          <w:color w:val="111111"/>
          <w:sz w:val="21"/>
          <w:szCs w:val="21"/>
        </w:rPr>
        <w:drawing>
          <wp:inline distT="0" distB="0" distL="0" distR="0">
            <wp:extent cx="266700" cy="114300"/>
            <wp:effectExtent l="0" t="0" r="0" b="0"/>
            <wp:docPr id="82" name="Рисунок 82" descr="http://www.webmath.ru/poleznoe/images/diff/formules_21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webmath.ru/poleznoe/images/diff/formules_2124.pn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color w:val="111111"/>
          <w:sz w:val="21"/>
          <w:szCs w:val="21"/>
        </w:rPr>
        <w:t>или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noProof/>
          <w:color w:val="111111"/>
          <w:sz w:val="21"/>
          <w:szCs w:val="21"/>
        </w:rPr>
        <w:drawing>
          <wp:inline distT="0" distB="0" distL="0" distR="0">
            <wp:extent cx="266700" cy="85725"/>
            <wp:effectExtent l="0" t="0" r="0" b="9525"/>
            <wp:docPr id="81" name="Рисунок 81" descr="http://www.webmath.ru/poleznoe/images/diff/formules_21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www.webmath.ru/poleznoe/images/diff/formules_2125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color w:val="111111"/>
          <w:sz w:val="21"/>
          <w:szCs w:val="21"/>
        </w:rPr>
        <w:t>.</w:t>
      </w:r>
      <w:proofErr w:type="gramEnd"/>
    </w:p>
    <w:p w:rsidR="006D4743" w:rsidRDefault="006D4743" w:rsidP="006D4743">
      <w:pPr>
        <w:pStyle w:val="a4"/>
        <w:shd w:val="clear" w:color="auto" w:fill="E6F0FB"/>
        <w:spacing w:before="0" w:beforeAutospacing="0" w:after="150" w:afterAutospacing="0" w:line="270" w:lineRule="atLeast"/>
        <w:jc w:val="both"/>
        <w:rPr>
          <w:rFonts w:ascii="Trebuchet MS" w:hAnsi="Trebuchet MS"/>
          <w:color w:val="111111"/>
          <w:sz w:val="21"/>
          <w:szCs w:val="21"/>
        </w:rPr>
      </w:pPr>
      <w:r>
        <w:rPr>
          <w:rStyle w:val="a5"/>
          <w:rFonts w:ascii="Trebuchet MS" w:hAnsi="Trebuchet MS"/>
          <w:color w:val="111111"/>
          <w:sz w:val="21"/>
          <w:szCs w:val="21"/>
        </w:rPr>
        <w:t>Замечание.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color w:val="111111"/>
          <w:sz w:val="21"/>
          <w:szCs w:val="21"/>
        </w:rPr>
        <w:t>Прямая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noProof/>
          <w:color w:val="111111"/>
          <w:sz w:val="21"/>
          <w:szCs w:val="21"/>
        </w:rPr>
        <w:drawing>
          <wp:inline distT="0" distB="0" distL="0" distR="0">
            <wp:extent cx="447675" cy="104775"/>
            <wp:effectExtent l="0" t="0" r="9525" b="9525"/>
            <wp:docPr id="80" name="Рисунок 80" descr="http://www.webmath.ru/poleznoe/images/diff/formules_20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www.webmath.ru/poleznoe/images/diff/formules_2073.pn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color w:val="111111"/>
          <w:sz w:val="21"/>
          <w:szCs w:val="21"/>
        </w:rPr>
        <w:t>не может быть вертикальной асимптотой, если функция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hyperlink r:id="rId58" w:tooltip="Непрерывность функции в точке" w:history="1">
        <w:r>
          <w:rPr>
            <w:rStyle w:val="a6"/>
            <w:rFonts w:ascii="Trebuchet MS" w:hAnsi="Trebuchet MS"/>
            <w:color w:val="275D9F"/>
            <w:sz w:val="21"/>
            <w:szCs w:val="21"/>
          </w:rPr>
          <w:t>непрерывна в точке</w:t>
        </w:r>
      </w:hyperlink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noProof/>
          <w:color w:val="111111"/>
          <w:sz w:val="21"/>
          <w:szCs w:val="21"/>
        </w:rPr>
        <w:drawing>
          <wp:inline distT="0" distB="0" distL="0" distR="0">
            <wp:extent cx="447675" cy="104775"/>
            <wp:effectExtent l="0" t="0" r="9525" b="9525"/>
            <wp:docPr id="79" name="Рисунок 79" descr="http://www.webmath.ru/poleznoe/images/diff/formules_20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www.webmath.ru/poleznoe/images/diff/formules_2073.pn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color w:val="111111"/>
          <w:sz w:val="21"/>
          <w:szCs w:val="21"/>
        </w:rPr>
        <w:t>.</w:t>
      </w:r>
      <w:proofErr w:type="gramEnd"/>
      <w:r>
        <w:rPr>
          <w:rFonts w:ascii="Trebuchet MS" w:hAnsi="Trebuchet MS"/>
          <w:color w:val="111111"/>
          <w:sz w:val="21"/>
          <w:szCs w:val="21"/>
        </w:rPr>
        <w:t xml:space="preserve"> Поэтому вертикальные асимптоты следует искать в точках разрыва функции.</w:t>
      </w:r>
    </w:p>
    <w:p w:rsidR="006D4743" w:rsidRDefault="006D4743" w:rsidP="006D4743">
      <w:pPr>
        <w:shd w:val="clear" w:color="auto" w:fill="E6F0FB"/>
        <w:spacing w:line="270" w:lineRule="atLeast"/>
        <w:rPr>
          <w:rFonts w:ascii="Trebuchet MS" w:hAnsi="Trebuchet MS"/>
          <w:color w:val="111111"/>
          <w:sz w:val="21"/>
          <w:szCs w:val="21"/>
        </w:rPr>
      </w:pPr>
      <w:r>
        <w:rPr>
          <w:rStyle w:val="11"/>
          <w:rFonts w:ascii="Trebuchet MS" w:hAnsi="Trebuchet MS"/>
          <w:b/>
          <w:bCs/>
          <w:color w:val="FFFFFF"/>
          <w:sz w:val="17"/>
          <w:szCs w:val="17"/>
          <w:shd w:val="clear" w:color="auto" w:fill="DD4254"/>
        </w:rPr>
        <w:t>Определение</w:t>
      </w:r>
    </w:p>
    <w:p w:rsidR="006D4743" w:rsidRDefault="006D4743" w:rsidP="006D4743">
      <w:pPr>
        <w:pStyle w:val="a4"/>
        <w:shd w:val="clear" w:color="auto" w:fill="E6F0FB"/>
        <w:spacing w:before="0" w:beforeAutospacing="0" w:after="150" w:afterAutospacing="0" w:line="480" w:lineRule="auto"/>
        <w:jc w:val="both"/>
        <w:rPr>
          <w:rFonts w:ascii="Trebuchet MS" w:hAnsi="Trebuchet MS"/>
          <w:color w:val="111111"/>
          <w:sz w:val="21"/>
          <w:szCs w:val="21"/>
        </w:rPr>
      </w:pPr>
      <w:r>
        <w:rPr>
          <w:rFonts w:ascii="Trebuchet MS" w:hAnsi="Trebuchet MS"/>
          <w:color w:val="111111"/>
          <w:sz w:val="21"/>
          <w:szCs w:val="21"/>
        </w:rPr>
        <w:t>Прямая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noProof/>
          <w:color w:val="111111"/>
          <w:sz w:val="21"/>
          <w:szCs w:val="21"/>
        </w:rPr>
        <w:drawing>
          <wp:inline distT="0" distB="0" distL="0" distR="0">
            <wp:extent cx="428625" cy="114300"/>
            <wp:effectExtent l="0" t="0" r="9525" b="0"/>
            <wp:docPr id="78" name="Рисунок 78" descr="http://www.webmath.ru/poleznoe/images/diff/formules_21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www.webmath.ru/poleznoe/images/diff/formules_2126.pn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color w:val="111111"/>
          <w:sz w:val="21"/>
          <w:szCs w:val="21"/>
        </w:rPr>
        <w:t>называется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Style w:val="a5"/>
          <w:rFonts w:ascii="Trebuchet MS" w:hAnsi="Trebuchet MS"/>
          <w:color w:val="111111"/>
          <w:sz w:val="21"/>
          <w:szCs w:val="21"/>
        </w:rPr>
        <w:t>горизонтальной асимптотой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color w:val="111111"/>
          <w:sz w:val="21"/>
          <w:szCs w:val="21"/>
        </w:rPr>
        <w:t>графика функции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noProof/>
          <w:color w:val="111111"/>
          <w:sz w:val="21"/>
          <w:szCs w:val="21"/>
        </w:rPr>
        <w:drawing>
          <wp:inline distT="0" distB="0" distL="0" distR="0">
            <wp:extent cx="581025" cy="161925"/>
            <wp:effectExtent l="0" t="0" r="9525" b="9525"/>
            <wp:docPr id="77" name="Рисунок 77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/>
          <w:color w:val="111111"/>
          <w:sz w:val="21"/>
          <w:szCs w:val="21"/>
        </w:rPr>
        <w:t>, если хотя бы одно из предельных значений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noProof/>
          <w:color w:val="111111"/>
          <w:sz w:val="21"/>
          <w:szCs w:val="21"/>
        </w:rPr>
        <w:drawing>
          <wp:inline distT="0" distB="0" distL="0" distR="0">
            <wp:extent cx="733425" cy="228600"/>
            <wp:effectExtent l="0" t="0" r="9525" b="0"/>
            <wp:docPr id="76" name="Рисунок 76" descr="http://www.webmath.ru/poleznoe/images/diff/formules_21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www.webmath.ru/poleznoe/images/diff/formules_2127.pn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color w:val="111111"/>
          <w:sz w:val="21"/>
          <w:szCs w:val="21"/>
        </w:rPr>
        <w:t>или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noProof/>
          <w:color w:val="111111"/>
          <w:sz w:val="21"/>
          <w:szCs w:val="21"/>
        </w:rPr>
        <w:drawing>
          <wp:inline distT="0" distB="0" distL="0" distR="0">
            <wp:extent cx="733425" cy="209550"/>
            <wp:effectExtent l="0" t="0" r="9525" b="0"/>
            <wp:docPr id="75" name="Рисунок 75" descr="http://www.webmath.ru/poleznoe/images/diff/formules_21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www.webmath.ru/poleznoe/images/diff/formules_2128.pn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color w:val="111111"/>
          <w:sz w:val="21"/>
          <w:szCs w:val="21"/>
        </w:rPr>
        <w:t>равно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noProof/>
          <w:color w:val="111111"/>
          <w:sz w:val="21"/>
          <w:szCs w:val="21"/>
        </w:rPr>
        <w:drawing>
          <wp:inline distT="0" distB="0" distL="0" distR="0">
            <wp:extent cx="133350" cy="114300"/>
            <wp:effectExtent l="0" t="0" r="0" b="0"/>
            <wp:docPr id="74" name="Рисунок 74" descr="http://www.webmath.ru/poleznoe/images/diff/formules_21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www.webmath.ru/poleznoe/images/diff/formules_2129.pn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color w:val="111111"/>
          <w:sz w:val="21"/>
          <w:szCs w:val="21"/>
        </w:rPr>
        <w:t>.</w:t>
      </w:r>
      <w:proofErr w:type="gramEnd"/>
    </w:p>
    <w:p w:rsidR="006D4743" w:rsidRDefault="006D4743" w:rsidP="006D4743">
      <w:pPr>
        <w:pStyle w:val="a4"/>
        <w:shd w:val="clear" w:color="auto" w:fill="E6F0FB"/>
        <w:spacing w:before="0" w:beforeAutospacing="0" w:after="150" w:afterAutospacing="0" w:line="270" w:lineRule="atLeast"/>
        <w:jc w:val="both"/>
        <w:rPr>
          <w:rFonts w:ascii="Trebuchet MS" w:hAnsi="Trebuchet MS"/>
          <w:color w:val="111111"/>
          <w:sz w:val="21"/>
          <w:szCs w:val="21"/>
        </w:rPr>
      </w:pPr>
      <w:r>
        <w:rPr>
          <w:rStyle w:val="a5"/>
          <w:rFonts w:ascii="Trebuchet MS" w:hAnsi="Trebuchet MS"/>
          <w:color w:val="111111"/>
          <w:sz w:val="21"/>
          <w:szCs w:val="21"/>
        </w:rPr>
        <w:t>Замечание.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color w:val="111111"/>
          <w:sz w:val="21"/>
          <w:szCs w:val="21"/>
        </w:rPr>
        <w:t>График функции может иметь только правую горизонтальную асимптоту или только левую.</w:t>
      </w:r>
    </w:p>
    <w:p w:rsidR="006D4743" w:rsidRDefault="006D4743" w:rsidP="006D4743">
      <w:pPr>
        <w:shd w:val="clear" w:color="auto" w:fill="E6F0FB"/>
        <w:spacing w:line="270" w:lineRule="atLeast"/>
        <w:rPr>
          <w:rFonts w:ascii="Trebuchet MS" w:hAnsi="Trebuchet MS"/>
          <w:color w:val="111111"/>
          <w:sz w:val="21"/>
          <w:szCs w:val="21"/>
        </w:rPr>
      </w:pPr>
      <w:r>
        <w:rPr>
          <w:rStyle w:val="11"/>
          <w:rFonts w:ascii="Trebuchet MS" w:hAnsi="Trebuchet MS"/>
          <w:b/>
          <w:bCs/>
          <w:color w:val="FFFFFF"/>
          <w:sz w:val="17"/>
          <w:szCs w:val="17"/>
          <w:shd w:val="clear" w:color="auto" w:fill="DD4254"/>
        </w:rPr>
        <w:t>Определение</w:t>
      </w:r>
    </w:p>
    <w:p w:rsidR="006D4743" w:rsidRDefault="006D4743" w:rsidP="006D4743">
      <w:pPr>
        <w:pStyle w:val="a4"/>
        <w:shd w:val="clear" w:color="auto" w:fill="E6F0FB"/>
        <w:spacing w:before="0" w:beforeAutospacing="0" w:after="150" w:afterAutospacing="0" w:line="480" w:lineRule="auto"/>
        <w:jc w:val="both"/>
        <w:rPr>
          <w:rFonts w:ascii="Trebuchet MS" w:hAnsi="Trebuchet MS"/>
          <w:color w:val="111111"/>
          <w:sz w:val="21"/>
          <w:szCs w:val="21"/>
        </w:rPr>
      </w:pPr>
      <w:r>
        <w:rPr>
          <w:rFonts w:ascii="Trebuchet MS" w:hAnsi="Trebuchet MS"/>
          <w:color w:val="111111"/>
          <w:sz w:val="21"/>
          <w:szCs w:val="21"/>
        </w:rPr>
        <w:lastRenderedPageBreak/>
        <w:t>Прямая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noProof/>
          <w:color w:val="111111"/>
          <w:sz w:val="21"/>
          <w:szCs w:val="21"/>
        </w:rPr>
        <w:drawing>
          <wp:inline distT="0" distB="0" distL="0" distR="0">
            <wp:extent cx="733425" cy="152400"/>
            <wp:effectExtent l="0" t="0" r="9525" b="0"/>
            <wp:docPr id="73" name="Рисунок 73" descr="http://www.webmath.ru/poleznoe/images/diff/formules_21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www.webmath.ru/poleznoe/images/diff/formules_2130.pn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color w:val="111111"/>
          <w:sz w:val="21"/>
          <w:szCs w:val="21"/>
        </w:rPr>
        <w:t>называется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Style w:val="a5"/>
          <w:rFonts w:ascii="Trebuchet MS" w:hAnsi="Trebuchet MS"/>
          <w:color w:val="111111"/>
          <w:sz w:val="21"/>
          <w:szCs w:val="21"/>
        </w:rPr>
        <w:t>наклонной асимптотой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color w:val="111111"/>
          <w:sz w:val="21"/>
          <w:szCs w:val="21"/>
        </w:rPr>
        <w:t>графика функции</w:t>
      </w:r>
      <w:r>
        <w:rPr>
          <w:rStyle w:val="apple-converted-space"/>
          <w:rFonts w:ascii="Trebuchet MS" w:hAnsi="Trebuchet MS"/>
          <w:color w:val="111111"/>
          <w:sz w:val="21"/>
          <w:szCs w:val="21"/>
        </w:rPr>
        <w:t> </w:t>
      </w:r>
      <w:r>
        <w:rPr>
          <w:rFonts w:ascii="Trebuchet MS" w:hAnsi="Trebuchet MS"/>
          <w:noProof/>
          <w:color w:val="111111"/>
          <w:sz w:val="21"/>
          <w:szCs w:val="21"/>
        </w:rPr>
        <w:drawing>
          <wp:inline distT="0" distB="0" distL="0" distR="0">
            <wp:extent cx="581025" cy="161925"/>
            <wp:effectExtent l="0" t="0" r="9525" b="9525"/>
            <wp:docPr id="72" name="Рисунок 72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/>
          <w:color w:val="111111"/>
          <w:sz w:val="21"/>
          <w:szCs w:val="21"/>
        </w:rPr>
        <w:t>, если</w:t>
      </w:r>
      <w:r>
        <w:rPr>
          <w:rFonts w:ascii="Trebuchet MS" w:hAnsi="Trebuchet MS"/>
          <w:noProof/>
          <w:color w:val="111111"/>
          <w:sz w:val="21"/>
          <w:szCs w:val="21"/>
        </w:rPr>
        <w:drawing>
          <wp:inline distT="0" distB="0" distL="0" distR="0">
            <wp:extent cx="1666875" cy="209550"/>
            <wp:effectExtent l="0" t="0" r="9525" b="0"/>
            <wp:docPr id="71" name="Рисунок 71" descr="http://www.webmath.ru/poleznoe/images/diff/formules_21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www.webmath.ru/poleznoe/images/diff/formules_2131.pn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134" w:rsidRPr="00183627" w:rsidRDefault="00C41134" w:rsidP="00C41134">
      <w:pPr>
        <w:ind w:left="360"/>
        <w:rPr>
          <w:rFonts w:cs="Times New Roman"/>
          <w:b/>
          <w:szCs w:val="28"/>
        </w:rPr>
      </w:pPr>
    </w:p>
    <w:p w:rsidR="00C41134" w:rsidRPr="00183627" w:rsidRDefault="00C41134" w:rsidP="00C41134">
      <w:pPr>
        <w:pStyle w:val="a3"/>
        <w:jc w:val="center"/>
        <w:rPr>
          <w:rFonts w:eastAsiaTheme="minorEastAsia" w:cs="Times New Roman"/>
          <w:b/>
          <w:szCs w:val="28"/>
        </w:rPr>
      </w:pPr>
    </w:p>
    <w:p w:rsidR="00C41134" w:rsidRPr="00183627" w:rsidRDefault="00C41134" w:rsidP="006D4743">
      <w:pPr>
        <w:pStyle w:val="1"/>
        <w:rPr>
          <w:rFonts w:eastAsiaTheme="minorEastAsia"/>
        </w:rPr>
      </w:pPr>
      <w:bookmarkStart w:id="8" w:name="_Toc453273162"/>
      <w:r w:rsidRPr="00183627">
        <w:rPr>
          <w:rFonts w:eastAsiaTheme="minorEastAsia"/>
        </w:rPr>
        <w:t>Неопределенный интеграл.</w:t>
      </w:r>
      <w:bookmarkEnd w:id="8"/>
    </w:p>
    <w:p w:rsidR="00C41134" w:rsidRPr="00183627" w:rsidRDefault="00C41134" w:rsidP="00F60C4F">
      <w:pPr>
        <w:pStyle w:val="2"/>
      </w:pPr>
      <w:bookmarkStart w:id="9" w:name="_Toc453273163"/>
      <w:r w:rsidRPr="00183627">
        <w:t>Первообразная и неопределенный интеграл.</w:t>
      </w:r>
      <w:bookmarkEnd w:id="9"/>
    </w:p>
    <w:p w:rsidR="006D4743" w:rsidRPr="006D4743" w:rsidRDefault="006D4743" w:rsidP="006D4743">
      <w:r w:rsidRPr="006D4743">
        <w:br/>
        <w:t>Первообразной функцией для функции f(x) называется такая функция F(х), производная которой равна данной функции</w:t>
      </w:r>
    </w:p>
    <w:p w:rsidR="006D4743" w:rsidRPr="006D4743" w:rsidRDefault="006D4743" w:rsidP="006D4743">
      <w:r w:rsidRPr="006D4743">
        <w:t>F'(x) = f(x).</w:t>
      </w:r>
    </w:p>
    <w:p w:rsidR="006D4743" w:rsidRPr="006D4743" w:rsidRDefault="006D4743" w:rsidP="006D4743">
      <w:r w:rsidRPr="006D4743">
        <w:t>Обозначение</w:t>
      </w:r>
    </w:p>
    <w:p w:rsidR="006D4743" w:rsidRPr="006D4743" w:rsidRDefault="006D4743" w:rsidP="006D4743">
      <w:r w:rsidRPr="006D4743">
        <w:rPr>
          <w:noProof/>
          <w:lang w:eastAsia="ru-RU"/>
        </w:rPr>
        <w:drawing>
          <wp:inline distT="0" distB="0" distL="0" distR="0">
            <wp:extent cx="1838325" cy="552450"/>
            <wp:effectExtent l="0" t="0" r="9525" b="0"/>
            <wp:docPr id="90" name="Рисунок 90" descr="http://integraloff.net/int/theory/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integraloff.net/int/theory/01.GIF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4743" w:rsidRDefault="006D4743" w:rsidP="006D4743">
      <w:pPr>
        <w:rPr>
          <w:rFonts w:cs="Times New Roman"/>
        </w:rPr>
      </w:pPr>
      <w:r w:rsidRPr="006D4743">
        <w:t xml:space="preserve">где F'(x) = f(x). Функция f(x) называется подынтегральной функцией, а выражение </w:t>
      </w:r>
      <w:proofErr w:type="spellStart"/>
      <w:r w:rsidRPr="006D4743">
        <w:t>f</w:t>
      </w:r>
      <w:proofErr w:type="spellEnd"/>
      <w:r w:rsidRPr="006D4743">
        <w:t>(</w:t>
      </w:r>
      <w:proofErr w:type="spellStart"/>
      <w:r w:rsidRPr="006D4743">
        <w:t>x</w:t>
      </w:r>
      <w:proofErr w:type="spellEnd"/>
      <w:r w:rsidRPr="006D4743">
        <w:t>)</w:t>
      </w:r>
      <w:proofErr w:type="spellStart"/>
      <w:r w:rsidRPr="006D4743">
        <w:t>dx</w:t>
      </w:r>
      <w:proofErr w:type="spellEnd"/>
      <w:r w:rsidRPr="006D4743">
        <w:t xml:space="preserve"> - подынтегральным выражением.</w:t>
      </w:r>
      <w:r>
        <w:br/>
      </w:r>
      <w:r>
        <w:br/>
      </w:r>
      <w:r>
        <w:br/>
      </w:r>
    </w:p>
    <w:p w:rsidR="00C41134" w:rsidRPr="00531E8E" w:rsidRDefault="00C41134" w:rsidP="00531E8E">
      <w:pPr>
        <w:pStyle w:val="a3"/>
        <w:numPr>
          <w:ilvl w:val="1"/>
          <w:numId w:val="12"/>
        </w:numPr>
        <w:rPr>
          <w:rFonts w:cs="Times New Roman"/>
          <w:b/>
          <w:szCs w:val="28"/>
        </w:rPr>
      </w:pPr>
      <w:r w:rsidRPr="00531E8E">
        <w:rPr>
          <w:rFonts w:cs="Times New Roman"/>
          <w:b/>
          <w:szCs w:val="28"/>
        </w:rPr>
        <w:t>Основные свойства неопределенного интеграла.</w:t>
      </w:r>
    </w:p>
    <w:p w:rsidR="006D4743" w:rsidRPr="006D4743" w:rsidRDefault="006D4743" w:rsidP="006D4743">
      <w:r w:rsidRPr="006D4743">
        <w:t>П.2. Свойства неопределенного интеграла</w:t>
      </w:r>
    </w:p>
    <w:p w:rsidR="006D4743" w:rsidRPr="006D4743" w:rsidRDefault="006D4743" w:rsidP="006D4743">
      <w:r w:rsidRPr="006D4743">
        <w:br/>
        <w:t>1°. Производная неопределенного интеграла равна подынтегральной функции; дифференциал от неопределенного интеграла равен подынтегральному выражению, т.е.</w:t>
      </w:r>
    </w:p>
    <w:p w:rsidR="006D4743" w:rsidRPr="006D4743" w:rsidRDefault="006D4743" w:rsidP="006D4743">
      <w:r w:rsidRPr="006D4743">
        <w:rPr>
          <w:noProof/>
          <w:lang w:eastAsia="ru-RU"/>
        </w:rPr>
        <w:drawing>
          <wp:inline distT="0" distB="0" distL="0" distR="0">
            <wp:extent cx="3724275" cy="619125"/>
            <wp:effectExtent l="0" t="0" r="9525" b="9525"/>
            <wp:docPr id="89" name="Рисунок 89" descr="http://integraloff.net/int/theory/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integraloff.net/int/theory/02.GIF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4743" w:rsidRPr="006D4743" w:rsidRDefault="006D4743" w:rsidP="006D4743">
      <w:r w:rsidRPr="006D4743">
        <w:br/>
        <w:t>2°. Неопределенный интеграл от дифференциала некоторой функции равен сумме этой функции и произвольной постоянной, т.е.</w:t>
      </w:r>
    </w:p>
    <w:p w:rsidR="006D4743" w:rsidRPr="006D4743" w:rsidRDefault="006D4743" w:rsidP="006D4743">
      <w:r w:rsidRPr="006D4743">
        <w:rPr>
          <w:noProof/>
          <w:lang w:eastAsia="ru-RU"/>
        </w:rPr>
        <w:lastRenderedPageBreak/>
        <w:drawing>
          <wp:inline distT="0" distB="0" distL="0" distR="0">
            <wp:extent cx="1704975" cy="514350"/>
            <wp:effectExtent l="0" t="0" r="9525" b="0"/>
            <wp:docPr id="88" name="Рисунок 88" descr="http://integraloff.net/int/theory/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integraloff.net/int/theory/03.GIF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4743" w:rsidRPr="006D4743" w:rsidRDefault="006D4743" w:rsidP="006D4743">
      <w:r w:rsidRPr="006D4743">
        <w:br/>
      </w:r>
      <w:proofErr w:type="gramStart"/>
      <w:r w:rsidRPr="006D4743">
        <w:t>3°. Постоянный множитель можно вынести из под знака интеграла, т.е. если k = const ≠ 0, то</w:t>
      </w:r>
      <w:proofErr w:type="gramEnd"/>
    </w:p>
    <w:p w:rsidR="006D4743" w:rsidRPr="006D4743" w:rsidRDefault="006D4743" w:rsidP="006D4743">
      <w:r w:rsidRPr="006D4743">
        <w:rPr>
          <w:noProof/>
          <w:lang w:eastAsia="ru-RU"/>
        </w:rPr>
        <w:drawing>
          <wp:inline distT="0" distB="0" distL="0" distR="0">
            <wp:extent cx="2066925" cy="523875"/>
            <wp:effectExtent l="0" t="0" r="9525" b="9525"/>
            <wp:docPr id="87" name="Рисунок 87" descr="http://integraloff.net/int/theory/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integraloff.net/int/theory/04.GIF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4743" w:rsidRPr="006D4743" w:rsidRDefault="006D4743" w:rsidP="006D4743">
      <w:r w:rsidRPr="006D4743">
        <w:br/>
        <w:t>4° . Неопределенный интеграл от алгебраической суммы двух функций равен алгебраической сумме интегралов от этих функций в отдельности.</w:t>
      </w:r>
    </w:p>
    <w:p w:rsidR="00C41134" w:rsidRPr="00183627" w:rsidRDefault="00C41134" w:rsidP="00C41134">
      <w:pPr>
        <w:ind w:left="360"/>
        <w:rPr>
          <w:rFonts w:cs="Times New Roman"/>
          <w:b/>
          <w:szCs w:val="28"/>
        </w:rPr>
      </w:pPr>
    </w:p>
    <w:p w:rsidR="00C41134" w:rsidRPr="00183627" w:rsidRDefault="00C41134" w:rsidP="00F60C4F">
      <w:pPr>
        <w:pStyle w:val="2"/>
      </w:pPr>
      <w:bookmarkStart w:id="10" w:name="_Toc453273164"/>
      <w:r w:rsidRPr="00183627">
        <w:t>Таблица основных интегралов.</w:t>
      </w:r>
      <w:bookmarkEnd w:id="10"/>
    </w:p>
    <w:p w:rsidR="00C41134" w:rsidRPr="00183627" w:rsidRDefault="000726D0" w:rsidP="00C41134">
      <w:pPr>
        <w:ind w:left="360"/>
        <w:rPr>
          <w:rFonts w:cs="Times New Roman"/>
          <w:b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991100" cy="2695575"/>
            <wp:effectExtent l="0" t="0" r="0" b="9525"/>
            <wp:docPr id="92" name="Рисунок 92" descr="http://stu.sernam.ru/archive/arch.php?path=../htm/book_msh/files.book&amp;file=msh_162.files/image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http://stu.sernam.ru/archive/arch.php?path=../htm/book_msh/files.book&amp;file=msh_162.files/image1.gif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134" w:rsidRPr="00183627" w:rsidRDefault="00C41134" w:rsidP="00F60C4F">
      <w:pPr>
        <w:pStyle w:val="2"/>
      </w:pPr>
      <w:bookmarkStart w:id="11" w:name="_Toc453273165"/>
      <w:r w:rsidRPr="00183627">
        <w:t>Основные методы интегрирования. Непосредственное (табличное) интегрирование, метод подведения под знак дифференциала, метод замены переменных, метод интегрирования по частям.</w:t>
      </w:r>
      <w:bookmarkEnd w:id="11"/>
    </w:p>
    <w:p w:rsidR="00D00A41" w:rsidRPr="00D00A41" w:rsidRDefault="00D00A41" w:rsidP="00D00A41">
      <w:pPr>
        <w:rPr>
          <w:b/>
        </w:rPr>
      </w:pPr>
      <w:r w:rsidRPr="00D00A41">
        <w:rPr>
          <w:b/>
        </w:rPr>
        <w:t>Простейшие приемы интегрирования. Таблица интегралов.</w:t>
      </w:r>
    </w:p>
    <w:p w:rsidR="00D00A41" w:rsidRPr="00D00A41" w:rsidRDefault="00D00A41" w:rsidP="00D00A41">
      <w:r w:rsidRPr="00D00A41">
        <w:t>Простейшие приемы интегрирования основаны на использовании</w:t>
      </w:r>
    </w:p>
    <w:p w:rsidR="00D00A41" w:rsidRPr="00D00A41" w:rsidRDefault="00D00A41" w:rsidP="00D00A41">
      <w:r w:rsidRPr="00D00A41">
        <w:t>свойств (1)-(4) неопределенного интеграла и таблицы интегралов,</w:t>
      </w:r>
    </w:p>
    <w:p w:rsidR="00D00A41" w:rsidRPr="00D00A41" w:rsidRDefault="00D00A41" w:rsidP="00D00A41">
      <w:r w:rsidRPr="00D00A41">
        <w:t>построенной с помощью таблицы производных.</w:t>
      </w:r>
    </w:p>
    <w:p w:rsidR="00D00A41" w:rsidRPr="00D00A41" w:rsidRDefault="00D00A41" w:rsidP="00D00A41">
      <w:pPr>
        <w:rPr>
          <w:b/>
        </w:rPr>
      </w:pPr>
      <w:r w:rsidRPr="00D00A41">
        <w:rPr>
          <w:b/>
        </w:rPr>
        <w:t>Метод замены переменной.</w:t>
      </w:r>
    </w:p>
    <w:p w:rsidR="00D00A41" w:rsidRPr="00D00A41" w:rsidRDefault="00D00A41" w:rsidP="00D00A41">
      <w:r w:rsidRPr="00D00A41">
        <w:t>Интегрирование методом замены переменной основано на свойстве</w:t>
      </w:r>
    </w:p>
    <w:p w:rsidR="00D00A41" w:rsidRPr="00D00A41" w:rsidRDefault="00D00A41" w:rsidP="00D00A41">
      <w:r w:rsidRPr="00D00A41">
        <w:lastRenderedPageBreak/>
        <w:t>инвариантности формы неопределенного интеграла и может осуществляться в двух вариантах:</w:t>
      </w:r>
    </w:p>
    <w:p w:rsidR="00D00A41" w:rsidRDefault="00D00A41" w:rsidP="00D00A41">
      <w:r w:rsidRPr="00D00A41">
        <w:t>а) интегрирование подведением под знак дифференциала.</w:t>
      </w:r>
    </w:p>
    <w:p w:rsidR="00D00A41" w:rsidRPr="00D00A41" w:rsidRDefault="00D00A41" w:rsidP="00D00A41">
      <w:r w:rsidRPr="00D00A41">
        <w:t>б) метод подстановки - используется в том случае, когда переход к новой переменной </w:t>
      </w:r>
      <w:r w:rsidRPr="00D00A41">
        <w:rPr>
          <w:noProof/>
          <w:lang w:eastAsia="ru-RU"/>
        </w:rPr>
        <w:drawing>
          <wp:inline distT="0" distB="0" distL="0" distR="0">
            <wp:extent cx="561975" cy="190500"/>
            <wp:effectExtent l="0" t="0" r="9525" b="0"/>
            <wp:docPr id="93" name="Рисунок 93" descr="http://files.studfiles.ru/2706/198/html_3c06zECbIB.VC54/htmlconvd-1Jg9iE_html_587c79a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http://files.studfiles.ru/2706/198/html_3c06zECbIB.VC54/htmlconvd-1Jg9iE_html_587c79a2.gif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0A41">
        <w:t>позволяет существенно упростить подынтегральную функцию.</w:t>
      </w:r>
    </w:p>
    <w:p w:rsidR="00D00A41" w:rsidRPr="00D00A41" w:rsidRDefault="00D00A41" w:rsidP="00D00A41">
      <w:pPr>
        <w:rPr>
          <w:b/>
        </w:rPr>
      </w:pPr>
      <w:r w:rsidRPr="00D00A41">
        <w:rPr>
          <w:b/>
        </w:rPr>
        <w:t>Метод интегрирования по частям.</w:t>
      </w:r>
    </w:p>
    <w:p w:rsidR="00D00A41" w:rsidRPr="00D00A41" w:rsidRDefault="00D00A41" w:rsidP="00D00A41">
      <w:r w:rsidRPr="00D00A41">
        <w:t>Метод интегрирования по частям основывается на формуле дифференцирования произведения двух функций </w:t>
      </w:r>
      <w:proofErr w:type="spellStart"/>
      <w:r w:rsidRPr="00D00A41">
        <w:t>u=</w:t>
      </w:r>
      <w:proofErr w:type="spellEnd"/>
      <w:r w:rsidRPr="00D00A41">
        <w:t> </w:t>
      </w:r>
      <w:proofErr w:type="spellStart"/>
      <w:r w:rsidRPr="00D00A41">
        <w:t>u</w:t>
      </w:r>
      <w:proofErr w:type="spellEnd"/>
      <w:r w:rsidRPr="00D00A41">
        <w:t>(</w:t>
      </w:r>
      <w:proofErr w:type="spellStart"/>
      <w:r w:rsidRPr="00D00A41">
        <w:t>x</w:t>
      </w:r>
      <w:proofErr w:type="spellEnd"/>
      <w:r w:rsidRPr="00D00A41">
        <w:t>)</w:t>
      </w:r>
      <w:proofErr w:type="spellStart"/>
      <w:r w:rsidRPr="00D00A41">
        <w:t>иv=</w:t>
      </w:r>
      <w:proofErr w:type="spellEnd"/>
      <w:r w:rsidRPr="00D00A41">
        <w:t> </w:t>
      </w:r>
      <w:proofErr w:type="spellStart"/>
      <w:r w:rsidRPr="00D00A41">
        <w:t>v</w:t>
      </w:r>
      <w:proofErr w:type="spellEnd"/>
      <w:r w:rsidRPr="00D00A41">
        <w:t>(</w:t>
      </w:r>
      <w:proofErr w:type="spellStart"/>
      <w:r w:rsidRPr="00D00A41">
        <w:t>x</w:t>
      </w:r>
      <w:proofErr w:type="spellEnd"/>
      <w:r w:rsidRPr="00D00A41">
        <w:t>):</w:t>
      </w:r>
    </w:p>
    <w:p w:rsidR="00D00A41" w:rsidRPr="00D00A41" w:rsidRDefault="00D00A41" w:rsidP="00D00A41">
      <w:r w:rsidRPr="00D00A41">
        <w:rPr>
          <w:noProof/>
          <w:lang w:eastAsia="ru-RU"/>
        </w:rPr>
        <w:drawing>
          <wp:inline distT="0" distB="0" distL="0" distR="0">
            <wp:extent cx="1028700" cy="209550"/>
            <wp:effectExtent l="0" t="0" r="0" b="0"/>
            <wp:docPr id="99" name="Рисунок 99" descr="http://files.studfiles.ru/2706/198/html_3c06zECbIB.VC54/htmlconvd-1Jg9iE_html_m66fb3f4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http://files.studfiles.ru/2706/198/html_3c06zECbIB.VC54/htmlconvd-1Jg9iE_html_m66fb3f47.gif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0A41" w:rsidRPr="00D00A41" w:rsidRDefault="00D00A41" w:rsidP="00D00A41">
      <w:r w:rsidRPr="00D00A41">
        <w:t xml:space="preserve">Пусть подынтегральная функция представляет собой произведение функции u(x) на производную от </w:t>
      </w:r>
      <w:proofErr w:type="spellStart"/>
      <w:r w:rsidRPr="00D00A41">
        <w:t>функцииv</w:t>
      </w:r>
      <w:proofErr w:type="spellEnd"/>
      <w:r w:rsidRPr="00D00A41">
        <w:t>(</w:t>
      </w:r>
      <w:proofErr w:type="spellStart"/>
      <w:r w:rsidRPr="00D00A41">
        <w:t>x</w:t>
      </w:r>
      <w:proofErr w:type="spellEnd"/>
      <w:r w:rsidRPr="00D00A41">
        <w:t>). На основании равенства (а) можно записать</w:t>
      </w:r>
    </w:p>
    <w:p w:rsidR="00D00A41" w:rsidRPr="00D00A41" w:rsidRDefault="00D00A41" w:rsidP="00D00A41">
      <w:r w:rsidRPr="00D00A41">
        <w:rPr>
          <w:noProof/>
          <w:lang w:eastAsia="ru-RU"/>
        </w:rPr>
        <w:drawing>
          <wp:inline distT="0" distB="0" distL="0" distR="0">
            <wp:extent cx="1000125" cy="209550"/>
            <wp:effectExtent l="0" t="0" r="9525" b="0"/>
            <wp:docPr id="98" name="Рисунок 98" descr="http://files.studfiles.ru/2706/198/html_3c06zECbIB.VC54/htmlconvd-1Jg9iE_html_m54386d8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http://files.studfiles.ru/2706/198/html_3c06zECbIB.VC54/htmlconvd-1Jg9iE_html_m54386d88.gif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0A41">
        <w:t xml:space="preserve"> Тогда</w:t>
      </w:r>
      <w:proofErr w:type="gramStart"/>
      <w:r w:rsidRPr="00D00A41">
        <w:t> </w:t>
      </w:r>
      <w:r w:rsidRPr="00D00A41">
        <w:rPr>
          <w:noProof/>
          <w:lang w:eastAsia="ru-RU"/>
        </w:rPr>
        <w:drawing>
          <wp:inline distT="0" distB="0" distL="0" distR="0">
            <wp:extent cx="1981200" cy="228600"/>
            <wp:effectExtent l="0" t="0" r="0" b="0"/>
            <wp:docPr id="97" name="Рисунок 97" descr="http://files.studfiles.ru/2706/198/html_3c06zECbIB.VC54/htmlconvd-1Jg9iE_html_3d78984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http://files.studfiles.ru/2706/198/html_3c06zECbIB.VC54/htmlconvd-1Jg9iE_html_3d78984c.gif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0A41">
        <w:t xml:space="preserve"> П</w:t>
      </w:r>
      <w:proofErr w:type="gramEnd"/>
      <w:r w:rsidRPr="00D00A41">
        <w:t>ереходя к дифференциалам, получим</w:t>
      </w:r>
      <w:r w:rsidRPr="00D00A41">
        <w:rPr>
          <w:noProof/>
          <w:lang w:eastAsia="ru-RU"/>
        </w:rPr>
        <w:drawing>
          <wp:inline distT="0" distB="0" distL="0" distR="0">
            <wp:extent cx="1533525" cy="228600"/>
            <wp:effectExtent l="0" t="0" r="9525" b="0"/>
            <wp:docPr id="96" name="Рисунок 96" descr="http://files.studfiles.ru/2706/198/html_3c06zECbIB.VC54/htmlconvd-1Jg9iE_html_a48bfb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http://files.studfiles.ru/2706/198/html_3c06zECbIB.VC54/htmlconvd-1Jg9iE_html_a48bfb4.gif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0A41">
        <w:t xml:space="preserve"> и на основании  </w:t>
      </w:r>
      <w:r w:rsidRPr="00D00A41">
        <w:rPr>
          <w:noProof/>
          <w:lang w:eastAsia="ru-RU"/>
        </w:rPr>
        <w:drawing>
          <wp:inline distT="0" distB="0" distL="0" distR="0">
            <wp:extent cx="1285875" cy="228600"/>
            <wp:effectExtent l="0" t="0" r="9525" b="0"/>
            <wp:docPr id="95" name="Рисунок 95" descr="http://files.studfiles.ru/2706/198/html_3c06zECbIB.VC54/htmlconvd-1Jg9iE_html_6a36217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http://files.studfiles.ru/2706/198/html_3c06zECbIB.VC54/htmlconvd-1Jg9iE_html_6a36217b.gif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0A41">
        <w:t xml:space="preserve"> или в равносильной форме </w:t>
      </w:r>
      <w:r w:rsidRPr="00D00A41">
        <w:rPr>
          <w:noProof/>
          <w:lang w:eastAsia="ru-RU"/>
        </w:rPr>
        <w:drawing>
          <wp:inline distT="0" distB="0" distL="0" distR="0">
            <wp:extent cx="1743075" cy="228600"/>
            <wp:effectExtent l="0" t="0" r="9525" b="0"/>
            <wp:docPr id="94" name="Рисунок 94" descr="http://files.studfiles.ru/2706/198/html_3c06zECbIB.VC54/htmlconvd-1Jg9iE_html_e51387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http://files.studfiles.ru/2706/198/html_3c06zECbIB.VC54/htmlconvd-1Jg9iE_html_e51387c.gif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0A41">
        <w:t xml:space="preserve"> Формула называется формулой интегрирования по частям.</w:t>
      </w:r>
    </w:p>
    <w:p w:rsidR="00C41134" w:rsidRPr="00183627" w:rsidRDefault="00C41134" w:rsidP="006D4743"/>
    <w:p w:rsidR="00C41134" w:rsidRPr="00183627" w:rsidRDefault="005C5E8F" w:rsidP="00F60C4F">
      <w:pPr>
        <w:pStyle w:val="2"/>
      </w:pPr>
      <w:r w:rsidRPr="00714EF8">
        <w:t xml:space="preserve"> </w:t>
      </w:r>
      <w:bookmarkStart w:id="12" w:name="_Toc453273166"/>
      <w:r w:rsidR="00C41134" w:rsidRPr="00183627">
        <w:t>Интегрирование рациональных функций.</w:t>
      </w:r>
      <w:bookmarkEnd w:id="12"/>
    </w:p>
    <w:p w:rsidR="00F60C4F" w:rsidRPr="00F60C4F" w:rsidRDefault="00F60C4F" w:rsidP="00F60C4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F60C4F">
        <w:rPr>
          <w:rFonts w:eastAsia="Times New Roman" w:cs="Times New Roman"/>
          <w:color w:val="000000"/>
          <w:sz w:val="24"/>
          <w:szCs w:val="24"/>
          <w:shd w:val="clear" w:color="auto" w:fill="FFFFFF"/>
          <w:lang w:eastAsia="ru-RU"/>
        </w:rPr>
        <w:t>Для интегрирования рациональной функции </w:t>
      </w:r>
      <w:r w:rsidRPr="00F60C4F">
        <w:rPr>
          <w:rFonts w:eastAsia="Times New Roman" w:cs="Times New Roman"/>
          <w:color w:val="000000"/>
          <w:sz w:val="21"/>
          <w:szCs w:val="21"/>
          <w:bdr w:val="none" w:sz="0" w:space="0" w:color="auto" w:frame="1"/>
          <w:shd w:val="clear" w:color="auto" w:fill="FFFFFF"/>
          <w:lang w:eastAsia="ru-RU"/>
        </w:rPr>
        <w:t>P(x)Q(x)</w:t>
      </w:r>
      <w:r w:rsidRPr="00F60C4F">
        <w:rPr>
          <w:rFonts w:eastAsia="Times New Roman" w:cs="Times New Roman"/>
          <w:color w:val="000000"/>
          <w:sz w:val="25"/>
          <w:szCs w:val="25"/>
          <w:bdr w:val="none" w:sz="0" w:space="0" w:color="auto" w:frame="1"/>
          <w:shd w:val="clear" w:color="auto" w:fill="FFFFFF"/>
          <w:lang w:eastAsia="ru-RU"/>
        </w:rPr>
        <w:t>,</w:t>
      </w:r>
      <w:r w:rsidRPr="00F60C4F">
        <w:rPr>
          <w:rFonts w:eastAsia="Times New Roman" w:cs="Times New Roman"/>
          <w:color w:val="000000"/>
          <w:sz w:val="24"/>
          <w:szCs w:val="24"/>
          <w:shd w:val="clear" w:color="auto" w:fill="FFFFFF"/>
          <w:lang w:eastAsia="ru-RU"/>
        </w:rPr>
        <w:t> где </w:t>
      </w:r>
      <w:r w:rsidRPr="00F60C4F">
        <w:rPr>
          <w:rFonts w:eastAsia="Times New Roman" w:cs="Times New Roman"/>
          <w:color w:val="000000"/>
          <w:sz w:val="25"/>
          <w:szCs w:val="25"/>
          <w:bdr w:val="none" w:sz="0" w:space="0" w:color="auto" w:frame="1"/>
          <w:shd w:val="clear" w:color="auto" w:fill="FFFFFF"/>
          <w:lang w:eastAsia="ru-RU"/>
        </w:rPr>
        <w:t>P(x)</w:t>
      </w:r>
      <w:r w:rsidRPr="00F60C4F">
        <w:rPr>
          <w:rFonts w:eastAsia="Times New Roman" w:cs="Times New Roman"/>
          <w:color w:val="000000"/>
          <w:sz w:val="24"/>
          <w:szCs w:val="24"/>
          <w:shd w:val="clear" w:color="auto" w:fill="FFFFFF"/>
          <w:lang w:eastAsia="ru-RU"/>
        </w:rPr>
        <w:t> и </w:t>
      </w:r>
      <w:r w:rsidRPr="00F60C4F">
        <w:rPr>
          <w:rFonts w:eastAsia="Times New Roman" w:cs="Times New Roman"/>
          <w:color w:val="000000"/>
          <w:sz w:val="25"/>
          <w:szCs w:val="25"/>
          <w:bdr w:val="none" w:sz="0" w:space="0" w:color="auto" w:frame="1"/>
          <w:shd w:val="clear" w:color="auto" w:fill="FFFFFF"/>
          <w:lang w:eastAsia="ru-RU"/>
        </w:rPr>
        <w:t>Q(x)</w:t>
      </w:r>
      <w:r w:rsidRPr="00F60C4F">
        <w:rPr>
          <w:rFonts w:eastAsia="Times New Roman" w:cs="Times New Roman"/>
          <w:color w:val="000000"/>
          <w:sz w:val="24"/>
          <w:szCs w:val="24"/>
          <w:shd w:val="clear" w:color="auto" w:fill="FFFFFF"/>
          <w:lang w:eastAsia="ru-RU"/>
        </w:rPr>
        <w:t> − полиномы, используется следующая последовательность шагов:</w:t>
      </w:r>
    </w:p>
    <w:p w:rsidR="00F60C4F" w:rsidRPr="00F60C4F" w:rsidRDefault="00F60C4F" w:rsidP="00F60C4F">
      <w:pPr>
        <w:numPr>
          <w:ilvl w:val="0"/>
          <w:numId w:val="18"/>
        </w:numPr>
        <w:shd w:val="clear" w:color="auto" w:fill="FFFFFF"/>
        <w:spacing w:after="0" w:line="336" w:lineRule="atLeast"/>
        <w:ind w:left="240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F60C4F">
        <w:rPr>
          <w:rFonts w:eastAsia="Times New Roman" w:cs="Times New Roman"/>
          <w:color w:val="000000"/>
          <w:sz w:val="24"/>
          <w:szCs w:val="24"/>
          <w:lang w:eastAsia="ru-RU"/>
        </w:rPr>
        <w:t>Если дробь неправильная (т.е. степень </w:t>
      </w:r>
      <w:r w:rsidRPr="00F60C4F">
        <w:rPr>
          <w:rFonts w:eastAsia="Times New Roman" w:cs="Times New Roman"/>
          <w:color w:val="000000"/>
          <w:sz w:val="25"/>
          <w:szCs w:val="25"/>
          <w:bdr w:val="none" w:sz="0" w:space="0" w:color="auto" w:frame="1"/>
          <w:lang w:eastAsia="ru-RU"/>
        </w:rPr>
        <w:t>P(x)</w:t>
      </w:r>
      <w:r w:rsidRPr="00F60C4F">
        <w:rPr>
          <w:rFonts w:eastAsia="Times New Roman" w:cs="Times New Roman"/>
          <w:color w:val="000000"/>
          <w:sz w:val="24"/>
          <w:szCs w:val="24"/>
          <w:lang w:eastAsia="ru-RU"/>
        </w:rPr>
        <w:t> больше степени </w:t>
      </w:r>
      <w:r w:rsidRPr="00F60C4F">
        <w:rPr>
          <w:rFonts w:eastAsia="Times New Roman" w:cs="Times New Roman"/>
          <w:color w:val="000000"/>
          <w:sz w:val="25"/>
          <w:szCs w:val="25"/>
          <w:bdr w:val="none" w:sz="0" w:space="0" w:color="auto" w:frame="1"/>
          <w:lang w:eastAsia="ru-RU"/>
        </w:rPr>
        <w:t>Q(x)</w:t>
      </w:r>
      <w:r w:rsidRPr="00F60C4F">
        <w:rPr>
          <w:rFonts w:eastAsia="Times New Roman" w:cs="Times New Roman"/>
          <w:color w:val="000000"/>
          <w:sz w:val="24"/>
          <w:szCs w:val="24"/>
          <w:lang w:eastAsia="ru-RU"/>
        </w:rPr>
        <w:t>), преобразовать ее в правильную, выделив целое выражение;</w:t>
      </w:r>
    </w:p>
    <w:p w:rsidR="00F60C4F" w:rsidRPr="00F60C4F" w:rsidRDefault="00F60C4F" w:rsidP="00F60C4F">
      <w:pPr>
        <w:numPr>
          <w:ilvl w:val="0"/>
          <w:numId w:val="18"/>
        </w:numPr>
        <w:shd w:val="clear" w:color="auto" w:fill="FFFFFF"/>
        <w:spacing w:after="0" w:line="336" w:lineRule="atLeast"/>
        <w:ind w:left="240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F60C4F">
        <w:rPr>
          <w:rFonts w:eastAsia="Times New Roman" w:cs="Times New Roman"/>
          <w:color w:val="000000"/>
          <w:sz w:val="24"/>
          <w:szCs w:val="24"/>
          <w:lang w:eastAsia="ru-RU"/>
        </w:rPr>
        <w:t>Разложить знаменатель </w:t>
      </w:r>
      <w:r w:rsidRPr="00F60C4F">
        <w:rPr>
          <w:rFonts w:eastAsia="Times New Roman" w:cs="Times New Roman"/>
          <w:color w:val="000000"/>
          <w:sz w:val="25"/>
          <w:szCs w:val="25"/>
          <w:bdr w:val="none" w:sz="0" w:space="0" w:color="auto" w:frame="1"/>
          <w:lang w:eastAsia="ru-RU"/>
        </w:rPr>
        <w:t>Q(x)</w:t>
      </w:r>
      <w:r w:rsidRPr="00F60C4F">
        <w:rPr>
          <w:rFonts w:eastAsia="Times New Roman" w:cs="Times New Roman"/>
          <w:color w:val="000000"/>
          <w:sz w:val="24"/>
          <w:szCs w:val="24"/>
          <w:lang w:eastAsia="ru-RU"/>
        </w:rPr>
        <w:t> на произведение одночленов и/или несократимых квадратичных выражений;</w:t>
      </w:r>
    </w:p>
    <w:p w:rsidR="00F60C4F" w:rsidRPr="00F60C4F" w:rsidRDefault="00F60C4F" w:rsidP="00F60C4F">
      <w:pPr>
        <w:numPr>
          <w:ilvl w:val="0"/>
          <w:numId w:val="18"/>
        </w:numPr>
        <w:shd w:val="clear" w:color="auto" w:fill="FFFFFF"/>
        <w:spacing w:before="240" w:after="0" w:line="336" w:lineRule="atLeast"/>
        <w:ind w:left="240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F60C4F">
        <w:rPr>
          <w:rFonts w:eastAsia="Times New Roman" w:cs="Times New Roman"/>
          <w:color w:val="000000"/>
          <w:sz w:val="24"/>
          <w:szCs w:val="24"/>
          <w:lang w:eastAsia="ru-RU"/>
        </w:rPr>
        <w:t>Разложить рациональную дробь на простейшие дроби, используя </w:t>
      </w:r>
      <w:r w:rsidRPr="00F60C4F">
        <w:rPr>
          <w:rFonts w:eastAsia="Times New Roman" w:cs="Times New Roman"/>
          <w:i/>
          <w:iCs/>
          <w:color w:val="336699"/>
          <w:sz w:val="24"/>
          <w:szCs w:val="24"/>
          <w:lang w:eastAsia="ru-RU"/>
        </w:rPr>
        <w:t>метод неопределенных коэффициентов</w:t>
      </w:r>
      <w:r w:rsidRPr="00F60C4F">
        <w:rPr>
          <w:rFonts w:eastAsia="Times New Roman" w:cs="Times New Roman"/>
          <w:color w:val="000000"/>
          <w:sz w:val="24"/>
          <w:szCs w:val="24"/>
          <w:lang w:eastAsia="ru-RU"/>
        </w:rPr>
        <w:t>;</w:t>
      </w:r>
    </w:p>
    <w:p w:rsidR="00F60C4F" w:rsidRDefault="00F60C4F" w:rsidP="00F60C4F">
      <w:pPr>
        <w:numPr>
          <w:ilvl w:val="0"/>
          <w:numId w:val="18"/>
        </w:numPr>
        <w:shd w:val="clear" w:color="auto" w:fill="FFFFFF"/>
        <w:spacing w:before="240" w:after="0" w:line="336" w:lineRule="atLeast"/>
        <w:ind w:left="240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F60C4F">
        <w:rPr>
          <w:rFonts w:eastAsia="Times New Roman" w:cs="Times New Roman"/>
          <w:color w:val="000000"/>
          <w:sz w:val="24"/>
          <w:szCs w:val="24"/>
          <w:lang w:eastAsia="ru-RU"/>
        </w:rPr>
        <w:t>Вычислить интегралы от простейших дробей.</w:t>
      </w:r>
    </w:p>
    <w:p w:rsidR="005C5E8F" w:rsidRPr="005C5E8F" w:rsidRDefault="005C5E8F" w:rsidP="005C5E8F">
      <w:r w:rsidRPr="005C5E8F">
        <w:t>Для того, чтобы проинтегрировать рациональную дробь необходимо разложить ее на элементарные дроби.</w:t>
      </w:r>
    </w:p>
    <w:p w:rsidR="005C5E8F" w:rsidRPr="005C5E8F" w:rsidRDefault="005C5E8F" w:rsidP="005C5E8F">
      <w:r w:rsidRPr="005C5E8F">
        <w:t>Теорема: </w:t>
      </w:r>
      <w:proofErr w:type="gramStart"/>
      <w:r w:rsidRPr="005C5E8F">
        <w:t>Если </w:t>
      </w:r>
      <w:r w:rsidRPr="005C5E8F">
        <w:rPr>
          <w:noProof/>
          <w:lang w:eastAsia="ru-RU"/>
        </w:rPr>
        <w:drawing>
          <wp:inline distT="0" distB="0" distL="0" distR="0">
            <wp:extent cx="466725" cy="247650"/>
            <wp:effectExtent l="0" t="0" r="9525" b="0"/>
            <wp:docPr id="118" name="Рисунок 118" descr="http://files.studfiles.ru/2706/1107/html_1n054S1l5N.SkYd/htmlconvd-ST8HUi_html_436c17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http://files.studfiles.ru/2706/1107/html_1n054S1l5N.SkYd/htmlconvd-ST8HUi_html_436c1700.gif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5E8F">
        <w:t xml:space="preserve"> - правильная рациональная дробь, знаменатель P(x) которой представлен в виде произведения линейных и квадратичных </w:t>
      </w:r>
      <w:r w:rsidRPr="005C5E8F">
        <w:lastRenderedPageBreak/>
        <w:t>множителей (отметим, что любой многочлен с действительными коэффициентами может быть представлен в таком виде:</w:t>
      </w:r>
      <w:proofErr w:type="gramEnd"/>
      <w:r w:rsidRPr="005C5E8F">
        <w:t> P(x) = (x - </w:t>
      </w:r>
      <w:proofErr w:type="spellStart"/>
      <w:r w:rsidRPr="005C5E8F">
        <w:t>a</w:t>
      </w:r>
      <w:proofErr w:type="spellEnd"/>
      <w:r w:rsidRPr="005C5E8F">
        <w:t>)</w:t>
      </w:r>
      <w:r w:rsidRPr="005C5E8F">
        <w:sym w:font="Symbol" w:char="F061"/>
      </w:r>
      <w:r w:rsidRPr="005C5E8F">
        <w:t>…(</w:t>
      </w:r>
      <w:proofErr w:type="spellStart"/>
      <w:r w:rsidRPr="005C5E8F">
        <w:t>x</w:t>
      </w:r>
      <w:proofErr w:type="spellEnd"/>
      <w:r w:rsidRPr="005C5E8F">
        <w:t> - </w:t>
      </w:r>
      <w:proofErr w:type="spellStart"/>
      <w:r w:rsidRPr="005C5E8F">
        <w:t>b</w:t>
      </w:r>
      <w:proofErr w:type="spellEnd"/>
      <w:r w:rsidRPr="005C5E8F">
        <w:t>)</w:t>
      </w:r>
      <w:r w:rsidRPr="005C5E8F">
        <w:sym w:font="Symbol" w:char="F062"/>
      </w:r>
      <w:r w:rsidRPr="005C5E8F">
        <w:t>(x2 + </w:t>
      </w:r>
      <w:proofErr w:type="spellStart"/>
      <w:r w:rsidRPr="005C5E8F">
        <w:t>px</w:t>
      </w:r>
      <w:proofErr w:type="spellEnd"/>
      <w:r w:rsidRPr="005C5E8F">
        <w:t> + </w:t>
      </w:r>
      <w:proofErr w:type="spellStart"/>
      <w:r w:rsidRPr="005C5E8F">
        <w:t>q</w:t>
      </w:r>
      <w:proofErr w:type="spellEnd"/>
      <w:r w:rsidRPr="005C5E8F">
        <w:t>)</w:t>
      </w:r>
      <w:r w:rsidRPr="005C5E8F">
        <w:sym w:font="Symbol" w:char="F06C"/>
      </w:r>
      <w:r w:rsidRPr="005C5E8F">
        <w:t>…(x2 + </w:t>
      </w:r>
      <w:proofErr w:type="spellStart"/>
      <w:r w:rsidRPr="005C5E8F">
        <w:t>rx</w:t>
      </w:r>
      <w:proofErr w:type="spellEnd"/>
      <w:r w:rsidRPr="005C5E8F">
        <w:t> + </w:t>
      </w:r>
      <w:proofErr w:type="spellStart"/>
      <w:r w:rsidRPr="005C5E8F">
        <w:t>s</w:t>
      </w:r>
      <w:proofErr w:type="spellEnd"/>
      <w:r w:rsidRPr="005C5E8F">
        <w:t>)</w:t>
      </w:r>
      <w:r w:rsidRPr="005C5E8F">
        <w:sym w:font="Symbol" w:char="F06D"/>
      </w:r>
      <w:proofErr w:type="gramStart"/>
      <w:r w:rsidRPr="005C5E8F">
        <w:t> )</w:t>
      </w:r>
      <w:proofErr w:type="gramEnd"/>
      <w:r w:rsidRPr="005C5E8F">
        <w:t>, то эта дробь может быть разложена на элементарные по следующей схеме:</w:t>
      </w:r>
    </w:p>
    <w:p w:rsidR="005C5E8F" w:rsidRPr="005C5E8F" w:rsidRDefault="005C5E8F" w:rsidP="005C5E8F">
      <w:r w:rsidRPr="005C5E8F">
        <w:rPr>
          <w:noProof/>
          <w:lang w:eastAsia="ru-RU"/>
        </w:rPr>
        <w:drawing>
          <wp:inline distT="0" distB="0" distL="0" distR="0">
            <wp:extent cx="3861089" cy="619125"/>
            <wp:effectExtent l="0" t="0" r="6350" b="0"/>
            <wp:docPr id="117" name="Рисунок 117" descr="http://files.studfiles.ru/2706/1107/html_1n054S1l5N.SkYd/htmlconvd-ST8HUi_html_mcce080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http://files.studfiles.ru/2706/1107/html_1n054S1l5N.SkYd/htmlconvd-ST8HUi_html_mcce080f.gif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053" cy="620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5E8F" w:rsidRPr="005C5E8F" w:rsidRDefault="005C5E8F" w:rsidP="005C5E8F">
      <w:r w:rsidRPr="005C5E8F">
        <w:t xml:space="preserve">где </w:t>
      </w:r>
      <w:proofErr w:type="spellStart"/>
      <w:r w:rsidRPr="005C5E8F">
        <w:t>Ai</w:t>
      </w:r>
      <w:proofErr w:type="spellEnd"/>
      <w:r w:rsidRPr="005C5E8F">
        <w:t xml:space="preserve">, </w:t>
      </w:r>
      <w:proofErr w:type="spellStart"/>
      <w:r w:rsidRPr="005C5E8F">
        <w:t>Bi</w:t>
      </w:r>
      <w:proofErr w:type="spellEnd"/>
      <w:r w:rsidRPr="005C5E8F">
        <w:t xml:space="preserve">, </w:t>
      </w:r>
      <w:proofErr w:type="spellStart"/>
      <w:r w:rsidRPr="005C5E8F">
        <w:t>Mi</w:t>
      </w:r>
      <w:proofErr w:type="spellEnd"/>
      <w:r w:rsidRPr="005C5E8F">
        <w:t xml:space="preserve">, </w:t>
      </w:r>
      <w:proofErr w:type="spellStart"/>
      <w:r w:rsidRPr="005C5E8F">
        <w:t>Ni</w:t>
      </w:r>
      <w:proofErr w:type="spellEnd"/>
      <w:r w:rsidRPr="005C5E8F">
        <w:t xml:space="preserve">, </w:t>
      </w:r>
      <w:proofErr w:type="spellStart"/>
      <w:r w:rsidRPr="005C5E8F">
        <w:t>Ri</w:t>
      </w:r>
      <w:proofErr w:type="spellEnd"/>
      <w:r w:rsidRPr="005C5E8F">
        <w:t xml:space="preserve">, </w:t>
      </w:r>
      <w:proofErr w:type="spellStart"/>
      <w:r w:rsidRPr="005C5E8F">
        <w:t>Si</w:t>
      </w:r>
      <w:proofErr w:type="spellEnd"/>
      <w:r w:rsidRPr="005C5E8F">
        <w:t> – некоторые постоянные величины.</w:t>
      </w:r>
    </w:p>
    <w:p w:rsidR="005C5E8F" w:rsidRPr="005C5E8F" w:rsidRDefault="005C5E8F" w:rsidP="005C5E8F">
      <w:r w:rsidRPr="005C5E8F">
        <w:t xml:space="preserve">При интегрировании рациональных дробей прибегают к разложению исходной дроби на элементарные. Для нахождения величин </w:t>
      </w:r>
      <w:proofErr w:type="spellStart"/>
      <w:r w:rsidRPr="005C5E8F">
        <w:t>Ai</w:t>
      </w:r>
      <w:proofErr w:type="spellEnd"/>
      <w:r w:rsidRPr="005C5E8F">
        <w:t xml:space="preserve">, </w:t>
      </w:r>
      <w:proofErr w:type="spellStart"/>
      <w:r w:rsidRPr="005C5E8F">
        <w:t>Bi</w:t>
      </w:r>
      <w:proofErr w:type="spellEnd"/>
      <w:r w:rsidRPr="005C5E8F">
        <w:t xml:space="preserve">, </w:t>
      </w:r>
      <w:proofErr w:type="spellStart"/>
      <w:r w:rsidRPr="005C5E8F">
        <w:t>Mi</w:t>
      </w:r>
      <w:proofErr w:type="spellEnd"/>
      <w:r w:rsidRPr="005C5E8F">
        <w:t xml:space="preserve">, </w:t>
      </w:r>
      <w:proofErr w:type="spellStart"/>
      <w:r w:rsidRPr="005C5E8F">
        <w:t>Ni</w:t>
      </w:r>
      <w:proofErr w:type="spellEnd"/>
      <w:r w:rsidRPr="005C5E8F">
        <w:t xml:space="preserve">, </w:t>
      </w:r>
      <w:proofErr w:type="spellStart"/>
      <w:r w:rsidRPr="005C5E8F">
        <w:t>Ri</w:t>
      </w:r>
      <w:proofErr w:type="spellEnd"/>
      <w:r w:rsidRPr="005C5E8F">
        <w:t xml:space="preserve">, </w:t>
      </w:r>
      <w:proofErr w:type="spellStart"/>
      <w:r w:rsidRPr="005C5E8F">
        <w:t>Si</w:t>
      </w:r>
      <w:proofErr w:type="spellEnd"/>
      <w:r w:rsidRPr="005C5E8F">
        <w:t> применяют так называемый метод неопределенных коэффициентов, суть которого состоит в том, что для того, чтобы два многочлена были тождественно равны, необходимо и достаточно, чтобы были равны коэффициенты при одинаковых степенях х.</w:t>
      </w:r>
    </w:p>
    <w:p w:rsidR="005C5E8F" w:rsidRPr="00F60C4F" w:rsidRDefault="005C5E8F" w:rsidP="005C5E8F">
      <w:pPr>
        <w:shd w:val="clear" w:color="auto" w:fill="FFFFFF"/>
        <w:spacing w:before="240" w:after="0" w:line="336" w:lineRule="atLeast"/>
        <w:ind w:left="240"/>
        <w:rPr>
          <w:rFonts w:eastAsia="Times New Roman" w:cs="Times New Roman"/>
          <w:color w:val="000000"/>
          <w:sz w:val="24"/>
          <w:szCs w:val="24"/>
          <w:lang w:eastAsia="ru-RU"/>
        </w:rPr>
      </w:pPr>
    </w:p>
    <w:p w:rsidR="00C41134" w:rsidRPr="00183627" w:rsidRDefault="00C41134" w:rsidP="006D4743"/>
    <w:p w:rsidR="00C41134" w:rsidRPr="00183627" w:rsidRDefault="005C5E8F" w:rsidP="00F60C4F">
      <w:pPr>
        <w:pStyle w:val="2"/>
      </w:pPr>
      <w:r w:rsidRPr="005C5E8F">
        <w:t xml:space="preserve"> </w:t>
      </w:r>
      <w:bookmarkStart w:id="13" w:name="_Toc453273167"/>
      <w:r w:rsidR="00C41134" w:rsidRPr="00183627">
        <w:t>Интегрирование иррациональных и трансцендентных функций.</w:t>
      </w:r>
      <w:bookmarkEnd w:id="13"/>
    </w:p>
    <w:p w:rsidR="005C5E8F" w:rsidRPr="005C5E8F" w:rsidRDefault="005C5E8F" w:rsidP="005C5E8F">
      <w:r w:rsidRPr="005C5E8F">
        <w:t>Неопределенные интегралы иррациональных функций вида </w:t>
      </w:r>
      <w:r w:rsidRPr="005C5E8F">
        <w:rPr>
          <w:noProof/>
          <w:lang w:eastAsia="ru-RU"/>
        </w:rPr>
        <w:drawing>
          <wp:inline distT="0" distB="0" distL="0" distR="0">
            <wp:extent cx="1162050" cy="323850"/>
            <wp:effectExtent l="0" t="0" r="0" b="0"/>
            <wp:docPr id="110" name="Рисунок 110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5E8F">
        <w:t>находятся методом подстановки.</w:t>
      </w:r>
    </w:p>
    <w:p w:rsidR="005C5E8F" w:rsidRPr="005C5E8F" w:rsidRDefault="005C5E8F" w:rsidP="005C5E8F">
      <w:r w:rsidRPr="005C5E8F">
        <w:t>В зависимости от рациональных чисел m, n и p вводят следующие новые переменные:</w:t>
      </w:r>
    </w:p>
    <w:p w:rsidR="005C5E8F" w:rsidRPr="005C5E8F" w:rsidRDefault="005C5E8F" w:rsidP="005C5E8F">
      <w:pPr>
        <w:pStyle w:val="a3"/>
        <w:numPr>
          <w:ilvl w:val="1"/>
          <w:numId w:val="20"/>
        </w:numPr>
      </w:pPr>
      <w:r w:rsidRPr="005C5E8F">
        <w:t>Если p - целое число, то принимают </w:t>
      </w:r>
      <w:r w:rsidRPr="005C5E8F">
        <w:rPr>
          <w:noProof/>
          <w:lang w:eastAsia="ru-RU"/>
        </w:rPr>
        <w:drawing>
          <wp:inline distT="0" distB="0" distL="0" distR="0">
            <wp:extent cx="476250" cy="219075"/>
            <wp:effectExtent l="0" t="0" r="0" b="9525"/>
            <wp:docPr id="109" name="Рисунок 109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5E8F">
        <w:t>, где N - общий знаменатель чисел m и n.</w:t>
      </w:r>
    </w:p>
    <w:p w:rsidR="005C5E8F" w:rsidRPr="005C5E8F" w:rsidRDefault="005C5E8F" w:rsidP="005C5E8F">
      <w:pPr>
        <w:pStyle w:val="a3"/>
        <w:numPr>
          <w:ilvl w:val="1"/>
          <w:numId w:val="20"/>
        </w:numPr>
      </w:pPr>
      <w:r w:rsidRPr="005C5E8F">
        <w:t>Если </w:t>
      </w:r>
      <w:r w:rsidRPr="005C5E8F">
        <w:rPr>
          <w:noProof/>
          <w:lang w:eastAsia="ru-RU"/>
        </w:rPr>
        <w:drawing>
          <wp:inline distT="0" distB="0" distL="0" distR="0">
            <wp:extent cx="390525" cy="400050"/>
            <wp:effectExtent l="0" t="0" r="9525" b="0"/>
            <wp:docPr id="108" name="Рисунок 108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5E8F">
        <w:t> - целое число, то </w:t>
      </w:r>
      <w:r w:rsidRPr="005C5E8F">
        <w:rPr>
          <w:noProof/>
          <w:lang w:eastAsia="ru-RU"/>
        </w:rPr>
        <w:drawing>
          <wp:inline distT="0" distB="0" distL="0" distR="0">
            <wp:extent cx="885825" cy="228600"/>
            <wp:effectExtent l="0" t="0" r="9525" b="0"/>
            <wp:docPr id="107" name="Рисунок 107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5E8F">
        <w:t>, где N - знаменатель числа p.</w:t>
      </w:r>
    </w:p>
    <w:p w:rsidR="005C5E8F" w:rsidRPr="005C5E8F" w:rsidRDefault="005C5E8F" w:rsidP="005C5E8F">
      <w:pPr>
        <w:pStyle w:val="a3"/>
        <w:numPr>
          <w:ilvl w:val="1"/>
          <w:numId w:val="20"/>
        </w:numPr>
      </w:pPr>
      <w:r w:rsidRPr="005C5E8F">
        <w:t>Если </w:t>
      </w:r>
      <w:r w:rsidRPr="005C5E8F">
        <w:rPr>
          <w:noProof/>
          <w:lang w:eastAsia="ru-RU"/>
        </w:rPr>
        <w:drawing>
          <wp:inline distT="0" distB="0" distL="0" distR="0">
            <wp:extent cx="647700" cy="381000"/>
            <wp:effectExtent l="0" t="0" r="0" b="0"/>
            <wp:docPr id="106" name="Рисунок 106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5E8F">
        <w:t> - целое число, то вводят новую переменную </w:t>
      </w:r>
      <w:r w:rsidRPr="005C5E8F">
        <w:rPr>
          <w:noProof/>
          <w:lang w:eastAsia="ru-RU"/>
        </w:rPr>
        <w:drawing>
          <wp:inline distT="0" distB="0" distL="0" distR="0">
            <wp:extent cx="962025" cy="276225"/>
            <wp:effectExtent l="0" t="0" r="9525" b="0"/>
            <wp:docPr id="105" name="Рисунок 105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5E8F">
        <w:t>, где N - знаменатель числа p.</w:t>
      </w:r>
    </w:p>
    <w:p w:rsidR="005C5E8F" w:rsidRPr="005C5E8F" w:rsidRDefault="005C5E8F" w:rsidP="005C5E8F">
      <w:r w:rsidRPr="005C5E8F">
        <w:t>  1. </w:t>
      </w:r>
      <w:r w:rsidRPr="005C5E8F">
        <w:rPr>
          <w:noProof/>
          <w:lang w:eastAsia="ru-RU"/>
        </w:rPr>
        <w:drawing>
          <wp:inline distT="0" distB="0" distL="0" distR="0">
            <wp:extent cx="1257300" cy="371475"/>
            <wp:effectExtent l="0" t="0" r="0" b="9525"/>
            <wp:docPr id="116" name="Рисунок 116" descr="http://www.pm298.ru/Math/f25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http://www.pm298.ru/Math/f2593.jpg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5E8F">
        <w:t> - многочлен.</w:t>
      </w:r>
    </w:p>
    <w:p w:rsidR="005C5E8F" w:rsidRPr="005C5E8F" w:rsidRDefault="005C5E8F" w:rsidP="005C5E8F">
      <w:r w:rsidRPr="005C5E8F">
        <w:t>     Интеграл можно вычислять интегрированием по частям или методом неопределенных коэффициентов, отыскивая результат в виде</w:t>
      </w:r>
    </w:p>
    <w:p w:rsidR="005C5E8F" w:rsidRPr="005C5E8F" w:rsidRDefault="005C5E8F" w:rsidP="005C5E8F">
      <w:r w:rsidRPr="005C5E8F">
        <w:rPr>
          <w:noProof/>
          <w:lang w:eastAsia="ru-RU"/>
        </w:rPr>
        <w:lastRenderedPageBreak/>
        <w:drawing>
          <wp:inline distT="0" distB="0" distL="0" distR="0">
            <wp:extent cx="2247900" cy="247650"/>
            <wp:effectExtent l="0" t="0" r="0" b="0"/>
            <wp:docPr id="115" name="Рисунок 115" descr="http://www.pm298.ru/Math/f259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http://www.pm298.ru/Math/f2594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5E8F" w:rsidRPr="005C5E8F" w:rsidRDefault="005C5E8F" w:rsidP="005C5E8F">
      <w:r w:rsidRPr="005C5E8F">
        <w:t>где Q(x) - многочлен той же степени, что и P(x).</w:t>
      </w:r>
    </w:p>
    <w:p w:rsidR="005C5E8F" w:rsidRPr="005C5E8F" w:rsidRDefault="005C5E8F" w:rsidP="005C5E8F">
      <w:r w:rsidRPr="005C5E8F">
        <w:t>     Имеет место результат</w:t>
      </w:r>
    </w:p>
    <w:p w:rsidR="005C5E8F" w:rsidRPr="005C5E8F" w:rsidRDefault="005C5E8F" w:rsidP="005C5E8F">
      <w:r w:rsidRPr="005C5E8F">
        <w:rPr>
          <w:noProof/>
          <w:lang w:eastAsia="ru-RU"/>
        </w:rPr>
        <w:drawing>
          <wp:inline distT="0" distB="0" distL="0" distR="0">
            <wp:extent cx="3933825" cy="438150"/>
            <wp:effectExtent l="0" t="0" r="9525" b="0"/>
            <wp:docPr id="114" name="Рисунок 114" descr="http://www.pm298.ru/Math/f259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http://www.pm298.ru/Math/f2595.jp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5E8F" w:rsidRPr="005C5E8F" w:rsidRDefault="005C5E8F" w:rsidP="005C5E8F">
      <w:r w:rsidRPr="005C5E8F">
        <w:t>     2. </w:t>
      </w:r>
      <w:r w:rsidRPr="005C5E8F">
        <w:rPr>
          <w:noProof/>
          <w:lang w:eastAsia="ru-RU"/>
        </w:rPr>
        <w:drawing>
          <wp:inline distT="0" distB="0" distL="0" distR="0">
            <wp:extent cx="2476500" cy="352425"/>
            <wp:effectExtent l="0" t="0" r="0" b="9525"/>
            <wp:docPr id="113" name="Рисунок 113" descr="http://www.pm298.ru/Math/f25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http://www.pm298.ru/Math/f2596.jpg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5E8F">
        <w:t> - многочлен.</w:t>
      </w:r>
    </w:p>
    <w:p w:rsidR="005C5E8F" w:rsidRPr="005C5E8F" w:rsidRDefault="005C5E8F" w:rsidP="005C5E8F">
      <w:r w:rsidRPr="005C5E8F">
        <w:t>     Кроме интегрирования по частям, можно пользоваться формулами:</w:t>
      </w:r>
    </w:p>
    <w:p w:rsidR="005C5E8F" w:rsidRPr="005C5E8F" w:rsidRDefault="005C5E8F" w:rsidP="005C5E8F">
      <w:r w:rsidRPr="005C5E8F">
        <w:rPr>
          <w:noProof/>
          <w:lang w:eastAsia="ru-RU"/>
        </w:rPr>
        <w:drawing>
          <wp:inline distT="0" distB="0" distL="0" distR="0">
            <wp:extent cx="3381375" cy="952500"/>
            <wp:effectExtent l="0" t="0" r="9525" b="0"/>
            <wp:docPr id="112" name="Рисунок 112" descr="http://www.pm298.ru/Math/f259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http://www.pm298.ru/Math/f2597.jp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5E8F" w:rsidRDefault="005C5E8F" w:rsidP="005C5E8F">
      <w:r w:rsidRPr="005C5E8F">
        <w:rPr>
          <w:noProof/>
          <w:lang w:eastAsia="ru-RU"/>
        </w:rPr>
        <w:drawing>
          <wp:inline distT="0" distB="0" distL="0" distR="0">
            <wp:extent cx="3486150" cy="952500"/>
            <wp:effectExtent l="0" t="0" r="0" b="0"/>
            <wp:docPr id="111" name="Рисунок 111" descr="http://www.pm298.ru/Math/f259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http://www.pm298.ru/Math/f2598.jpg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5E8F" w:rsidRPr="005C5E8F" w:rsidRDefault="005C5E8F" w:rsidP="005C5E8F"/>
    <w:p w:rsidR="00C41134" w:rsidRPr="00183627" w:rsidRDefault="005C5E8F" w:rsidP="00F60C4F">
      <w:pPr>
        <w:pStyle w:val="2"/>
      </w:pPr>
      <w:r w:rsidRPr="005C5E8F">
        <w:t xml:space="preserve"> </w:t>
      </w:r>
      <w:bookmarkStart w:id="14" w:name="_Toc453273168"/>
      <w:r w:rsidR="00C41134" w:rsidRPr="00183627">
        <w:t>Интегрирование некоторых тригонометрических функций.</w:t>
      </w:r>
      <w:bookmarkEnd w:id="14"/>
    </w:p>
    <w:p w:rsidR="005C5E8F" w:rsidRPr="005C5E8F" w:rsidRDefault="005C5E8F" w:rsidP="005C5E8F">
      <w:r w:rsidRPr="005C5E8F">
        <w:t>Интегралов от тригонометрических функций может быть бесконечно много. Большинство из этих интегралов вообще нельзя вычислить аналитически, поэтому рассмотрим некоторые главнейшие типы функций, которые могут быть проинтегрированы всегда.</w:t>
      </w:r>
    </w:p>
    <w:p w:rsidR="005C5E8F" w:rsidRPr="005C5E8F" w:rsidRDefault="005C5E8F" w:rsidP="005C5E8F">
      <w:r w:rsidRPr="005C5E8F">
        <w:t>Интеграл вида </w:t>
      </w:r>
      <w:r w:rsidRPr="005C5E8F">
        <w:rPr>
          <w:noProof/>
          <w:lang w:eastAsia="ru-RU"/>
        </w:rPr>
        <w:drawing>
          <wp:inline distT="0" distB="0" distL="0" distR="0">
            <wp:extent cx="1007533" cy="266700"/>
            <wp:effectExtent l="0" t="0" r="2540" b="0"/>
            <wp:docPr id="124" name="Рисунок 124" descr="http://files.studfiles.ru/2706/1107/html_1n054S1l5N.SkYd/htmlconvd-ST8HUi_html_36abc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http://files.studfiles.ru/2706/1107/html_1n054S1l5N.SkYd/htmlconvd-ST8HUi_html_36abc1.gif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378" cy="267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5E8F">
        <w:t>.</w:t>
      </w:r>
    </w:p>
    <w:p w:rsidR="005C5E8F" w:rsidRPr="005C5E8F" w:rsidRDefault="005C5E8F" w:rsidP="005C5E8F">
      <w:r w:rsidRPr="005C5E8F">
        <w:t xml:space="preserve">Здесь R – обозначение некоторой рациональной функции от переменных </w:t>
      </w:r>
      <w:proofErr w:type="spellStart"/>
      <w:r w:rsidRPr="005C5E8F">
        <w:t>sinx</w:t>
      </w:r>
      <w:proofErr w:type="spellEnd"/>
      <w:r w:rsidRPr="005C5E8F">
        <w:t xml:space="preserve"> и </w:t>
      </w:r>
      <w:proofErr w:type="spellStart"/>
      <w:r w:rsidRPr="005C5E8F">
        <w:t>cosx</w:t>
      </w:r>
      <w:proofErr w:type="spellEnd"/>
      <w:r w:rsidRPr="005C5E8F">
        <w:t>.</w:t>
      </w:r>
    </w:p>
    <w:p w:rsidR="005C5E8F" w:rsidRPr="005C5E8F" w:rsidRDefault="005C5E8F" w:rsidP="005C5E8F">
      <w:r w:rsidRPr="005C5E8F">
        <w:t>Интегралы этого вида вычисляются с помощью подстановки </w:t>
      </w:r>
      <w:r w:rsidRPr="005C5E8F">
        <w:rPr>
          <w:noProof/>
          <w:lang w:eastAsia="ru-RU"/>
        </w:rPr>
        <w:drawing>
          <wp:inline distT="0" distB="0" distL="0" distR="0">
            <wp:extent cx="333375" cy="258097"/>
            <wp:effectExtent l="0" t="0" r="0" b="8890"/>
            <wp:docPr id="123" name="Рисунок 123" descr="http://files.studfiles.ru/2706/1107/html_1n054S1l5N.SkYd/htmlconvd-ST8HUi_html_275f718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http://files.studfiles.ru/2706/1107/html_1n054S1l5N.SkYd/htmlconvd-ST8HUi_html_275f7188.gif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07" cy="259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5E8F">
        <w:t xml:space="preserve">. Эта подстановка позволяет преобразовать тригонометрическую функцию </w:t>
      </w:r>
      <w:proofErr w:type="gramStart"/>
      <w:r w:rsidRPr="005C5E8F">
        <w:t>в</w:t>
      </w:r>
      <w:proofErr w:type="gramEnd"/>
      <w:r w:rsidRPr="005C5E8F">
        <w:t xml:space="preserve"> рациональную.</w:t>
      </w:r>
    </w:p>
    <w:p w:rsidR="005C5E8F" w:rsidRPr="005C5E8F" w:rsidRDefault="005C5E8F" w:rsidP="005C5E8F">
      <w:r w:rsidRPr="005C5E8F">
        <w:rPr>
          <w:noProof/>
          <w:lang w:eastAsia="ru-RU"/>
        </w:rPr>
        <w:drawing>
          <wp:inline distT="0" distB="0" distL="0" distR="0">
            <wp:extent cx="876300" cy="438150"/>
            <wp:effectExtent l="0" t="0" r="0" b="0"/>
            <wp:docPr id="122" name="Рисунок 122" descr="http://files.studfiles.ru/2706/1107/html_1n054S1l5N.SkYd/htmlconvd-ST8HUi_html_25aa46d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http://files.studfiles.ru/2706/1107/html_1n054S1l5N.SkYd/htmlconvd-ST8HUi_html_25aa46dc.gif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5E8F">
        <w:t>, </w:t>
      </w:r>
      <w:r w:rsidRPr="005C5E8F">
        <w:rPr>
          <w:noProof/>
          <w:lang w:eastAsia="ru-RU"/>
        </w:rPr>
        <w:drawing>
          <wp:inline distT="0" distB="0" distL="0" distR="0">
            <wp:extent cx="923925" cy="438150"/>
            <wp:effectExtent l="0" t="0" r="9525" b="0"/>
            <wp:docPr id="121" name="Рисунок 121" descr="http://files.studfiles.ru/2706/1107/html_1n054S1l5N.SkYd/htmlconvd-ST8HUi_html_6308c28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http://files.studfiles.ru/2706/1107/html_1n054S1l5N.SkYd/htmlconvd-ST8HUi_html_6308c28d.gif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5E8F" w:rsidRPr="005C5E8F" w:rsidRDefault="005C5E8F" w:rsidP="005C5E8F">
      <w:r w:rsidRPr="005C5E8F">
        <w:lastRenderedPageBreak/>
        <w:t>Тогда </w:t>
      </w:r>
      <w:r w:rsidRPr="005C5E8F">
        <w:rPr>
          <w:noProof/>
          <w:lang w:eastAsia="ru-RU"/>
        </w:rPr>
        <w:drawing>
          <wp:inline distT="0" distB="0" distL="0" distR="0">
            <wp:extent cx="1019175" cy="228600"/>
            <wp:effectExtent l="0" t="0" r="9525" b="0"/>
            <wp:docPr id="120" name="Рисунок 120" descr="http://files.studfiles.ru/2706/1107/html_1n054S1l5N.SkYd/htmlconvd-ST8HUi_html_m2ca55da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 descr="http://files.studfiles.ru/2706/1107/html_1n054S1l5N.SkYd/htmlconvd-ST8HUi_html_m2ca55da5.gif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5E8F" w:rsidRPr="005C5E8F" w:rsidRDefault="005C5E8F" w:rsidP="005C5E8F">
      <w:r w:rsidRPr="005C5E8F">
        <w:t>Таким образом: </w:t>
      </w:r>
      <w:r w:rsidRPr="005C5E8F">
        <w:rPr>
          <w:noProof/>
          <w:lang w:eastAsia="ru-RU"/>
        </w:rPr>
        <w:drawing>
          <wp:inline distT="0" distB="0" distL="0" distR="0">
            <wp:extent cx="2009775" cy="285750"/>
            <wp:effectExtent l="0" t="0" r="9525" b="0"/>
            <wp:docPr id="119" name="Рисунок 119" descr="http://files.studfiles.ru/2706/1107/html_1n054S1l5N.SkYd/htmlconvd-ST8HUi_html_601608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http://files.studfiles.ru/2706/1107/html_1n054S1l5N.SkYd/htmlconvd-ST8HUi_html_60160843.gif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5E8F" w:rsidRPr="005C5E8F" w:rsidRDefault="005C5E8F" w:rsidP="005C5E8F">
      <w:r w:rsidRPr="005C5E8F">
        <w:t>Описанное выше преобразование называется универсальной тригонометрической подстановкой.</w:t>
      </w:r>
    </w:p>
    <w:p w:rsidR="00C41134" w:rsidRPr="00183627" w:rsidRDefault="00C41134" w:rsidP="00C41134">
      <w:pPr>
        <w:ind w:left="360"/>
        <w:rPr>
          <w:rFonts w:cs="Times New Roman"/>
          <w:b/>
          <w:szCs w:val="28"/>
        </w:rPr>
      </w:pPr>
    </w:p>
    <w:p w:rsidR="00C41134" w:rsidRPr="00183627" w:rsidRDefault="00C41134" w:rsidP="00C41134">
      <w:pPr>
        <w:pStyle w:val="a3"/>
        <w:rPr>
          <w:rFonts w:cs="Times New Roman"/>
          <w:b/>
          <w:szCs w:val="28"/>
        </w:rPr>
      </w:pPr>
    </w:p>
    <w:p w:rsidR="00C41134" w:rsidRPr="00183627" w:rsidRDefault="00C41134" w:rsidP="006D4743">
      <w:pPr>
        <w:pStyle w:val="1"/>
      </w:pPr>
      <w:bookmarkStart w:id="15" w:name="_Toc453273169"/>
      <w:r w:rsidRPr="00183627">
        <w:t>Определенный интеграл.</w:t>
      </w:r>
      <w:bookmarkEnd w:id="15"/>
    </w:p>
    <w:p w:rsidR="00C41134" w:rsidRPr="00183627" w:rsidRDefault="00C41134" w:rsidP="00F60C4F">
      <w:pPr>
        <w:pStyle w:val="2"/>
        <w:numPr>
          <w:ilvl w:val="0"/>
          <w:numId w:val="14"/>
        </w:numPr>
      </w:pPr>
      <w:bookmarkStart w:id="16" w:name="_Toc453273170"/>
      <w:r w:rsidRPr="00183627">
        <w:t>Определение определенного интеграла.</w:t>
      </w:r>
      <w:bookmarkEnd w:id="16"/>
    </w:p>
    <w:p w:rsidR="001F4AE4" w:rsidRPr="001F4AE4" w:rsidRDefault="001F4AE4" w:rsidP="001F4AE4">
      <w:r w:rsidRPr="001F4AE4">
        <w:t>Определённым интегралом от функции у = ƒ(x) на отрезке [а, b] называется предел интегральной суммы при </w:t>
      </w:r>
      <w:proofErr w:type="spellStart"/>
      <w:r w:rsidRPr="001F4AE4">
        <w:t>Δх</w:t>
      </w:r>
      <w:proofErr w:type="gramStart"/>
      <w:r w:rsidRPr="001F4AE4">
        <w:t>i</w:t>
      </w:r>
      <w:proofErr w:type="spellEnd"/>
      <w:proofErr w:type="gramEnd"/>
      <w:r w:rsidRPr="001F4AE4">
        <w:t>  —&gt; 0, не зависящий от способа разбиения отрезка [а, b] на части, ни от выбора точек </w:t>
      </w:r>
      <w:proofErr w:type="spellStart"/>
      <w:r w:rsidRPr="001F4AE4">
        <w:t>ξi</w:t>
      </w:r>
      <w:proofErr w:type="spellEnd"/>
      <w:r w:rsidRPr="001F4AE4">
        <w:t> в них.</w:t>
      </w:r>
    </w:p>
    <w:p w:rsidR="001F4AE4" w:rsidRPr="001F4AE4" w:rsidRDefault="001F4AE4" w:rsidP="001F4AE4">
      <w:r w:rsidRPr="001F4AE4">
        <w:t>Обозначение:</w:t>
      </w:r>
    </w:p>
    <w:p w:rsidR="001F4AE4" w:rsidRPr="001F4AE4" w:rsidRDefault="001F4AE4" w:rsidP="001F4AE4">
      <w:r w:rsidRPr="001F4AE4">
        <w:rPr>
          <w:noProof/>
          <w:lang w:eastAsia="ru-RU"/>
        </w:rPr>
        <w:drawing>
          <wp:inline distT="0" distB="0" distL="0" distR="0">
            <wp:extent cx="2305050" cy="466725"/>
            <wp:effectExtent l="0" t="0" r="0" b="9525"/>
            <wp:docPr id="125" name="Рисунок 125" descr="определенный интеграл 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определенный интеграл формула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4AE4" w:rsidRDefault="001F4AE4" w:rsidP="001F4AE4">
      <w:r w:rsidRPr="001F4AE4">
        <w:t>где х - переменная интегрирования, а и b - нижний и верхний пределы интегрирования.</w:t>
      </w:r>
    </w:p>
    <w:p w:rsidR="00C41134" w:rsidRPr="00183627" w:rsidRDefault="00C41134" w:rsidP="00C41134">
      <w:pPr>
        <w:ind w:left="360"/>
        <w:rPr>
          <w:rFonts w:cs="Times New Roman"/>
          <w:b/>
          <w:szCs w:val="28"/>
        </w:rPr>
      </w:pPr>
    </w:p>
    <w:p w:rsidR="00C41134" w:rsidRPr="00183627" w:rsidRDefault="00C41134" w:rsidP="00F60C4F">
      <w:pPr>
        <w:pStyle w:val="2"/>
        <w:numPr>
          <w:ilvl w:val="0"/>
          <w:numId w:val="14"/>
        </w:numPr>
      </w:pPr>
      <w:bookmarkStart w:id="17" w:name="_Toc453273171"/>
      <w:r w:rsidRPr="00183627">
        <w:t>Условия существования определенного интеграла.</w:t>
      </w:r>
      <w:bookmarkEnd w:id="17"/>
    </w:p>
    <w:p w:rsidR="00C41134" w:rsidRPr="001F4AE4" w:rsidRDefault="001F4AE4" w:rsidP="001F4AE4">
      <w:r w:rsidRPr="001F4AE4">
        <w:t>Если функция у = ƒ(x) непрерывна на отрезке [а, b], то она интегрируема на нем.</w:t>
      </w:r>
    </w:p>
    <w:p w:rsidR="00C41134" w:rsidRPr="006D4743" w:rsidRDefault="00C41134" w:rsidP="00F60C4F">
      <w:pPr>
        <w:pStyle w:val="2"/>
        <w:numPr>
          <w:ilvl w:val="0"/>
          <w:numId w:val="14"/>
        </w:numPr>
      </w:pPr>
      <w:bookmarkStart w:id="18" w:name="_Toc453273172"/>
      <w:r w:rsidRPr="006D4743">
        <w:t>Ограниченность интегрируемых функций.</w:t>
      </w:r>
      <w:bookmarkEnd w:id="18"/>
    </w:p>
    <w:p w:rsidR="00723CD0" w:rsidRPr="00723CD0" w:rsidRDefault="00723CD0" w:rsidP="00723CD0">
      <w:pPr>
        <w:rPr>
          <w:u w:val="single"/>
        </w:rPr>
      </w:pPr>
      <w:r w:rsidRPr="00723CD0">
        <w:rPr>
          <w:u w:val="single"/>
        </w:rPr>
        <w:t>Теорема:</w:t>
      </w:r>
    </w:p>
    <w:p w:rsidR="00723CD0" w:rsidRPr="00723CD0" w:rsidRDefault="00723CD0" w:rsidP="00723CD0">
      <w:r w:rsidRPr="00723CD0">
        <w:t>Если функция f(x) интегрируема на [</w:t>
      </w:r>
      <w:proofErr w:type="spellStart"/>
      <w:r w:rsidRPr="00723CD0">
        <w:t>a,b</w:t>
      </w:r>
      <w:proofErr w:type="spellEnd"/>
      <w:r w:rsidRPr="00723CD0">
        <w:t>] и существует </w:t>
      </w:r>
      <w:r w:rsidRPr="00723CD0">
        <w:rPr>
          <w:noProof/>
          <w:lang w:eastAsia="ru-RU"/>
        </w:rPr>
        <w:drawing>
          <wp:inline distT="0" distB="0" distL="0" distR="0">
            <wp:extent cx="603115" cy="482493"/>
            <wp:effectExtent l="0" t="0" r="0" b="0"/>
            <wp:docPr id="136" name="Рисунок 136" descr="http://files.studfiles.ru/2706/68/html_xj6XI2fkXJ.V4_O/htmlconvd-iYOcgq_html_503a1ba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http://files.studfiles.ru/2706/68/html_xj6XI2fkXJ.V4_O/htmlconvd-iYOcgq_html_503a1ba5.gif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914" cy="4887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, то функция ограничена на этом отрезке.</w:t>
      </w:r>
    </w:p>
    <w:p w:rsidR="00723CD0" w:rsidRPr="00723CD0" w:rsidRDefault="00723CD0" w:rsidP="00723CD0">
      <w:pPr>
        <w:rPr>
          <w:u w:val="single"/>
        </w:rPr>
      </w:pPr>
      <w:r w:rsidRPr="00723CD0">
        <w:rPr>
          <w:u w:val="single"/>
        </w:rPr>
        <w:t>Доказательство:</w:t>
      </w:r>
    </w:p>
    <w:p w:rsidR="00723CD0" w:rsidRPr="00723CD0" w:rsidRDefault="00723CD0" w:rsidP="00723CD0">
      <w:r w:rsidRPr="00723CD0">
        <w:t>От пр</w:t>
      </w:r>
      <w:r w:rsidR="00395CF4">
        <w:t xml:space="preserve">отивного: пусть </w:t>
      </w:r>
      <w:proofErr w:type="spellStart"/>
      <w:r w:rsidR="00395CF4">
        <w:t>f</w:t>
      </w:r>
      <w:proofErr w:type="spellEnd"/>
      <w:r w:rsidR="00395CF4">
        <w:t>(</w:t>
      </w:r>
      <w:proofErr w:type="spellStart"/>
      <w:r w:rsidR="00395CF4">
        <w:t>x</w:t>
      </w:r>
      <w:proofErr w:type="spellEnd"/>
      <w:r w:rsidR="00395CF4">
        <w:t xml:space="preserve">) </w:t>
      </w:r>
      <w:proofErr w:type="gramStart"/>
      <w:r w:rsidR="00395CF4">
        <w:t>неограниче</w:t>
      </w:r>
      <w:r w:rsidR="00395CF4" w:rsidRPr="00723CD0">
        <w:t>нна</w:t>
      </w:r>
      <w:proofErr w:type="gramEnd"/>
      <w:r w:rsidRPr="00723CD0">
        <w:t xml:space="preserve"> на [</w:t>
      </w:r>
      <w:proofErr w:type="spellStart"/>
      <w:r w:rsidRPr="00723CD0">
        <w:t>a,b</w:t>
      </w:r>
      <w:proofErr w:type="spellEnd"/>
      <w:r w:rsidRPr="00723CD0">
        <w:t>]. Введем произвольное разбиение R: </w:t>
      </w:r>
      <w:r w:rsidRPr="00723CD0">
        <w:rPr>
          <w:noProof/>
          <w:lang w:eastAsia="ru-RU"/>
        </w:rPr>
        <w:drawing>
          <wp:inline distT="0" distB="0" distL="0" distR="0">
            <wp:extent cx="1094359" cy="175098"/>
            <wp:effectExtent l="19050" t="0" r="0" b="0"/>
            <wp:docPr id="135" name="Рисунок 135" descr="http://files.studfiles.ru/2706/68/html_xj6XI2fkXJ.V4_O/htmlconvd-iYOcgq_html_m3f6de29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http://files.studfiles.ru/2706/68/html_xj6XI2fkXJ.V4_O/htmlconvd-iYOcgq_html_m3f6de296.gif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0603" cy="176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. Т.к. функция неограниченна на [</w:t>
      </w:r>
      <w:proofErr w:type="spellStart"/>
      <w:r w:rsidRPr="00723CD0">
        <w:t>a,b</w:t>
      </w:r>
      <w:proofErr w:type="spellEnd"/>
      <w:r w:rsidRPr="00723CD0">
        <w:t>], то она неограниченна хотя бы на одном из отрезков </w:t>
      </w:r>
      <w:r w:rsidRPr="00723CD0">
        <w:rPr>
          <w:noProof/>
          <w:lang w:eastAsia="ru-RU"/>
        </w:rPr>
        <w:drawing>
          <wp:inline distT="0" distB="0" distL="0" distR="0">
            <wp:extent cx="466928" cy="233464"/>
            <wp:effectExtent l="19050" t="0" r="0" b="0"/>
            <wp:docPr id="134" name="Рисунок 134" descr="http://files.studfiles.ru/2706/68/html_xj6XI2fkXJ.V4_O/htmlconvd-iYOcgq_html_5cd5f1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http://files.studfiles.ru/2706/68/html_xj6XI2fkXJ.V4_O/htmlconvd-iYOcgq_html_5cd5f179.gif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135" cy="237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. Пусть </w:t>
      </w:r>
      <w:r w:rsidRPr="00723CD0">
        <w:rPr>
          <w:noProof/>
          <w:lang w:eastAsia="ru-RU"/>
        </w:rPr>
        <w:drawing>
          <wp:inline distT="0" distB="0" distL="0" distR="0">
            <wp:extent cx="76200" cy="114300"/>
            <wp:effectExtent l="0" t="0" r="0" b="0"/>
            <wp:docPr id="133" name="Рисунок 133" descr="http://files.studfiles.ru/2706/68/html_xj6XI2fkXJ.V4_O/htmlconvd-iYOcgq_html_2f74e8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http://files.studfiles.ru/2706/68/html_xj6XI2fkXJ.V4_O/htmlconvd-iYOcgq_html_2f74e819.gif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- номер того </w:t>
      </w:r>
      <w:r w:rsidRPr="00723CD0">
        <w:lastRenderedPageBreak/>
        <w:t>отрезка, на котором функция неограниченна. Тогда рассмотрим интегральную сумму:</w:t>
      </w:r>
    </w:p>
    <w:p w:rsidR="00723CD0" w:rsidRPr="00723CD0" w:rsidRDefault="00723CD0" w:rsidP="00723CD0">
      <w:r w:rsidRPr="00723CD0">
        <w:rPr>
          <w:noProof/>
          <w:lang w:eastAsia="ru-RU"/>
        </w:rPr>
        <w:drawing>
          <wp:inline distT="0" distB="0" distL="0" distR="0">
            <wp:extent cx="1367314" cy="276225"/>
            <wp:effectExtent l="0" t="0" r="0" b="0"/>
            <wp:docPr id="132" name="Рисунок 132" descr="http://files.studfiles.ru/2706/68/html_xj6XI2fkXJ.V4_O/htmlconvd-iYOcgq_html_558423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http://files.studfiles.ru/2706/68/html_xj6XI2fkXJ.V4_O/htmlconvd-iYOcgq_html_55842301.gif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473" cy="276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- т.е. выделили суммы одно слагаемое. Обозначим </w:t>
      </w:r>
      <w:r w:rsidRPr="00723CD0">
        <w:rPr>
          <w:noProof/>
          <w:lang w:eastAsia="ru-RU"/>
        </w:rPr>
        <w:drawing>
          <wp:inline distT="0" distB="0" distL="0" distR="0">
            <wp:extent cx="647700" cy="231321"/>
            <wp:effectExtent l="0" t="0" r="0" b="0"/>
            <wp:docPr id="131" name="Рисунок 131" descr="http://files.studfiles.ru/2706/68/html_xj6XI2fkXJ.V4_O/htmlconvd-iYOcgq_html_m2ed6056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http://files.studfiles.ru/2706/68/html_xj6XI2fkXJ.V4_O/htmlconvd-iYOcgq_html_m2ed60561.gif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001" cy="235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, тогда получим:</w:t>
      </w:r>
    </w:p>
    <w:p w:rsidR="00723CD0" w:rsidRPr="00723CD0" w:rsidRDefault="00723CD0" w:rsidP="00723CD0">
      <w:r w:rsidRPr="00723CD0">
        <w:rPr>
          <w:noProof/>
          <w:lang w:eastAsia="ru-RU"/>
        </w:rPr>
        <w:drawing>
          <wp:inline distT="0" distB="0" distL="0" distR="0">
            <wp:extent cx="752475" cy="150495"/>
            <wp:effectExtent l="0" t="0" r="9525" b="1905"/>
            <wp:docPr id="130" name="Рисунок 130" descr="http://files.studfiles.ru/2706/68/html_xj6XI2fkXJ.V4_O/htmlconvd-iYOcgq_html_m5a2954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http://files.studfiles.ru/2706/68/html_xj6XI2fkXJ.V4_O/htmlconvd-iYOcgq_html_m5a295412.gif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50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(следует из неравенства о модулях). Тогда возьмем произвольное N и сделаем разность </w:t>
      </w:r>
      <w:r w:rsidRPr="00723CD0">
        <w:rPr>
          <w:noProof/>
          <w:lang w:eastAsia="ru-RU"/>
        </w:rPr>
        <w:drawing>
          <wp:inline distT="0" distB="0" distL="0" distR="0">
            <wp:extent cx="840241" cy="180975"/>
            <wp:effectExtent l="0" t="0" r="0" b="0"/>
            <wp:docPr id="129" name="Рисунок 129" descr="http://files.studfiles.ru/2706/68/html_xj6XI2fkXJ.V4_O/htmlconvd-iYOcgq_html_m1971e49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http://files.studfiles.ru/2706/68/html_xj6XI2fkXJ.V4_O/htmlconvd-iYOcgq_html_m1971e49d.gif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1037" cy="1811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. Для этого у нас должно быть </w:t>
      </w:r>
      <w:r w:rsidRPr="00723CD0">
        <w:rPr>
          <w:noProof/>
          <w:lang w:eastAsia="ru-RU"/>
        </w:rPr>
        <w:drawing>
          <wp:inline distT="0" distB="0" distL="0" distR="0">
            <wp:extent cx="523875" cy="247650"/>
            <wp:effectExtent l="0" t="0" r="9525" b="0"/>
            <wp:docPr id="128" name="Рисунок 128" descr="http://files.studfiles.ru/2706/68/html_xj6XI2fkXJ.V4_O/htmlconvd-iYOcgq_html_4a21dd4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http://files.studfiles.ru/2706/68/html_xj6XI2fkXJ.V4_O/htmlconvd-iYOcgq_html_4a21dd46.gif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. У нас функция неограниченна на отрезке</w:t>
      </w:r>
      <w:proofErr w:type="gramStart"/>
      <w:r w:rsidRPr="00723CD0">
        <w:t xml:space="preserve"> ,</w:t>
      </w:r>
      <w:proofErr w:type="gramEnd"/>
      <w:r w:rsidRPr="00723CD0">
        <w:t xml:space="preserve"> значит </w:t>
      </w:r>
      <w:r w:rsidRPr="00723CD0">
        <w:rPr>
          <w:noProof/>
          <w:lang w:eastAsia="ru-RU"/>
        </w:rPr>
        <w:drawing>
          <wp:inline distT="0" distB="0" distL="0" distR="0">
            <wp:extent cx="1114425" cy="247650"/>
            <wp:effectExtent l="0" t="0" r="9525" b="0"/>
            <wp:docPr id="127" name="Рисунок 127" descr="http://files.studfiles.ru/2706/68/html_xj6XI2fkXJ.V4_O/htmlconvd-iYOcgq_html_m15ccc3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http://files.studfiles.ru/2706/68/html_xj6XI2fkXJ.V4_O/htmlconvd-iYOcgq_html_m15ccc380.gif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. Тогда интегральная сумма будет </w:t>
      </w:r>
      <w:r w:rsidRPr="00723CD0">
        <w:rPr>
          <w:noProof/>
          <w:lang w:eastAsia="ru-RU"/>
        </w:rPr>
        <w:drawing>
          <wp:inline distT="0" distB="0" distL="0" distR="0">
            <wp:extent cx="285750" cy="114300"/>
            <wp:effectExtent l="0" t="0" r="0" b="0"/>
            <wp:docPr id="126" name="Рисунок 126" descr="http://files.studfiles.ru/2706/68/html_xj6XI2fkXJ.V4_O/htmlconvd-iYOcgq_html_m4dafd44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http://files.studfiles.ru/2706/68/html_xj6XI2fkXJ.V4_O/htmlconvd-iYOcgq_html_m4dafd44a.gif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, т.е. будет являться величиной неограниченной, т.е. не будет существовать ее предела, а значит и , что противоречит условию.</w:t>
      </w:r>
    </w:p>
    <w:p w:rsidR="00723CD0" w:rsidRPr="00723CD0" w:rsidRDefault="00723CD0" w:rsidP="00723CD0">
      <w:r w:rsidRPr="00723CD0">
        <w:t>Теорема доказана.</w:t>
      </w:r>
    </w:p>
    <w:p w:rsidR="00C41134" w:rsidRPr="00183627" w:rsidRDefault="00C41134" w:rsidP="00F60C4F">
      <w:pPr>
        <w:pStyle w:val="2"/>
        <w:numPr>
          <w:ilvl w:val="0"/>
          <w:numId w:val="14"/>
        </w:numPr>
      </w:pPr>
      <w:bookmarkStart w:id="19" w:name="_Toc453273173"/>
      <w:r w:rsidRPr="00183627">
        <w:t>Суммы Дарбу. Свойства сумм Дарбу.</w:t>
      </w:r>
      <w:bookmarkEnd w:id="19"/>
    </w:p>
    <w:p w:rsidR="00723CD0" w:rsidRPr="00723CD0" w:rsidRDefault="00723CD0" w:rsidP="00723CD0">
      <w:r w:rsidRPr="00723CD0">
        <w:t>Определение:</w:t>
      </w:r>
    </w:p>
    <w:p w:rsidR="00723CD0" w:rsidRPr="00723CD0" w:rsidRDefault="00723CD0" w:rsidP="00723CD0">
      <w:r w:rsidRPr="00723CD0">
        <w:t xml:space="preserve">Пусть </w:t>
      </w:r>
      <w:r w:rsidRPr="00723CD0"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5pt;height:15.15pt" o:ole="">
            <v:imagedata r:id="rId109" o:title=""/>
          </v:shape>
          <o:OLEObject Type="Embed" ProgID="Equation.DSMT4" ShapeID="_x0000_i1025" DrawAspect="Content" ObjectID="_1527414139" r:id="rId110"/>
        </w:object>
      </w:r>
      <w:r w:rsidRPr="00723CD0">
        <w:t xml:space="preserve">ограничена на отрезке </w:t>
      </w:r>
      <w:r w:rsidRPr="00723CD0">
        <w:object w:dxaOrig="540" w:dyaOrig="320">
          <v:shape id="_x0000_i1026" type="#_x0000_t75" style="width:26.55pt;height:15.15pt" o:ole="">
            <v:imagedata r:id="rId111" o:title=""/>
          </v:shape>
          <o:OLEObject Type="Embed" ProgID="Equation.DSMT4" ShapeID="_x0000_i1026" DrawAspect="Content" ObjectID="_1527414140" r:id="rId112"/>
        </w:object>
      </w:r>
      <w:r w:rsidRPr="00723CD0">
        <w:t>. Введём разбиение R этого отрезка.</w:t>
      </w:r>
    </w:p>
    <w:p w:rsidR="00723CD0" w:rsidRPr="00723CD0" w:rsidRDefault="00723CD0" w:rsidP="00723CD0">
      <w:r w:rsidRPr="00723CD0">
        <w:t xml:space="preserve">R:   </w:t>
      </w:r>
      <w:r w:rsidRPr="00723CD0">
        <w:object w:dxaOrig="1340" w:dyaOrig="560">
          <v:shape id="_x0000_i1027" type="#_x0000_t75" style="width:66.3pt;height:28.4pt" o:ole="">
            <v:imagedata r:id="rId113" o:title=""/>
          </v:shape>
          <o:OLEObject Type="Embed" ProgID="Equation.DSMT4" ShapeID="_x0000_i1027" DrawAspect="Content" ObjectID="_1527414141" r:id="rId114"/>
        </w:object>
      </w:r>
      <w:r w:rsidRPr="00723CD0">
        <w:t xml:space="preserve">, </w:t>
      </w:r>
      <w:r w:rsidRPr="00723CD0">
        <w:object w:dxaOrig="1460" w:dyaOrig="560">
          <v:shape id="_x0000_i1028" type="#_x0000_t75" style="width:1in;height:28.4pt" o:ole="">
            <v:imagedata r:id="rId115" o:title=""/>
          </v:shape>
          <o:OLEObject Type="Embed" ProgID="Equation.DSMT4" ShapeID="_x0000_i1028" DrawAspect="Content" ObjectID="_1527414142" r:id="rId116"/>
        </w:object>
      </w:r>
      <w:r w:rsidRPr="00723CD0">
        <w:t>.</w:t>
      </w:r>
    </w:p>
    <w:p w:rsidR="00723CD0" w:rsidRPr="00723CD0" w:rsidRDefault="00723CD0" w:rsidP="00723CD0">
      <w:r w:rsidRPr="00723CD0">
        <w:t>Тогда можем составить выражения:</w:t>
      </w:r>
    </w:p>
    <w:p w:rsidR="00723CD0" w:rsidRPr="00723CD0" w:rsidRDefault="00723CD0" w:rsidP="00723CD0">
      <w:r w:rsidRPr="00723CD0">
        <w:object w:dxaOrig="1380" w:dyaOrig="680">
          <v:shape id="_x0000_i1029" type="#_x0000_t75" style="width:68.2pt;height:34.1pt" o:ole="">
            <v:imagedata r:id="rId117" o:title=""/>
          </v:shape>
          <o:OLEObject Type="Embed" ProgID="Equation.DSMT4" ShapeID="_x0000_i1029" DrawAspect="Content" ObjectID="_1527414143" r:id="rId118"/>
        </w:object>
      </w:r>
      <w:r w:rsidRPr="00723CD0">
        <w:t xml:space="preserve"> - нижняя сумма Дарбу, </w:t>
      </w:r>
      <w:r w:rsidRPr="00723CD0">
        <w:object w:dxaOrig="1440" w:dyaOrig="680">
          <v:shape id="_x0000_i1030" type="#_x0000_t75" style="width:1in;height:34.1pt" o:ole="">
            <v:imagedata r:id="rId119" o:title=""/>
          </v:shape>
          <o:OLEObject Type="Embed" ProgID="Equation.DSMT4" ShapeID="_x0000_i1030" DrawAspect="Content" ObjectID="_1527414144" r:id="rId120"/>
        </w:object>
      </w:r>
      <w:r w:rsidRPr="00723CD0">
        <w:t xml:space="preserve"> - верхняя сумма Дарбу.</w:t>
      </w:r>
    </w:p>
    <w:p w:rsidR="00723CD0" w:rsidRPr="00723CD0" w:rsidRDefault="00723CD0" w:rsidP="00723CD0">
      <w:r w:rsidRPr="00723CD0">
        <w:object w:dxaOrig="1380" w:dyaOrig="360">
          <v:shape id="_x0000_i1031" type="#_x0000_t75" style="width:68.2pt;height:18.95pt" o:ole="">
            <v:imagedata r:id="rId121" o:title=""/>
          </v:shape>
          <o:OLEObject Type="Embed" ProgID="Equation.DSMT4" ShapeID="_x0000_i1031" DrawAspect="Content" ObjectID="_1527414145" r:id="rId122"/>
        </w:object>
      </w:r>
      <w:r w:rsidRPr="00723CD0">
        <w:t xml:space="preserve">, </w:t>
      </w:r>
      <w:r w:rsidRPr="00723CD0">
        <w:object w:dxaOrig="1560" w:dyaOrig="360">
          <v:shape id="_x0000_i1032" type="#_x0000_t75" style="width:77.7pt;height:18.95pt" o:ole="">
            <v:imagedata r:id="rId123" o:title=""/>
          </v:shape>
          <o:OLEObject Type="Embed" ProgID="Equation.DSMT4" ShapeID="_x0000_i1032" DrawAspect="Content" ObjectID="_1527414146" r:id="rId124"/>
        </w:object>
      </w:r>
      <w:r w:rsidRPr="00723CD0">
        <w:t>.</w:t>
      </w:r>
    </w:p>
    <w:p w:rsidR="00723CD0" w:rsidRPr="00723CD0" w:rsidRDefault="00723CD0" w:rsidP="00723CD0"/>
    <w:p w:rsidR="00723CD0" w:rsidRPr="00723CD0" w:rsidRDefault="00723CD0" w:rsidP="00723CD0">
      <w:r w:rsidRPr="00723CD0">
        <w:t xml:space="preserve">Пусть </w:t>
      </w:r>
      <w:r w:rsidRPr="00723CD0">
        <w:object w:dxaOrig="240" w:dyaOrig="320">
          <v:shape id="_x0000_i1033" type="#_x0000_t75" style="width:11.35pt;height:15.15pt" o:ole="">
            <v:imagedata r:id="rId109" o:title=""/>
          </v:shape>
          <o:OLEObject Type="Embed" ProgID="Equation.DSMT4" ShapeID="_x0000_i1033" DrawAspect="Content" ObjectID="_1527414147" r:id="rId125"/>
        </w:object>
      </w:r>
      <w:r w:rsidRPr="00723CD0">
        <w:t xml:space="preserve">ограничена на отрезке </w:t>
      </w:r>
      <w:r w:rsidRPr="00723CD0">
        <w:object w:dxaOrig="540" w:dyaOrig="320">
          <v:shape id="_x0000_i1034" type="#_x0000_t75" style="width:26.55pt;height:15.15pt" o:ole="">
            <v:imagedata r:id="rId111" o:title=""/>
          </v:shape>
          <o:OLEObject Type="Embed" ProgID="Equation.DSMT4" ShapeID="_x0000_i1034" DrawAspect="Content" ObjectID="_1527414148" r:id="rId126"/>
        </w:object>
      </w:r>
      <w:r w:rsidRPr="00723CD0">
        <w:t>. Введём разбиение R этого отрезка.</w:t>
      </w:r>
    </w:p>
    <w:p w:rsidR="00723CD0" w:rsidRPr="00723CD0" w:rsidRDefault="00723CD0" w:rsidP="00723CD0">
      <w:r w:rsidRPr="00723CD0">
        <w:t xml:space="preserve">R:   </w:t>
      </w:r>
      <w:r w:rsidRPr="00723CD0">
        <w:object w:dxaOrig="1340" w:dyaOrig="560">
          <v:shape id="_x0000_i1035" type="#_x0000_t75" style="width:66.3pt;height:28.4pt" o:ole="">
            <v:imagedata r:id="rId113" o:title=""/>
          </v:shape>
          <o:OLEObject Type="Embed" ProgID="Equation.DSMT4" ShapeID="_x0000_i1035" DrawAspect="Content" ObjectID="_1527414149" r:id="rId127"/>
        </w:object>
      </w:r>
      <w:r w:rsidRPr="00723CD0">
        <w:t xml:space="preserve">, </w:t>
      </w:r>
      <w:r w:rsidRPr="00723CD0">
        <w:object w:dxaOrig="1460" w:dyaOrig="560">
          <v:shape id="_x0000_i1036" type="#_x0000_t75" style="width:1in;height:28.4pt" o:ole="">
            <v:imagedata r:id="rId115" o:title=""/>
          </v:shape>
          <o:OLEObject Type="Embed" ProgID="Equation.DSMT4" ShapeID="_x0000_i1036" DrawAspect="Content" ObjectID="_1527414150" r:id="rId128"/>
        </w:object>
      </w:r>
      <w:r w:rsidRPr="00723CD0">
        <w:t>.</w:t>
      </w:r>
    </w:p>
    <w:p w:rsidR="00723CD0" w:rsidRPr="00723CD0" w:rsidRDefault="00723CD0" w:rsidP="00723CD0">
      <w:r w:rsidRPr="00723CD0">
        <w:t>Тогда можем составить выражения:</w:t>
      </w:r>
    </w:p>
    <w:p w:rsidR="00723CD0" w:rsidRPr="00723CD0" w:rsidRDefault="00723CD0" w:rsidP="00723CD0">
      <w:r w:rsidRPr="00723CD0">
        <w:object w:dxaOrig="1380" w:dyaOrig="680">
          <v:shape id="_x0000_i1037" type="#_x0000_t75" style="width:68.2pt;height:34.1pt" o:ole="">
            <v:imagedata r:id="rId117" o:title=""/>
          </v:shape>
          <o:OLEObject Type="Embed" ProgID="Equation.DSMT4" ShapeID="_x0000_i1037" DrawAspect="Content" ObjectID="_1527414151" r:id="rId129"/>
        </w:object>
      </w:r>
      <w:r w:rsidRPr="00723CD0">
        <w:t xml:space="preserve"> - нижняя сумма Дарбу, </w:t>
      </w:r>
      <w:r w:rsidRPr="00723CD0">
        <w:object w:dxaOrig="1440" w:dyaOrig="680">
          <v:shape id="_x0000_i1038" type="#_x0000_t75" style="width:1in;height:34.1pt" o:ole="">
            <v:imagedata r:id="rId119" o:title=""/>
          </v:shape>
          <o:OLEObject Type="Embed" ProgID="Equation.DSMT4" ShapeID="_x0000_i1038" DrawAspect="Content" ObjectID="_1527414152" r:id="rId130"/>
        </w:object>
      </w:r>
      <w:r w:rsidRPr="00723CD0">
        <w:t xml:space="preserve"> - верхняя сумма Дарбу.</w:t>
      </w:r>
    </w:p>
    <w:p w:rsidR="00723CD0" w:rsidRPr="00723CD0" w:rsidRDefault="00723CD0" w:rsidP="00723CD0">
      <w:r w:rsidRPr="00723CD0">
        <w:object w:dxaOrig="1380" w:dyaOrig="360">
          <v:shape id="_x0000_i1039" type="#_x0000_t75" style="width:68.2pt;height:18.95pt" o:ole="">
            <v:imagedata r:id="rId121" o:title=""/>
          </v:shape>
          <o:OLEObject Type="Embed" ProgID="Equation.DSMT4" ShapeID="_x0000_i1039" DrawAspect="Content" ObjectID="_1527414153" r:id="rId131"/>
        </w:object>
      </w:r>
      <w:r w:rsidRPr="00723CD0">
        <w:t xml:space="preserve">, </w:t>
      </w:r>
      <w:r w:rsidRPr="00723CD0">
        <w:object w:dxaOrig="1560" w:dyaOrig="360">
          <v:shape id="_x0000_i1040" type="#_x0000_t75" style="width:77.7pt;height:18.95pt" o:ole="">
            <v:imagedata r:id="rId123" o:title=""/>
          </v:shape>
          <o:OLEObject Type="Embed" ProgID="Equation.DSMT4" ShapeID="_x0000_i1040" DrawAspect="Content" ObjectID="_1527414154" r:id="rId132"/>
        </w:object>
      </w:r>
      <w:r w:rsidRPr="00723CD0">
        <w:t>.</w:t>
      </w:r>
    </w:p>
    <w:p w:rsidR="00723CD0" w:rsidRPr="00723CD0" w:rsidRDefault="00723CD0" w:rsidP="00723CD0">
      <w:r w:rsidRPr="00723CD0">
        <w:lastRenderedPageBreak/>
        <w:t>Свойства сумм Дарбу:</w:t>
      </w:r>
    </w:p>
    <w:p w:rsidR="00723CD0" w:rsidRPr="00723CD0" w:rsidRDefault="00723CD0" w:rsidP="00723CD0">
      <w:r w:rsidRPr="00723CD0">
        <w:t xml:space="preserve">1) </w:t>
      </w:r>
      <w:r w:rsidRPr="00723CD0">
        <w:object w:dxaOrig="1320" w:dyaOrig="400">
          <v:shape id="_x0000_i1041" type="#_x0000_t75" style="width:66.3pt;height:20.85pt" o:ole="">
            <v:imagedata r:id="rId133" o:title=""/>
          </v:shape>
          <o:OLEObject Type="Embed" ProgID="Equation.DSMT4" ShapeID="_x0000_i1041" DrawAspect="Content" ObjectID="_1527414155" r:id="rId134"/>
        </w:object>
      </w:r>
      <w:r w:rsidRPr="00723CD0">
        <w:t>, для одного и того же разбиения.</w:t>
      </w:r>
    </w:p>
    <w:p w:rsidR="00723CD0" w:rsidRPr="00723CD0" w:rsidRDefault="00723CD0" w:rsidP="00723CD0">
      <w:r w:rsidRPr="00723CD0">
        <w:t xml:space="preserve">2) Рассмотрим два разбиения в случае, когда одно разбиение является продолжением другого. Т.е. </w:t>
      </w:r>
      <w:r w:rsidRPr="00723CD0">
        <w:object w:dxaOrig="300" w:dyaOrig="360">
          <v:shape id="_x0000_i1042" type="#_x0000_t75" style="width:15.15pt;height:18.95pt" o:ole="">
            <v:imagedata r:id="rId135" o:title=""/>
          </v:shape>
          <o:OLEObject Type="Embed" ProgID="Equation.DSMT4" ShapeID="_x0000_i1042" DrawAspect="Content" ObjectID="_1527414156" r:id="rId136"/>
        </w:object>
      </w:r>
      <w:r w:rsidRPr="00723CD0">
        <w:t xml:space="preserve">- продолжение </w:t>
      </w:r>
      <w:r w:rsidRPr="00723CD0">
        <w:object w:dxaOrig="260" w:dyaOrig="360">
          <v:shape id="_x0000_i1043" type="#_x0000_t75" style="width:13.25pt;height:18.95pt" o:ole="">
            <v:imagedata r:id="rId137" o:title=""/>
          </v:shape>
          <o:OLEObject Type="Embed" ProgID="Equation.DSMT4" ShapeID="_x0000_i1043" DrawAspect="Content" ObjectID="_1527414157" r:id="rId138"/>
        </w:object>
      </w:r>
      <w:r w:rsidRPr="00723CD0">
        <w:t xml:space="preserve">, если все точки </w:t>
      </w:r>
      <w:r w:rsidRPr="00723CD0">
        <w:object w:dxaOrig="260" w:dyaOrig="360">
          <v:shape id="_x0000_i1044" type="#_x0000_t75" style="width:13.25pt;height:18.95pt" o:ole="">
            <v:imagedata r:id="rId139" o:title=""/>
          </v:shape>
          <o:OLEObject Type="Embed" ProgID="Equation.DSMT4" ShapeID="_x0000_i1044" DrawAspect="Content" ObjectID="_1527414158" r:id="rId140"/>
        </w:object>
      </w:r>
      <w:r w:rsidRPr="00723CD0">
        <w:t xml:space="preserve"> являются точками </w:t>
      </w:r>
      <w:r w:rsidRPr="00723CD0">
        <w:object w:dxaOrig="300" w:dyaOrig="360">
          <v:shape id="_x0000_i1045" type="#_x0000_t75" style="width:15.15pt;height:18.95pt" o:ole="">
            <v:imagedata r:id="rId141" o:title=""/>
          </v:shape>
          <o:OLEObject Type="Embed" ProgID="Equation.DSMT4" ShapeID="_x0000_i1045" DrawAspect="Content" ObjectID="_1527414159" r:id="rId142"/>
        </w:object>
      </w:r>
      <w:r w:rsidRPr="00723CD0">
        <w:t>.</w:t>
      </w:r>
    </w:p>
    <w:p w:rsidR="00723CD0" w:rsidRPr="00723CD0" w:rsidRDefault="00723CD0" w:rsidP="00723CD0">
      <w:r w:rsidRPr="00723CD0">
        <w:object w:dxaOrig="2040" w:dyaOrig="420">
          <v:shape id="_x0000_i1046" type="#_x0000_t75" style="width:102.3pt;height:20.85pt" o:ole="">
            <v:imagedata r:id="rId143" o:title=""/>
          </v:shape>
          <o:OLEObject Type="Embed" ProgID="Equation.DSMT4" ShapeID="_x0000_i1046" DrawAspect="Content" ObjectID="_1527414160" r:id="rId144"/>
        </w:object>
      </w:r>
    </w:p>
    <w:p w:rsidR="00723CD0" w:rsidRPr="00723CD0" w:rsidRDefault="00262131" w:rsidP="00723CD0">
      <w:r>
        <w:rPr>
          <w:noProof/>
          <w:lang w:eastAsia="ru-RU"/>
        </w:rPr>
        <w:pict>
          <v:group id="Группа 137" o:spid="_x0000_s1026" style="position:absolute;margin-left:261.8pt;margin-top:15.4pt;width:231.2pt;height:119pt;z-index:251659264" coordorigin="4882,4026" coordsize="3489,1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">
            <v:line id="Line 3" o:spid="_x0000_s1027" style="position:absolute;visibility:visible" from="5289,4836" to="7870,4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PGZc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48ZlxwAAANwAAAAPAAAAAAAA&#10;AAAAAAAAAKECAABkcnMvZG93bnJldi54bWxQSwUGAAAAAAQABAD5AAAAlQMAAAAA&#10;"/>
            <v:line id="Line 4" o:spid="_x0000_s1028" style="position:absolute;visibility:visible" from="7055,4701" to="7056,4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9j/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sD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r2P+xAAAANwAAAAPAAAAAAAAAAAA&#10;AAAAAKECAABkcnMvZG93bnJldi54bWxQSwUGAAAAAAQABAD5AAAAkgMAAAAA&#10;"/>
            <v:line id="Line 5" o:spid="_x0000_s1029" style="position:absolute;visibility:visible" from="7870,4701" to="7871,4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O5HscAAADc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k7kexwAAANwAAAAPAAAAAAAA&#10;AAAAAAAAAKECAABkcnMvZG93bnJldi54bWxQSwUGAAAAAAQABAD5AAAAlQMAAAAA&#10;"/>
            <v:line id="Line 6" o:spid="_x0000_s1030" style="position:absolute;visibility:visible" from="5289,4701" to="5290,4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8chc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3xyFxAAAANwAAAAPAAAAAAAAAAAA&#10;AAAAAKECAABkcnMvZG93bnJldi54bWxQSwUGAAAAAAQABAD5AAAAkgMAAAAA&#10;"/>
            <v:line id="Line 7" o:spid="_x0000_s1031" style="position:absolute;visibility:visible" from="5290,5241" to="7871,5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BOpsIAAADcAAAADwAAAGRycy9kb3ducmV2LnhtbERPTWvCQBC9C/0PyxR6azYNUkrqKiJU&#10;cpFSFc9jdpqkzc7G7JqN/vpuQfA2j/c5s8VoWjFQ7xrLCl6SFARxaXXDlYL97uP5DYTzyBpby6Tg&#10;Qg4W84fJDHNtA3/RsPWViCHsclRQe9/lUrqyJoMusR1x5L5tb9BH2FdS9xhiuGlllqav0mDDsaHG&#10;jlY1lb/bs1GQhuta/siiGT6LzSl0x3DITkGpp8dx+Q7C0+jv4pu70HH+NIP/Z+IF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/BOpsIAAADcAAAADwAAAAAAAAAAAAAA&#10;AAChAgAAZHJzL2Rvd25yZXYueG1sUEsFBgAAAAAEAAQA+QAAAJADAAAAAA==&#10;">
              <v:stroke startarrow="block" endarrow="block"/>
            </v:line>
            <v:line id="Line 8" o:spid="_x0000_s1032" style="position:absolute;visibility:visible" from="5289,4431" to="7055,4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zrPcMAAADcAAAADwAAAGRycy9kb3ducmV2LnhtbERPS2vCQBC+F/oflil4aza1pUh0lVJQ&#10;chHxgecxOyax2dmY3WZjf71bKPQ2H99zZovBNKKnztWWFbwkKQjiwuqaSwWH/fJ5AsJ5ZI2NZVJw&#10;IweL+ePDDDNtA2+p3/lSxBB2GSqovG8zKV1RkUGX2JY4cmfbGfQRdqXUHYYYbho5TtN3abDm2FBh&#10;S58VFV+7b6MgDT8reZF53W/y9TW0p3AcX4NSo6fhYwrC0+D/xX/uXMf5b6/w+0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i86z3DAAAA3AAAAA8AAAAAAAAAAAAA&#10;AAAAoQIAAGRycy9kb3ducmV2LnhtbFBLBQYAAAAABAAEAPkAAACRAwAAAAA=&#10;">
              <v:stroke startarrow="block" endarrow="block"/>
            </v:line>
            <v:line id="Line 9" o:spid="_x0000_s1033" style="position:absolute;visibility:visible" from="7055,4431" to="7870,4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VzScIAAADcAAAADwAAAGRycy9kb3ducmV2LnhtbERPTWvCQBC9F/wPywje6kaRUqKriKDk&#10;IlJbeh6zYxLNzsbsmk37612h0Ns83ucsVr2pRUetqywrmIwTEMS51RUXCr4+t6/vIJxH1lhbJgU/&#10;5GC1HLwsMNU28Ad1R1+IGMIuRQWl900qpctLMujGtiGO3Nm2Bn2EbSF1iyGGm1pOk+RNGqw4NpTY&#10;0Kak/Hq8GwVJ+N3Ji8yq7pDtb6E5he/pLSg1GvbrOQhPvf8X/7kzHefPZvB8Jl4gl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1VzScIAAADcAAAADwAAAAAAAAAAAAAA&#10;AAChAgAAZHJzL2Rvd25yZXYueG1sUEsFBgAAAAAEAAQA+QAAAJADAAAAAA==&#10;">
              <v:stroke startarrow="block"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0" o:spid="_x0000_s1034" type="#_x0000_t202" style="position:absolute;left:4882;top:4701;width:403;height:57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/9rcEA&#10;AADcAAAADwAAAGRycy9kb3ducmV2LnhtbERPzYrCMBC+C/sOYYS9aaqoaDXKoit4W9f1AYZmbGqb&#10;SWmiVp9+Iwje5uP7ncWqtZW4UuMLxwoG/QQEceZ0wbmC49+2NwXhA7LGyjEpuJOH1fKjs8BUuxv/&#10;0vUQchFD2KeowIRQp1L6zJBF33c1ceROrrEYImxyqRu8xXBbyWGSTKTFgmODwZrWhrLycLEKpon9&#10;KcvZcO/t6DEYm/XGfddnpT677dccRKA2vMUv907H+aMxPJ+JF8j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P/a3BAAAA3AAAAA8AAAAAAAAAAAAAAAAAmAIAAGRycy9kb3du&#10;cmV2LnhtbFBLBQYAAAAABAAEAPUAAACGAwAAAAA=&#10;" filled="f" stroked="f">
              <v:textbox style="mso-fit-shape-to-text:t">
                <w:txbxContent>
                  <w:p w:rsidR="00ED4950" w:rsidRDefault="00ED4950" w:rsidP="00723CD0">
                    <w:r w:rsidRPr="00DE2A31">
                      <w:rPr>
                        <w:position w:val="-12"/>
                      </w:rPr>
                      <w:object w:dxaOrig="240" w:dyaOrig="360">
                        <v:shape id="_x0000_i1271" type="#_x0000_t75" style="width:11.35pt;height:18.95pt" o:ole="">
                          <v:imagedata r:id="rId145" o:title=""/>
                        </v:shape>
                        <o:OLEObject Type="Embed" ProgID="Equation.DSMT4" ShapeID="_x0000_i1271" DrawAspect="Content" ObjectID="_1527414385" r:id="rId146"/>
                      </w:object>
                    </w:r>
                  </w:p>
                </w:txbxContent>
              </v:textbox>
            </v:shape>
            <v:shape id="Text Box 11" o:spid="_x0000_s1035" type="#_x0000_t202" style="position:absolute;left:7870;top:4566;width:501;height:62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1j2sEA&#10;AADcAAAADwAAAGRycy9kb3ducmV2LnhtbERPzYrCMBC+C/sOYYS9aaq4otUoi67gTdf1AYZmbGqb&#10;SWmiVp9+Iwje5uP7nfmytZW4UuMLxwoG/QQEceZ0wbmC49+mNwHhA7LGyjEpuJOH5eKjM8dUuxv/&#10;0vUQchFD2KeowIRQp1L6zJBF33c1ceROrrEYImxyqRu8xXBbyWGSjKXFgmODwZpWhrLycLEKJond&#10;leV0uPd29Bh8mdXa/dRnpT677fcMRKA2vMUv91bH+aMxPJ+JF8jF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OdY9rBAAAA3AAAAA8AAAAAAAAAAAAAAAAAmAIAAGRycy9kb3du&#10;cmV2LnhtbFBLBQYAAAAABAAEAPUAAACGAwAAAAA=&#10;" filled="f" stroked="f">
              <v:textbox style="mso-fit-shape-to-text:t">
                <w:txbxContent>
                  <w:p w:rsidR="00ED4950" w:rsidRDefault="00ED4950" w:rsidP="00723CD0">
                    <w:r w:rsidRPr="00DE2A31">
                      <w:rPr>
                        <w:position w:val="-12"/>
                      </w:rPr>
                      <w:object w:dxaOrig="360" w:dyaOrig="360">
                        <v:shape id="_x0000_i1272" type="#_x0000_t75" style="width:18.95pt;height:20.85pt" o:ole="">
                          <v:imagedata r:id="rId147" o:title=""/>
                        </v:shape>
                        <o:OLEObject Type="Embed" ProgID="Equation.DSMT4" ShapeID="_x0000_i1272" DrawAspect="Content" ObjectID="_1527414386" r:id="rId148"/>
                      </w:object>
                    </w:r>
                  </w:p>
                </w:txbxContent>
              </v:textbox>
            </v:shape>
            <v:shape id="Text Box 12" o:spid="_x0000_s1036" type="#_x0000_t202" style="position:absolute;left:6648;top:4836;width:455;height:53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HGQcIA&#10;AADcAAAADwAAAGRycy9kb3ducmV2LnhtbERPzWrCQBC+F3yHZYTe6iZircasUmwL3rTqAwzZMRuT&#10;nQ3ZraY+vSsUepuP73fyVW8bcaHOV44VpKMEBHHhdMWlguPh62UGwgdkjY1jUvBLHlbLwVOOmXZX&#10;/qbLPpQihrDPUIEJoc2k9IUhi37kWuLInVxnMUTYlVJ3eI3htpHjJJlKixXHBoMtrQ0V9f7HKpgl&#10;dlvX8/HO28ktfTXrD/fZnpV6HvbvCxCB+vAv/nNvdJw/eYPHM/EC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0cZBwgAAANwAAAAPAAAAAAAAAAAAAAAAAJgCAABkcnMvZG93&#10;bnJldi54bWxQSwUGAAAAAAQABAD1AAAAhwMAAAAA&#10;" filled="f" stroked="f">
              <v:textbox style="mso-fit-shape-to-text:t">
                <w:txbxContent>
                  <w:p w:rsidR="00ED4950" w:rsidRDefault="00ED4950" w:rsidP="00723CD0">
                    <w:r w:rsidRPr="00DE2A31">
                      <w:rPr>
                        <w:position w:val="-6"/>
                      </w:rPr>
                      <w:object w:dxaOrig="320" w:dyaOrig="279">
                        <v:shape id="_x0000_i1273" type="#_x0000_t75" style="width:15.15pt;height:15.15pt" o:ole="">
                          <v:imagedata r:id="rId149" o:title=""/>
                        </v:shape>
                        <o:OLEObject Type="Embed" ProgID="Equation.DSMT4" ShapeID="_x0000_i1273" DrawAspect="Content" ObjectID="_1527414387" r:id="rId150"/>
                      </w:object>
                    </w:r>
                  </w:p>
                </w:txbxContent>
              </v:textbox>
            </v:shape>
            <v:shape id="Text Box 13" o:spid="_x0000_s1037" type="#_x0000_t202" style="position:absolute;left:6104;top:4431;width:483;height:30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Ae9MgA&#10;AADcAAAADwAAAGRycy9kb3ducmV2LnhtbESPQUvDQBCF74L/YRnBi7SbpkUkdltEUQqWim0PPY7Z&#10;MYlmZ8Pumsb++s5B8DbDe/PeN/Pl4FrVU4iNZwOTcQaKuPS24crAfvc8ugMVE7LF1jMZ+KUIy8Xl&#10;xRwL64/8Tv02VUpCOBZooE6pK7SOZU0O49h3xKJ9+uAwyRoqbQMeJdy1Os+yW+2wYWmosaPHmsrv&#10;7Y8zcHoLa5/n65fJx2Ha9Onp5mvzujHm+mp4uAeVaEj/5r/rlRX8mdDKMzKBXpw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wkB70yAAAANwAAAAPAAAAAAAAAAAAAAAAAJgCAABk&#10;cnMvZG93bnJldi54bWxQSwUGAAAAAAQABAD1AAAAjQMAAAAA&#10;" filled="f" stroked="f">
              <v:textbox>
                <w:txbxContent>
                  <w:p w:rsidR="00ED4950" w:rsidRDefault="00ED4950" w:rsidP="00723CD0">
                    <w:r w:rsidRPr="00A875EB">
                      <w:rPr>
                        <w:position w:val="-12"/>
                      </w:rPr>
                      <w:object w:dxaOrig="340" w:dyaOrig="440">
                        <v:shape id="_x0000_i1274" type="#_x0000_t75" style="width:17.05pt;height:20.85pt" o:ole="">
                          <v:imagedata r:id="rId151" o:title=""/>
                        </v:shape>
                        <o:OLEObject Type="Embed" ProgID="Equation.DSMT4" ShapeID="_x0000_i1274" DrawAspect="Content" ObjectID="_1527414388" r:id="rId152"/>
                      </w:object>
                    </w:r>
                  </w:p>
                </w:txbxContent>
              </v:textbox>
            </v:shape>
            <v:shape id="Text Box 14" o:spid="_x0000_s1038" type="#_x0000_t202" style="position:absolute;left:7191;top:4431;width:501;height:62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L3qMIA&#10;AADcAAAADwAAAGRycy9kb3ducmV2LnhtbERPzWrCQBC+F3yHZYTe6iZii0mzEdEWemvVPsCQHbMx&#10;2dmQ3Wr06buFgrf5+H6nWI22E2cafONYQTpLQBBXTjdcK/g+vD8tQfiArLFzTAqu5GFVTh4KzLW7&#10;8I7O+1CLGMI+RwUmhD6X0leGLPqZ64kjd3SDxRDhUEs94CWG207Ok+RFWmw4NhjsaWOoavc/VsEy&#10;sZ9tm82/vF3c0mez2bq3/qTU43Rcv4IINIa7+N/9oeP8RQZ/z8QLZP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AveowgAAANwAAAAPAAAAAAAAAAAAAAAAAJgCAABkcnMvZG93&#10;bnJldi54bWxQSwUGAAAAAAQABAD1AAAAhwMAAAAA&#10;" filled="f" stroked="f">
              <v:textbox style="mso-fit-shape-to-text:t">
                <w:txbxContent>
                  <w:p w:rsidR="00ED4950" w:rsidRDefault="00ED4950" w:rsidP="00723CD0">
                    <w:r w:rsidRPr="00A875EB">
                      <w:rPr>
                        <w:position w:val="-12"/>
                      </w:rPr>
                      <w:object w:dxaOrig="360" w:dyaOrig="440">
                        <v:shape id="_x0000_i1275" type="#_x0000_t75" style="width:18.95pt;height:20.85pt" o:ole="">
                          <v:imagedata r:id="rId153" o:title=""/>
                        </v:shape>
                        <o:OLEObject Type="Embed" ProgID="Equation.DSMT4" ShapeID="_x0000_i1275" DrawAspect="Content" ObjectID="_1527414389" r:id="rId154"/>
                      </w:object>
                    </w:r>
                  </w:p>
                </w:txbxContent>
              </v:textbox>
            </v:shape>
            <v:shape id="Text Box 15" o:spid="_x0000_s1039" type="#_x0000_t202" style="position:absolute;left:6376;top:5241;width:437;height:57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HI6MUA&#10;AADcAAAADwAAAGRycy9kb3ducmV2LnhtbESPzW7CQAyE75V4h5WReisbUKloyoIQtBI3ys8DWFk3&#10;mybrjbJbSHl6fEDiZmvGM5/ny9436kxdrAIbGI8yUMRFsBWXBk7Hr5cZqJiQLTaBycA/RVguBk9z&#10;zG248J7Oh1QqCeGYowGXUptrHQtHHuMotMSi/YTOY5K1K7Xt8CLhvtGTLHvTHiuWBoctrR0V9eHP&#10;G5hlflfX75Pv6F+v46lbb8Jn+2vM87BffYBK1KeH+X69tYI/FXx5Rib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4cjoxQAAANwAAAAPAAAAAAAAAAAAAAAAAJgCAABkcnMv&#10;ZG93bnJldi54bWxQSwUGAAAAAAQABAD1AAAAigMAAAAA&#10;" filled="f" stroked="f">
              <v:textbox style="mso-fit-shape-to-text:t">
                <w:txbxContent>
                  <w:p w:rsidR="00ED4950" w:rsidRDefault="00ED4950" w:rsidP="00723CD0">
                    <w:r w:rsidRPr="00A875EB">
                      <w:rPr>
                        <w:position w:val="-12"/>
                      </w:rPr>
                      <w:object w:dxaOrig="279" w:dyaOrig="360">
                        <v:shape id="_x0000_i1276" type="#_x0000_t75" style="width:15.15pt;height:18.95pt" o:ole="">
                          <v:imagedata r:id="rId155" o:title=""/>
                        </v:shape>
                        <o:OLEObject Type="Embed" ProgID="Equation.DSMT4" ShapeID="_x0000_i1276" DrawAspect="Content" ObjectID="_1527414390" r:id="rId156"/>
                      </w:object>
                    </w:r>
                  </w:p>
                </w:txbxContent>
              </v:textbox>
            </v:shape>
            <v:shape id="Text Box 16" o:spid="_x0000_s1040" type="#_x0000_t202" style="position:absolute;left:5425;top:4026;width:541;height:61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1tc8EA&#10;AADcAAAADwAAAGRycy9kb3ducmV2LnhtbERPzWrCQBC+C32HZQq96SZSRaOrFNuCt2r0AYbsmI3J&#10;zobsVlOfvisI3ubj+53lureNuFDnK8cK0lECgrhwuuJSwfHwPZyB8AFZY+OYFPyRh/XqZbDETLsr&#10;7+mSh1LEEPYZKjAhtJmUvjBk0Y9cSxy5k+sshgi7UuoOrzHcNnKcJFNpseLYYLCljaGizn+tglli&#10;f+p6Pt55+35LJ2bz6b7as1Jvr/3HAkSgPjzFD/dWx/mTFO7PxAvk6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mtbXPBAAAA3AAAAA8AAAAAAAAAAAAAAAAAmAIAAGRycy9kb3du&#10;cmV2LnhtbFBLBQYAAAAABAAEAPUAAACGAwAAAAA=&#10;" filled="f" stroked="f">
              <v:textbox style="mso-fit-shape-to-text:t">
                <w:txbxContent>
                  <w:p w:rsidR="00ED4950" w:rsidRDefault="00ED4950" w:rsidP="00723CD0">
                    <w:r w:rsidRPr="00A875EB">
                      <w:rPr>
                        <w:position w:val="-12"/>
                      </w:rPr>
                      <w:object w:dxaOrig="420" w:dyaOrig="440">
                        <v:shape id="_x0000_i1277" type="#_x0000_t75" style="width:20.85pt;height:20.85pt" o:ole="">
                          <v:imagedata r:id="rId157" o:title=""/>
                        </v:shape>
                        <o:OLEObject Type="Embed" ProgID="Equation.DSMT4" ShapeID="_x0000_i1277" DrawAspect="Content" ObjectID="_1527414391" r:id="rId158"/>
                      </w:object>
                    </w:r>
                  </w:p>
                </w:txbxContent>
              </v:textbox>
            </v:shape>
            <v:shape id="Text Box 17" o:spid="_x0000_s1041" type="#_x0000_t202" style="position:absolute;left:7191;top:4026;width:546;height:62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/zBMIA&#10;AADcAAAADwAAAGRycy9kb3ducmV2LnhtbERPzWrCQBC+F/oOyxR6q5uEWjS6kWIteLONPsCQHbMx&#10;2dmQXTX16d1Cobf5+H5nuRptJy40+MaxgnSSgCCunG64VnDYf77MQPiArLFzTAp+yMOqeHxYYq7d&#10;lb/pUoZaxBD2OSowIfS5lL4yZNFPXE8cuaMbLIYIh1rqAa8x3HYyS5I3abHh2GCwp7Whqi3PVsEs&#10;sbu2nWdf3r7e0qlZf7hNf1Lq+Wl8X4AINIZ/8Z97q+P8aQa/z8QLZH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f/MEwgAAANwAAAAPAAAAAAAAAAAAAAAAAJgCAABkcnMvZG93&#10;bnJldi54bWxQSwUGAAAAAAQABAD1AAAAhwMAAAAA&#10;" filled="f" stroked="f">
              <v:textbox style="mso-fit-shape-to-text:t">
                <w:txbxContent>
                  <w:p w:rsidR="00ED4950" w:rsidRDefault="00ED4950" w:rsidP="00723CD0">
                    <w:r w:rsidRPr="00A875EB">
                      <w:rPr>
                        <w:position w:val="-12"/>
                      </w:rPr>
                      <w:object w:dxaOrig="440" w:dyaOrig="440">
                        <v:shape id="_x0000_i1278" type="#_x0000_t75" style="width:20.85pt;height:20.85pt" o:ole="">
                          <v:imagedata r:id="rId159" o:title=""/>
                        </v:shape>
                        <o:OLEObject Type="Embed" ProgID="Equation.DSMT4" ShapeID="_x0000_i1278" DrawAspect="Content" ObjectID="_1527414392" r:id="rId160"/>
                      </w:object>
                    </w:r>
                  </w:p>
                </w:txbxContent>
              </v:textbox>
            </v:shape>
          </v:group>
        </w:pict>
      </w:r>
      <w:r w:rsidR="00723CD0" w:rsidRPr="00723CD0">
        <w:t xml:space="preserve">Добавление точек не увеличивает </w:t>
      </w:r>
      <w:r w:rsidR="00723CD0" w:rsidRPr="00723CD0">
        <w:object w:dxaOrig="220" w:dyaOrig="340">
          <v:shape id="_x0000_i1047" type="#_x0000_t75" style="width:11.35pt;height:17.05pt" o:ole="">
            <v:imagedata r:id="rId161" o:title=""/>
          </v:shape>
          <o:OLEObject Type="Embed" ProgID="Equation.DSMT4" ShapeID="_x0000_i1047" DrawAspect="Content" ObjectID="_1527414161" r:id="rId162"/>
        </w:object>
      </w:r>
      <w:r w:rsidR="00723CD0" w:rsidRPr="00723CD0">
        <w:t xml:space="preserve"> и не уменьшает </w:t>
      </w:r>
      <w:r w:rsidR="00723CD0" w:rsidRPr="00723CD0">
        <w:object w:dxaOrig="220" w:dyaOrig="340">
          <v:shape id="_x0000_i1048" type="#_x0000_t75" style="width:11.35pt;height:17.05pt" o:ole="">
            <v:imagedata r:id="rId163" o:title=""/>
          </v:shape>
          <o:OLEObject Type="Embed" ProgID="Equation.DSMT4" ShapeID="_x0000_i1048" DrawAspect="Content" ObjectID="_1527414162" r:id="rId164"/>
        </w:object>
      </w:r>
      <w:r w:rsidR="00723CD0" w:rsidRPr="00723CD0">
        <w:t xml:space="preserve">. Пусть </w:t>
      </w:r>
      <w:r w:rsidR="00723CD0" w:rsidRPr="00723CD0">
        <w:object w:dxaOrig="300" w:dyaOrig="360">
          <v:shape id="_x0000_i1049" type="#_x0000_t75" style="width:15.15pt;height:18.95pt" o:ole="">
            <v:imagedata r:id="rId141" o:title=""/>
          </v:shape>
          <o:OLEObject Type="Embed" ProgID="Equation.DSMT4" ShapeID="_x0000_i1049" DrawAspect="Content" ObjectID="_1527414163" r:id="rId165"/>
        </w:object>
      </w:r>
      <w:r w:rsidR="00723CD0" w:rsidRPr="00723CD0">
        <w:t xml:space="preserve"> получается </w:t>
      </w:r>
      <w:proofErr w:type="gramStart"/>
      <w:r w:rsidR="00723CD0" w:rsidRPr="00723CD0">
        <w:t>из</w:t>
      </w:r>
      <w:proofErr w:type="gramEnd"/>
      <w:r w:rsidR="00723CD0" w:rsidRPr="00723CD0">
        <w:t xml:space="preserve"> </w:t>
      </w:r>
      <w:r w:rsidR="00723CD0" w:rsidRPr="00723CD0">
        <w:object w:dxaOrig="260" w:dyaOrig="360">
          <v:shape id="_x0000_i1050" type="#_x0000_t75" style="width:13.25pt;height:18.95pt" o:ole="">
            <v:imagedata r:id="rId139" o:title=""/>
          </v:shape>
          <o:OLEObject Type="Embed" ProgID="Equation.DSMT4" ShapeID="_x0000_i1050" DrawAspect="Content" ObjectID="_1527414164" r:id="rId166"/>
        </w:object>
      </w:r>
      <w:r w:rsidR="00723CD0" w:rsidRPr="00723CD0">
        <w:t xml:space="preserve"> </w:t>
      </w:r>
      <w:proofErr w:type="gramStart"/>
      <w:r w:rsidR="00723CD0" w:rsidRPr="00723CD0">
        <w:t>добавлением</w:t>
      </w:r>
      <w:proofErr w:type="gramEnd"/>
      <w:r w:rsidR="00723CD0" w:rsidRPr="00723CD0">
        <w:t xml:space="preserve"> одной точки.</w:t>
      </w:r>
    </w:p>
    <w:p w:rsidR="00723CD0" w:rsidRPr="00723CD0" w:rsidRDefault="00723CD0" w:rsidP="00723CD0">
      <w:r w:rsidRPr="00723CD0">
        <w:object w:dxaOrig="2620" w:dyaOrig="360">
          <v:shape id="_x0000_i1051" type="#_x0000_t75" style="width:130.75pt;height:18.95pt" o:ole="">
            <v:imagedata r:id="rId167" o:title=""/>
          </v:shape>
          <o:OLEObject Type="Embed" ProgID="Equation.DSMT4" ShapeID="_x0000_i1051" DrawAspect="Content" ObjectID="_1527414165" r:id="rId168"/>
        </w:object>
      </w:r>
      <w:r w:rsidRPr="00723CD0">
        <w:t xml:space="preserve">, </w:t>
      </w:r>
      <w:r w:rsidRPr="00723CD0">
        <w:object w:dxaOrig="1240" w:dyaOrig="360">
          <v:shape id="_x0000_i1052" type="#_x0000_t75" style="width:62.55pt;height:18.95pt" o:ole="">
            <v:imagedata r:id="rId169" o:title=""/>
          </v:shape>
          <o:OLEObject Type="Embed" ProgID="Equation.DSMT4" ShapeID="_x0000_i1052" DrawAspect="Content" ObjectID="_1527414166" r:id="rId170"/>
        </w:object>
      </w:r>
      <w:r w:rsidRPr="00723CD0">
        <w:t xml:space="preserve">, </w:t>
      </w:r>
    </w:p>
    <w:p w:rsidR="00723CD0" w:rsidRPr="00723CD0" w:rsidRDefault="00723CD0" w:rsidP="00723CD0">
      <w:r w:rsidRPr="00723CD0">
        <w:object w:dxaOrig="2260" w:dyaOrig="560">
          <v:shape id="_x0000_i1053" type="#_x0000_t75" style="width:113.7pt;height:28.4pt" o:ole="">
            <v:imagedata r:id="rId171" o:title=""/>
          </v:shape>
          <o:OLEObject Type="Embed" ProgID="Equation.DSMT4" ShapeID="_x0000_i1053" DrawAspect="Content" ObjectID="_1527414167" r:id="rId172"/>
        </w:object>
      </w:r>
      <w:r w:rsidRPr="00723CD0">
        <w:t xml:space="preserve">, </w:t>
      </w:r>
    </w:p>
    <w:p w:rsidR="00723CD0" w:rsidRPr="00723CD0" w:rsidRDefault="00723CD0" w:rsidP="00723CD0">
      <w:r w:rsidRPr="00723CD0">
        <w:object w:dxaOrig="3260" w:dyaOrig="600">
          <v:shape id="_x0000_i1054" type="#_x0000_t75" style="width:162.95pt;height:30.3pt" o:ole="">
            <v:imagedata r:id="rId173" o:title=""/>
          </v:shape>
          <o:OLEObject Type="Embed" ProgID="Equation.DSMT4" ShapeID="_x0000_i1054" DrawAspect="Content" ObjectID="_1527414168" r:id="rId174"/>
        </w:object>
      </w:r>
      <w:r w:rsidRPr="00723CD0">
        <w:t>,</w:t>
      </w:r>
    </w:p>
    <w:p w:rsidR="00723CD0" w:rsidRPr="00723CD0" w:rsidRDefault="00723CD0" w:rsidP="00723CD0"/>
    <w:p w:rsidR="00723CD0" w:rsidRPr="00723CD0" w:rsidRDefault="00723CD0" w:rsidP="00723CD0">
      <w:r w:rsidRPr="00723CD0">
        <w:t xml:space="preserve">Заметим, что если </w:t>
      </w:r>
      <w:r w:rsidRPr="00723CD0">
        <w:object w:dxaOrig="680" w:dyaOrig="260">
          <v:shape id="_x0000_i1055" type="#_x0000_t75" style="width:34.1pt;height:13.25pt" o:ole="">
            <v:imagedata r:id="rId175" o:title=""/>
          </v:shape>
          <o:OLEObject Type="Embed" ProgID="Equation.DSMT4" ShapeID="_x0000_i1055" DrawAspect="Content" ObjectID="_1527414169" r:id="rId176"/>
        </w:object>
      </w:r>
      <w:r w:rsidRPr="00723CD0">
        <w:t xml:space="preserve">, то </w:t>
      </w:r>
      <w:r w:rsidRPr="00723CD0">
        <w:object w:dxaOrig="1280" w:dyaOrig="260">
          <v:shape id="_x0000_i1056" type="#_x0000_t75" style="width:64.4pt;height:13.25pt" o:ole="">
            <v:imagedata r:id="rId177" o:title=""/>
          </v:shape>
          <o:OLEObject Type="Embed" ProgID="Equation.DSMT4" ShapeID="_x0000_i1056" DrawAspect="Content" ObjectID="_1527414170" r:id="rId178"/>
        </w:object>
      </w:r>
      <w:r w:rsidRPr="00723CD0">
        <w:t xml:space="preserve"> и </w:t>
      </w:r>
      <w:r w:rsidRPr="00723CD0">
        <w:object w:dxaOrig="1359" w:dyaOrig="320">
          <v:shape id="_x0000_i1057" type="#_x0000_t75" style="width:68.2pt;height:15.15pt" o:ole="">
            <v:imagedata r:id="rId179" o:title=""/>
          </v:shape>
          <o:OLEObject Type="Embed" ProgID="Equation.DSMT4" ShapeID="_x0000_i1057" DrawAspect="Content" ObjectID="_1527414171" r:id="rId180"/>
        </w:object>
      </w:r>
      <w:r w:rsidRPr="00723CD0">
        <w:t>. Отсюда заключаем:</w:t>
      </w:r>
    </w:p>
    <w:p w:rsidR="00723CD0" w:rsidRPr="00723CD0" w:rsidRDefault="00723CD0" w:rsidP="00723CD0">
      <w:r w:rsidRPr="00723CD0">
        <w:object w:dxaOrig="800" w:dyaOrig="440">
          <v:shape id="_x0000_i1058" type="#_x0000_t75" style="width:39.8pt;height:20.85pt" o:ole="">
            <v:imagedata r:id="rId181" o:title=""/>
          </v:shape>
          <o:OLEObject Type="Embed" ProgID="Equation.DSMT4" ShapeID="_x0000_i1058" DrawAspect="Content" ObjectID="_1527414172" r:id="rId182"/>
        </w:object>
      </w:r>
      <w:r w:rsidRPr="00723CD0">
        <w:t xml:space="preserve"> , </w:t>
      </w:r>
      <w:r w:rsidRPr="00723CD0">
        <w:object w:dxaOrig="840" w:dyaOrig="440">
          <v:shape id="_x0000_i1059" type="#_x0000_t75" style="width:41.7pt;height:20.85pt" o:ole="">
            <v:imagedata r:id="rId183" o:title=""/>
          </v:shape>
          <o:OLEObject Type="Embed" ProgID="Equation.DSMT4" ShapeID="_x0000_i1059" DrawAspect="Content" ObjectID="_1527414173" r:id="rId184"/>
        </w:object>
      </w:r>
      <w:r w:rsidRPr="00723CD0">
        <w:t xml:space="preserve"> , </w:t>
      </w:r>
      <w:r w:rsidRPr="00723CD0">
        <w:object w:dxaOrig="3220" w:dyaOrig="440">
          <v:shape id="_x0000_i1060" type="#_x0000_t75" style="width:161.05pt;height:20.85pt" o:ole="">
            <v:imagedata r:id="rId185" o:title=""/>
          </v:shape>
          <o:OLEObject Type="Embed" ProgID="Equation.DSMT4" ShapeID="_x0000_i1060" DrawAspect="Content" ObjectID="_1527414174" r:id="rId186"/>
        </w:object>
      </w:r>
      <w:r w:rsidRPr="00723CD0">
        <w:t xml:space="preserve">, </w:t>
      </w:r>
      <w:r w:rsidRPr="00723CD0">
        <w:object w:dxaOrig="920" w:dyaOrig="380">
          <v:shape id="_x0000_i1061" type="#_x0000_t75" style="width:45.45pt;height:18.95pt" o:ole="">
            <v:imagedata r:id="rId187" o:title=""/>
          </v:shape>
          <o:OLEObject Type="Embed" ProgID="Equation.DSMT4" ShapeID="_x0000_i1061" DrawAspect="Content" ObjectID="_1527414175" r:id="rId188"/>
        </w:object>
      </w:r>
      <w:r w:rsidRPr="00723CD0">
        <w:t>.</w:t>
      </w:r>
    </w:p>
    <w:p w:rsidR="00723CD0" w:rsidRPr="00723CD0" w:rsidRDefault="00723CD0" w:rsidP="00723CD0">
      <w:r w:rsidRPr="00723CD0">
        <w:t xml:space="preserve">3) </w:t>
      </w:r>
      <w:r w:rsidRPr="00723CD0">
        <w:object w:dxaOrig="780" w:dyaOrig="320">
          <v:shape id="_x0000_i1062" type="#_x0000_t75" style="width:39.8pt;height:15.15pt" o:ole="">
            <v:imagedata r:id="rId189" o:title=""/>
          </v:shape>
          <o:OLEObject Type="Embed" ProgID="Equation.DSMT4" ShapeID="_x0000_i1062" DrawAspect="Content" ObjectID="_1527414176" r:id="rId190"/>
        </w:object>
      </w:r>
      <w:r w:rsidRPr="00723CD0">
        <w:t xml:space="preserve"> </w:t>
      </w:r>
      <w:r w:rsidRPr="00723CD0">
        <w:object w:dxaOrig="920" w:dyaOrig="380">
          <v:shape id="_x0000_i1063" type="#_x0000_t75" style="width:45.45pt;height:18.95pt" o:ole="">
            <v:imagedata r:id="rId191" o:title=""/>
          </v:shape>
          <o:OLEObject Type="Embed" ProgID="Equation.DSMT4" ShapeID="_x0000_i1063" DrawAspect="Content" ObjectID="_1527414177" r:id="rId192"/>
        </w:object>
      </w:r>
      <w:r w:rsidRPr="00723CD0">
        <w:t xml:space="preserve">, </w:t>
      </w:r>
      <w:r w:rsidRPr="00723CD0">
        <w:object w:dxaOrig="1240" w:dyaOrig="260">
          <v:shape id="_x0000_i1064" type="#_x0000_t75" style="width:62.55pt;height:13.25pt" o:ole="">
            <v:imagedata r:id="rId193" o:title=""/>
          </v:shape>
          <o:OLEObject Type="Embed" ProgID="Equation.DSMT4" ShapeID="_x0000_i1064" DrawAspect="Content" ObjectID="_1527414178" r:id="rId194"/>
        </w:object>
      </w:r>
      <w:r w:rsidRPr="00723CD0">
        <w:t xml:space="preserve">, </w:t>
      </w:r>
    </w:p>
    <w:p w:rsidR="00723CD0" w:rsidRPr="00723CD0" w:rsidRDefault="00723CD0" w:rsidP="00723CD0">
      <w:r w:rsidRPr="00723CD0">
        <w:tab/>
      </w:r>
      <w:r w:rsidRPr="00723CD0">
        <w:tab/>
        <w:t xml:space="preserve">             </w:t>
      </w:r>
      <w:r w:rsidRPr="00723CD0">
        <w:object w:dxaOrig="1260" w:dyaOrig="260">
          <v:shape id="_x0000_i1065" type="#_x0000_t75" style="width:62.55pt;height:13.25pt" o:ole="">
            <v:imagedata r:id="rId195" o:title=""/>
          </v:shape>
          <o:OLEObject Type="Embed" ProgID="Equation.DSMT4" ShapeID="_x0000_i1065" DrawAspect="Content" ObjectID="_1527414179" r:id="rId196"/>
        </w:object>
      </w:r>
      <w:r w:rsidRPr="00723CD0">
        <w:t>,</w:t>
      </w:r>
    </w:p>
    <w:p w:rsidR="00723CD0" w:rsidRPr="00723CD0" w:rsidRDefault="00723CD0" w:rsidP="00723CD0">
      <w:r w:rsidRPr="00723CD0">
        <w:t xml:space="preserve">=&gt; </w:t>
      </w:r>
      <w:r w:rsidRPr="00723CD0">
        <w:object w:dxaOrig="2460" w:dyaOrig="380">
          <v:shape id="_x0000_i1066" type="#_x0000_t75" style="width:123.15pt;height:18.95pt" o:ole="">
            <v:imagedata r:id="rId197" o:title=""/>
          </v:shape>
          <o:OLEObject Type="Embed" ProgID="Equation.DSMT4" ShapeID="_x0000_i1066" DrawAspect="Content" ObjectID="_1527414180" r:id="rId198"/>
        </w:object>
      </w:r>
      <w:r w:rsidRPr="00723CD0">
        <w:t xml:space="preserve">, т.е. </w:t>
      </w:r>
      <w:r w:rsidRPr="00723CD0">
        <w:object w:dxaOrig="780" w:dyaOrig="320">
          <v:shape id="_x0000_i1067" type="#_x0000_t75" style="width:39.8pt;height:15.15pt" o:ole="">
            <v:imagedata r:id="rId189" o:title=""/>
          </v:shape>
          <o:OLEObject Type="Embed" ProgID="Equation.DSMT4" ShapeID="_x0000_i1067" DrawAspect="Content" ObjectID="_1527414181" r:id="rId199"/>
        </w:object>
      </w:r>
      <w:r w:rsidRPr="00723CD0">
        <w:object w:dxaOrig="920" w:dyaOrig="420">
          <v:shape id="_x0000_i1068" type="#_x0000_t75" style="width:45.45pt;height:20.85pt" o:ole="">
            <v:imagedata r:id="rId200" o:title=""/>
          </v:shape>
          <o:OLEObject Type="Embed" ProgID="Equation.DSMT4" ShapeID="_x0000_i1068" DrawAspect="Content" ObjectID="_1527414182" r:id="rId201"/>
        </w:object>
      </w:r>
      <w:r w:rsidRPr="00723CD0">
        <w:t>.</w:t>
      </w:r>
    </w:p>
    <w:p w:rsidR="00723CD0" w:rsidRPr="00723CD0" w:rsidRDefault="00723CD0" w:rsidP="00723CD0">
      <w:r w:rsidRPr="00723CD0">
        <w:object w:dxaOrig="380" w:dyaOrig="260">
          <v:shape id="_x0000_i1069" type="#_x0000_t75" style="width:18.95pt;height:13.25pt" o:ole="">
            <v:imagedata r:id="rId202" o:title=""/>
          </v:shape>
          <o:OLEObject Type="Embed" ProgID="Equation.DSMT4" ShapeID="_x0000_i1069" DrawAspect="Content" ObjectID="_1527414183" r:id="rId203"/>
        </w:object>
      </w:r>
      <w:r w:rsidRPr="00723CD0">
        <w:t xml:space="preserve"> </w:t>
      </w:r>
      <w:r w:rsidRPr="00723CD0">
        <w:object w:dxaOrig="2160" w:dyaOrig="639">
          <v:shape id="_x0000_i1070" type="#_x0000_t75" style="width:108pt;height:32.2pt" o:ole="">
            <v:imagedata r:id="rId204" o:title=""/>
          </v:shape>
          <o:OLEObject Type="Embed" ProgID="Equation.DSMT4" ShapeID="_x0000_i1070" DrawAspect="Content" ObjectID="_1527414184" r:id="rId205"/>
        </w:object>
      </w:r>
      <w:r w:rsidRPr="00723CD0">
        <w:t xml:space="preserve"> - нижний интеграл (нижняя точная сумма Дарбу). </w:t>
      </w:r>
      <w:r w:rsidRPr="00723CD0">
        <w:object w:dxaOrig="380" w:dyaOrig="260">
          <v:shape id="_x0000_i1071" type="#_x0000_t75" style="width:18.95pt;height:13.25pt" o:ole="">
            <v:imagedata r:id="rId202" o:title=""/>
          </v:shape>
          <o:OLEObject Type="Embed" ProgID="Equation.DSMT4" ShapeID="_x0000_i1071" DrawAspect="Content" ObjectID="_1527414185" r:id="rId206"/>
        </w:object>
      </w:r>
      <w:r w:rsidRPr="00723CD0">
        <w:t xml:space="preserve"> </w:t>
      </w:r>
      <w:r w:rsidRPr="00723CD0">
        <w:object w:dxaOrig="680" w:dyaOrig="380">
          <v:shape id="_x0000_i1072" type="#_x0000_t75" style="width:34.1pt;height:18.95pt" o:ole="">
            <v:imagedata r:id="rId207" o:title=""/>
          </v:shape>
          <o:OLEObject Type="Embed" ProgID="Equation.DSMT4" ShapeID="_x0000_i1072" DrawAspect="Content" ObjectID="_1527414186" r:id="rId208"/>
        </w:object>
      </w:r>
      <w:r w:rsidRPr="00723CD0">
        <w:t>.</w:t>
      </w:r>
    </w:p>
    <w:p w:rsidR="00723CD0" w:rsidRPr="00723CD0" w:rsidRDefault="00723CD0" w:rsidP="00723CD0">
      <w:r w:rsidRPr="00723CD0">
        <w:object w:dxaOrig="380" w:dyaOrig="260">
          <v:shape id="_x0000_i1073" type="#_x0000_t75" style="width:18.95pt;height:13.25pt" o:ole="">
            <v:imagedata r:id="rId202" o:title=""/>
          </v:shape>
          <o:OLEObject Type="Embed" ProgID="Equation.DSMT4" ShapeID="_x0000_i1073" DrawAspect="Content" ObjectID="_1527414187" r:id="rId209"/>
        </w:object>
      </w:r>
      <w:r w:rsidRPr="00723CD0">
        <w:t xml:space="preserve"> </w:t>
      </w:r>
      <w:r w:rsidRPr="00723CD0">
        <w:object w:dxaOrig="2079" w:dyaOrig="740">
          <v:shape id="_x0000_i1074" type="#_x0000_t75" style="width:104.2pt;height:36pt" o:ole="">
            <v:imagedata r:id="rId210" o:title=""/>
          </v:shape>
          <o:OLEObject Type="Embed" ProgID="Equation.DSMT4" ShapeID="_x0000_i1074" DrawAspect="Content" ObjectID="_1527414188" r:id="rId211"/>
        </w:object>
      </w:r>
      <w:r w:rsidRPr="00723CD0">
        <w:t xml:space="preserve"> - верхний интеграл (верхняя точная сумма Дарбу). </w:t>
      </w:r>
      <w:r w:rsidRPr="00723CD0">
        <w:object w:dxaOrig="380" w:dyaOrig="260">
          <v:shape id="_x0000_i1075" type="#_x0000_t75" style="width:18.95pt;height:13.25pt" o:ole="">
            <v:imagedata r:id="rId202" o:title=""/>
          </v:shape>
          <o:OLEObject Type="Embed" ProgID="Equation.DSMT4" ShapeID="_x0000_i1075" DrawAspect="Content" ObjectID="_1527414189" r:id="rId212"/>
        </w:object>
      </w:r>
      <w:r w:rsidRPr="00723CD0">
        <w:t xml:space="preserve"> </w:t>
      </w:r>
      <w:r w:rsidRPr="00723CD0">
        <w:object w:dxaOrig="700" w:dyaOrig="380">
          <v:shape id="_x0000_i1076" type="#_x0000_t75" style="width:36pt;height:18.95pt" o:ole="">
            <v:imagedata r:id="rId213" o:title=""/>
          </v:shape>
          <o:OLEObject Type="Embed" ProgID="Equation.DSMT4" ShapeID="_x0000_i1076" DrawAspect="Content" ObjectID="_1527414190" r:id="rId214"/>
        </w:object>
      </w:r>
      <w:r w:rsidRPr="00723CD0">
        <w:t>.</w:t>
      </w:r>
    </w:p>
    <w:p w:rsidR="00723CD0" w:rsidRPr="00723CD0" w:rsidRDefault="00723CD0" w:rsidP="00723CD0">
      <w:r w:rsidRPr="00723CD0">
        <w:object w:dxaOrig="540" w:dyaOrig="380">
          <v:shape id="_x0000_i1077" type="#_x0000_t75" style="width:26.55pt;height:18.95pt" o:ole="">
            <v:imagedata r:id="rId215" o:title=""/>
          </v:shape>
          <o:OLEObject Type="Embed" ProgID="Equation.DSMT4" ShapeID="_x0000_i1077" DrawAspect="Content" ObjectID="_1527414191" r:id="rId216"/>
        </w:object>
      </w:r>
      <w:r w:rsidRPr="00723CD0">
        <w:t>.</w:t>
      </w:r>
    </w:p>
    <w:p w:rsidR="00C41134" w:rsidRPr="00183627" w:rsidRDefault="00C41134" w:rsidP="00C41134">
      <w:pPr>
        <w:ind w:left="360"/>
        <w:rPr>
          <w:rFonts w:cs="Times New Roman"/>
          <w:b/>
          <w:szCs w:val="28"/>
        </w:rPr>
      </w:pPr>
    </w:p>
    <w:p w:rsidR="00C41134" w:rsidRPr="00183627" w:rsidRDefault="00C41134" w:rsidP="00F60C4F">
      <w:pPr>
        <w:pStyle w:val="2"/>
        <w:numPr>
          <w:ilvl w:val="0"/>
          <w:numId w:val="14"/>
        </w:numPr>
      </w:pPr>
      <w:bookmarkStart w:id="20" w:name="_Toc453273174"/>
      <w:r w:rsidRPr="00183627">
        <w:t>Необходимое и достаточное условие интегрируемости.</w:t>
      </w:r>
      <w:bookmarkEnd w:id="20"/>
    </w:p>
    <w:p w:rsidR="00723CD0" w:rsidRPr="00723CD0" w:rsidRDefault="00723CD0" w:rsidP="00723CD0">
      <w:r w:rsidRPr="00723CD0">
        <w:rPr>
          <w:b/>
          <w:u w:val="single"/>
        </w:rPr>
        <w:t>Теорема</w:t>
      </w:r>
      <w:r w:rsidRPr="00723CD0">
        <w:t>. Для того</w:t>
      </w:r>
      <w:proofErr w:type="gramStart"/>
      <w:r w:rsidRPr="00723CD0">
        <w:t>,</w:t>
      </w:r>
      <w:proofErr w:type="gramEnd"/>
      <w:r w:rsidRPr="00723CD0">
        <w:t xml:space="preserve"> чтобы ограниченная на некотором отрезке функция была интегрируема на нем необходимо и достаточно, чтобы lim</w:t>
      </w:r>
      <w:r w:rsidRPr="00723CD0">
        <w:rPr>
          <w:rFonts w:ascii="Cambria Math" w:hAnsi="Cambria Math" w:cs="Cambria Math"/>
        </w:rPr>
        <w:t>∣</w:t>
      </w:r>
      <w:proofErr w:type="spellStart"/>
      <w:r w:rsidRPr="00723CD0">
        <w:t>τ</w:t>
      </w:r>
      <w:proofErr w:type="spellEnd"/>
      <w:r w:rsidRPr="00723CD0">
        <w:rPr>
          <w:rFonts w:ascii="Cambria Math" w:hAnsi="Cambria Math" w:cs="Cambria Math"/>
        </w:rPr>
        <w:t>∣</w:t>
      </w:r>
      <w:r w:rsidRPr="00723CD0">
        <w:t>→0(</w:t>
      </w:r>
      <w:proofErr w:type="spellStart"/>
      <w:r w:rsidRPr="00723CD0">
        <w:t>Sτ</w:t>
      </w:r>
      <w:proofErr w:type="spellEnd"/>
      <w:r w:rsidRPr="00723CD0">
        <w:t>−sτ)=0 (2.1). </w:t>
      </w:r>
      <w:r w:rsidRPr="00723CD0">
        <w:br/>
      </w:r>
      <w:r w:rsidRPr="00723CD0">
        <w:br/>
        <w:t>Это условие означает, для любогоε&gt;0 существует δ(ε)&gt;0, что для любого разбиения τ мелкости меньше, чем </w:t>
      </w:r>
      <w:proofErr w:type="spellStart"/>
      <w:r w:rsidRPr="00723CD0">
        <w:t>δ</w:t>
      </w:r>
      <w:proofErr w:type="spellEnd"/>
      <w:r w:rsidRPr="00723CD0">
        <w:t> выполняется неравенство: </w:t>
      </w:r>
      <w:r w:rsidRPr="00723CD0">
        <w:rPr>
          <w:rFonts w:ascii="Cambria Math" w:hAnsi="Cambria Math" w:cs="Cambria Math"/>
        </w:rPr>
        <w:t>∣</w:t>
      </w:r>
      <w:r w:rsidRPr="00723CD0">
        <w:t>Sτ−sτ</w:t>
      </w:r>
      <w:r w:rsidRPr="00723CD0">
        <w:rPr>
          <w:rFonts w:ascii="Cambria Math" w:hAnsi="Cambria Math" w:cs="Cambria Math"/>
        </w:rPr>
        <w:t>∣</w:t>
      </w:r>
      <w:r w:rsidRPr="00723CD0">
        <w:t>&lt;ε (2.2). Т.к. sτ≤Sτ, то из (2.2) следует </w:t>
      </w:r>
      <w:proofErr w:type="spellStart"/>
      <w:r w:rsidRPr="00723CD0">
        <w:t>Sτ</w:t>
      </w:r>
      <w:proofErr w:type="spellEnd"/>
      <w:r w:rsidRPr="00723CD0">
        <w:t>−sτ&lt;ε.</w:t>
      </w:r>
      <w:r w:rsidRPr="00723CD0">
        <w:br/>
      </w:r>
      <w:r w:rsidRPr="00723CD0">
        <w:br/>
      </w:r>
      <w:r w:rsidRPr="00723CD0">
        <w:rPr>
          <w:b/>
          <w:u w:val="single"/>
        </w:rPr>
        <w:t>Доказательство.</w:t>
      </w:r>
      <w:r w:rsidRPr="00723CD0">
        <w:t> </w:t>
      </w:r>
      <w:r w:rsidRPr="00723CD0">
        <w:br/>
      </w:r>
      <w:r w:rsidRPr="00723CD0">
        <w:br/>
        <w:t>Необходимость. Пусть некоторая ограниченная на[</w:t>
      </w:r>
      <w:proofErr w:type="spellStart"/>
      <w:r w:rsidRPr="00723CD0">
        <w:t>a,b</w:t>
      </w:r>
      <w:proofErr w:type="spellEnd"/>
      <w:r w:rsidRPr="00723CD0">
        <w:t>] функция </w:t>
      </w:r>
      <w:proofErr w:type="spellStart"/>
      <w:r w:rsidRPr="00723CD0">
        <w:t>f</w:t>
      </w:r>
      <w:proofErr w:type="spellEnd"/>
      <w:r w:rsidRPr="00723CD0">
        <w:t> интегрируема на нем и </w:t>
      </w:r>
      <w:proofErr w:type="spellStart"/>
      <w:r w:rsidRPr="00723CD0">
        <w:t>I=∫baf</w:t>
      </w:r>
      <w:proofErr w:type="spellEnd"/>
      <w:r w:rsidRPr="00723CD0">
        <w:t>(</w:t>
      </w:r>
      <w:proofErr w:type="spellStart"/>
      <w:r w:rsidRPr="00723CD0">
        <w:t>x</w:t>
      </w:r>
      <w:proofErr w:type="spellEnd"/>
      <w:r w:rsidRPr="00723CD0">
        <w:t>)dx</w:t>
      </w:r>
      <w:proofErr w:type="gramStart"/>
      <w:r w:rsidRPr="00723CD0">
        <w:t>т</w:t>
      </w:r>
      <w:proofErr w:type="gramEnd"/>
      <w:r w:rsidRPr="00723CD0">
        <w:t>.е.lim</w:t>
      </w:r>
      <w:r w:rsidRPr="00723CD0">
        <w:rPr>
          <w:rFonts w:ascii="Cambria Math" w:hAnsi="Cambria Math" w:cs="Cambria Math"/>
        </w:rPr>
        <w:t>∣</w:t>
      </w:r>
      <w:r w:rsidRPr="00723CD0">
        <w:t>τ</w:t>
      </w:r>
      <w:r w:rsidRPr="00723CD0">
        <w:rPr>
          <w:rFonts w:ascii="Cambria Math" w:hAnsi="Cambria Math" w:cs="Cambria Math"/>
        </w:rPr>
        <w:t>∣</w:t>
      </w:r>
      <w:r w:rsidRPr="00723CD0">
        <w:t>→0στ=I. Поэтому для любого </w:t>
      </w:r>
      <w:proofErr w:type="spellStart"/>
      <w:r w:rsidRPr="00723CD0">
        <w:t>ε</w:t>
      </w:r>
      <w:proofErr w:type="spellEnd"/>
      <w:r w:rsidRPr="00723CD0">
        <w:t>&gt;0 существует </w:t>
      </w:r>
      <w:proofErr w:type="spellStart"/>
      <w:r w:rsidRPr="00723CD0">
        <w:t>δ</w:t>
      </w:r>
      <w:proofErr w:type="spellEnd"/>
      <w:r w:rsidRPr="00723CD0">
        <w:t>(ε)&gt;0, что для </w:t>
      </w:r>
      <w:r w:rsidRPr="00723CD0">
        <w:br/>
        <w:t>любого разбиенияτ мелкости </w:t>
      </w:r>
      <w:r w:rsidRPr="00723CD0">
        <w:rPr>
          <w:rFonts w:ascii="Cambria Math" w:hAnsi="Cambria Math" w:cs="Cambria Math"/>
        </w:rPr>
        <w:t>∣</w:t>
      </w:r>
      <w:r w:rsidRPr="00723CD0">
        <w:t>τ</w:t>
      </w:r>
      <w:r w:rsidRPr="00723CD0">
        <w:rPr>
          <w:rFonts w:ascii="Cambria Math" w:hAnsi="Cambria Math" w:cs="Cambria Math"/>
        </w:rPr>
        <w:t>∣</w:t>
      </w:r>
      <w:r w:rsidRPr="00723CD0">
        <w:t>&lt;δ справедливо неравенство: </w:t>
      </w:r>
      <w:r w:rsidRPr="00723CD0">
        <w:rPr>
          <w:rFonts w:ascii="Cambria Math" w:hAnsi="Cambria Math" w:cs="Cambria Math"/>
        </w:rPr>
        <w:t>∣</w:t>
      </w:r>
      <w:r w:rsidRPr="00723CD0">
        <w:t>στ−I</w:t>
      </w:r>
      <w:r w:rsidRPr="00723CD0">
        <w:rPr>
          <w:rFonts w:ascii="Cambria Math" w:hAnsi="Cambria Math" w:cs="Cambria Math"/>
        </w:rPr>
        <w:t>∣</w:t>
      </w:r>
      <w:r w:rsidRPr="00723CD0">
        <w:t>&lt;ε или </w:t>
      </w:r>
      <w:r w:rsidRPr="00723CD0">
        <w:br/>
        <w:t xml:space="preserve">I−ε&lt;στ&lt;I+ε, отсюда </w:t>
      </w:r>
      <w:proofErr w:type="gramStart"/>
      <w:r w:rsidRPr="00723CD0">
        <w:t>при</w:t>
      </w:r>
      <w:proofErr w:type="gramEnd"/>
      <w:r w:rsidRPr="00723CD0">
        <w:t> </w:t>
      </w:r>
      <w:r w:rsidRPr="00723CD0">
        <w:rPr>
          <w:rFonts w:ascii="Cambria Math" w:hAnsi="Cambria Math" w:cs="Cambria Math"/>
        </w:rPr>
        <w:t>∣</w:t>
      </w:r>
      <w:proofErr w:type="spellStart"/>
      <w:r w:rsidRPr="00723CD0">
        <w:t>τ</w:t>
      </w:r>
      <w:proofErr w:type="spellEnd"/>
      <w:r w:rsidRPr="00723CD0">
        <w:rPr>
          <w:rFonts w:ascii="Cambria Math" w:hAnsi="Cambria Math" w:cs="Cambria Math"/>
        </w:rPr>
        <w:t>∣</w:t>
      </w:r>
      <w:r w:rsidRPr="00723CD0">
        <w:t>&lt;δ </w:t>
      </w:r>
      <w:proofErr w:type="gramStart"/>
      <w:r w:rsidRPr="00723CD0">
        <w:t>по</w:t>
      </w:r>
      <w:proofErr w:type="gramEnd"/>
      <w:r w:rsidRPr="00723CD0">
        <w:t xml:space="preserve"> третьему свойству сумм Дарбу получено неравенство: </w:t>
      </w:r>
      <w:r w:rsidRPr="00723CD0">
        <w:br/>
        <w:t>I−ε&lt;sτ≤Sτ&lt;I+ε(2.3). Если </w:t>
      </w:r>
      <w:r w:rsidRPr="00723CD0">
        <w:rPr>
          <w:rFonts w:ascii="Cambria Math" w:hAnsi="Cambria Math" w:cs="Cambria Math"/>
        </w:rPr>
        <w:t>∣</w:t>
      </w:r>
      <w:r w:rsidRPr="00723CD0">
        <w:t>τ</w:t>
      </w:r>
      <w:r w:rsidRPr="00723CD0">
        <w:rPr>
          <w:rFonts w:ascii="Cambria Math" w:hAnsi="Cambria Math" w:cs="Cambria Math"/>
        </w:rPr>
        <w:t>∣</w:t>
      </w:r>
      <w:r w:rsidRPr="00723CD0">
        <w:t>&lt;δ, то 0≤Sτ−sτ≤2ε, что </w:t>
      </w:r>
      <w:r w:rsidRPr="00723CD0">
        <w:br/>
        <w:t>равносильно выполнению условия (2.2).</w:t>
      </w:r>
      <w:r w:rsidRPr="00723CD0">
        <w:br/>
      </w:r>
      <w:r w:rsidRPr="00723CD0">
        <w:br/>
        <w:t xml:space="preserve">Достаточность. </w:t>
      </w:r>
      <w:proofErr w:type="spellStart"/>
      <w:r w:rsidRPr="00723CD0">
        <w:t>Пустьf</w:t>
      </w:r>
      <w:proofErr w:type="spellEnd"/>
      <w:r w:rsidRPr="00723CD0">
        <w:t> ограничена и выполняется условие (2.1). Из определения нижнего и верхнего интеграла Дарбу и в силу свойства I*≤I*(свойство 4) им: sτ≤I*≤I*≤Sτ. Поэтому 0≤I*−I*≤</w:t>
      </w:r>
      <w:proofErr w:type="spellStart"/>
      <w:r w:rsidRPr="00723CD0">
        <w:t>Sτ</w:t>
      </w:r>
      <w:proofErr w:type="spellEnd"/>
      <w:r w:rsidRPr="00723CD0">
        <w:t xml:space="preserve">−sτ, отсюда в силу (2.1) I*−I*=0. </w:t>
      </w:r>
      <w:proofErr w:type="gramStart"/>
      <w:r w:rsidRPr="00723CD0">
        <w:t>Обозначим общее значение интегралов Дарбу I*=I*=I, из (2.3) получим:sτ≤I≤Sτ и поэт. 0≤I−sτ≤Sτ−sτи 0≤Sτ−I≤Sτ−sτ. В силу (2.1): lim</w:t>
      </w:r>
      <w:r w:rsidRPr="00723CD0">
        <w:rPr>
          <w:rFonts w:ascii="Cambria Math" w:hAnsi="Cambria Math" w:cs="Cambria Math"/>
        </w:rPr>
        <w:t>∣</w:t>
      </w:r>
      <w:proofErr w:type="spellStart"/>
      <w:r w:rsidRPr="00723CD0">
        <w:t>τ</w:t>
      </w:r>
      <w:proofErr w:type="spellEnd"/>
      <w:r w:rsidRPr="00723CD0">
        <w:rPr>
          <w:rFonts w:ascii="Cambria Math" w:hAnsi="Cambria Math" w:cs="Cambria Math"/>
        </w:rPr>
        <w:t>∣</w:t>
      </w:r>
      <w:r w:rsidRPr="00723CD0">
        <w:t>→0(I−</w:t>
      </w:r>
      <w:proofErr w:type="spellStart"/>
      <w:r w:rsidRPr="00723CD0">
        <w:t>sτ</w:t>
      </w:r>
      <w:proofErr w:type="spellEnd"/>
      <w:r w:rsidRPr="00723CD0">
        <w:t>)=lim</w:t>
      </w:r>
      <w:r w:rsidRPr="00723CD0">
        <w:rPr>
          <w:rFonts w:ascii="Cambria Math" w:hAnsi="Cambria Math" w:cs="Cambria Math"/>
        </w:rPr>
        <w:t>∣</w:t>
      </w:r>
      <w:r w:rsidRPr="00723CD0">
        <w:t>τ</w:t>
      </w:r>
      <w:r w:rsidRPr="00723CD0">
        <w:rPr>
          <w:rFonts w:ascii="Cambria Math" w:hAnsi="Cambria Math" w:cs="Cambria Math"/>
        </w:rPr>
        <w:t>∣</w:t>
      </w:r>
      <w:r w:rsidRPr="00723CD0">
        <w:t>→0(Sτ−I)=0, значитlim</w:t>
      </w:r>
      <w:r w:rsidRPr="00723CD0">
        <w:rPr>
          <w:rFonts w:ascii="Cambria Math" w:hAnsi="Cambria Math" w:cs="Cambria Math"/>
        </w:rPr>
        <w:t>∣</w:t>
      </w:r>
      <w:r w:rsidRPr="00723CD0">
        <w:t>τ</w:t>
      </w:r>
      <w:r w:rsidRPr="00723CD0">
        <w:rPr>
          <w:rFonts w:ascii="Cambria Math" w:hAnsi="Cambria Math" w:cs="Cambria Math"/>
        </w:rPr>
        <w:t>∣</w:t>
      </w:r>
      <w:r w:rsidRPr="00723CD0">
        <w:t>→0sτ=lim</w:t>
      </w:r>
      <w:r w:rsidRPr="00723CD0">
        <w:rPr>
          <w:rFonts w:ascii="Cambria Math" w:hAnsi="Cambria Math" w:cs="Cambria Math"/>
        </w:rPr>
        <w:t>∣</w:t>
      </w:r>
      <w:r w:rsidRPr="00723CD0">
        <w:t>τ</w:t>
      </w:r>
      <w:r w:rsidRPr="00723CD0">
        <w:rPr>
          <w:rFonts w:ascii="Cambria Math" w:hAnsi="Cambria Math" w:cs="Cambria Math"/>
        </w:rPr>
        <w:t>∣</w:t>
      </w:r>
      <w:r w:rsidRPr="00723CD0">
        <w:t>→0Sτ=I, но в силу свойства 3 </w:t>
      </w:r>
      <w:proofErr w:type="spellStart"/>
      <w:r w:rsidRPr="00723CD0">
        <w:t>sτ</w:t>
      </w:r>
      <w:proofErr w:type="spellEnd"/>
      <w:r w:rsidRPr="00723CD0">
        <w:t>≤στ≤Sτ (2.4), тогда по теореме о пределе промежуточной функции lim</w:t>
      </w:r>
      <w:proofErr w:type="gramEnd"/>
      <w:r w:rsidRPr="00723CD0">
        <w:rPr>
          <w:rFonts w:ascii="Cambria Math" w:hAnsi="Cambria Math" w:cs="Cambria Math"/>
        </w:rPr>
        <w:t>∣</w:t>
      </w:r>
      <w:proofErr w:type="spellStart"/>
      <w:r w:rsidRPr="00723CD0">
        <w:t>τ</w:t>
      </w:r>
      <w:proofErr w:type="spellEnd"/>
      <w:r w:rsidRPr="00723CD0">
        <w:rPr>
          <w:rFonts w:ascii="Cambria Math" w:hAnsi="Cambria Math" w:cs="Cambria Math"/>
        </w:rPr>
        <w:t>∣</w:t>
      </w:r>
      <w:r w:rsidRPr="00723CD0">
        <w:t>→0στ=I, что и означает интегрируемость функции f. Ч.и т.д.</w:t>
      </w:r>
    </w:p>
    <w:p w:rsidR="00723CD0" w:rsidRPr="00723CD0" w:rsidRDefault="00723CD0" w:rsidP="00723CD0">
      <w:r w:rsidRPr="00723CD0">
        <w:t> </w:t>
      </w:r>
    </w:p>
    <w:p w:rsidR="00723CD0" w:rsidRPr="00723CD0" w:rsidRDefault="00723CD0" w:rsidP="00723CD0">
      <w:r w:rsidRPr="00723CD0">
        <w:rPr>
          <w:b/>
          <w:u w:val="single"/>
        </w:rPr>
        <w:br/>
        <w:t>Следствия.</w:t>
      </w:r>
      <w:r w:rsidRPr="00723CD0">
        <w:t> </w:t>
      </w:r>
      <w:r w:rsidRPr="00723CD0">
        <w:br/>
      </w:r>
      <w:r w:rsidRPr="00723CD0">
        <w:br/>
        <w:t>1. Если f интегрируема, то не только ее интегральные суммы Римана, но и ее интегральные суммы Дарбу стремятся к ее интегралу при стремлении мелкости </w:t>
      </w:r>
      <w:r w:rsidRPr="00723CD0">
        <w:br/>
        <w:t>разбиения к 0.</w:t>
      </w:r>
      <w:r w:rsidRPr="00723CD0">
        <w:br/>
      </w:r>
      <w:r w:rsidRPr="00723CD0">
        <w:lastRenderedPageBreak/>
        <w:br/>
        <w:t>2. Для того</w:t>
      </w:r>
      <w:proofErr w:type="gramStart"/>
      <w:r w:rsidRPr="00723CD0">
        <w:t>,</w:t>
      </w:r>
      <w:proofErr w:type="gramEnd"/>
      <w:r w:rsidRPr="00723CD0">
        <w:t xml:space="preserve"> чтобы ограниченная на некотором отрезке функция f была интегрируема на нем необходимо и достаточно lim</w:t>
      </w:r>
      <w:r w:rsidRPr="00723CD0">
        <w:rPr>
          <w:rFonts w:ascii="Cambria Math" w:hAnsi="Cambria Math" w:cs="Cambria Math"/>
        </w:rPr>
        <w:t>∣</w:t>
      </w:r>
      <w:proofErr w:type="spellStart"/>
      <w:r w:rsidRPr="00723CD0">
        <w:t>τ</w:t>
      </w:r>
      <w:proofErr w:type="spellEnd"/>
      <w:r w:rsidRPr="00723CD0">
        <w:rPr>
          <w:rFonts w:ascii="Cambria Math" w:hAnsi="Cambria Math" w:cs="Cambria Math"/>
        </w:rPr>
        <w:t>∣</w:t>
      </w:r>
      <w:r w:rsidRPr="00723CD0">
        <w:t>→0∑ki=1ωi(</w:t>
      </w:r>
      <w:proofErr w:type="spellStart"/>
      <w:r w:rsidRPr="00723CD0">
        <w:t>f</w:t>
      </w:r>
      <w:proofErr w:type="spellEnd"/>
      <w:r w:rsidRPr="00723CD0">
        <w:t>)Δxi=0, где </w:t>
      </w:r>
      <w:proofErr w:type="spellStart"/>
      <w:r w:rsidRPr="00723CD0">
        <w:t>ωi</w:t>
      </w:r>
      <w:proofErr w:type="spellEnd"/>
      <w:r w:rsidRPr="00723CD0">
        <w:t>(</w:t>
      </w:r>
      <w:proofErr w:type="spellStart"/>
      <w:r w:rsidRPr="00723CD0">
        <w:t>f</w:t>
      </w:r>
      <w:proofErr w:type="spellEnd"/>
      <w:r w:rsidRPr="00723CD0">
        <w:t xml:space="preserve">) колебание </w:t>
      </w:r>
      <w:proofErr w:type="spellStart"/>
      <w:r w:rsidRPr="00723CD0">
        <w:t>функциии</w:t>
      </w:r>
      <w:proofErr w:type="spellEnd"/>
      <w:r w:rsidRPr="00723CD0">
        <w:t xml:space="preserve"> на [xi−1,xi] разбиения </w:t>
      </w:r>
      <w:proofErr w:type="spellStart"/>
      <w:r w:rsidRPr="00723CD0">
        <w:t>τ</w:t>
      </w:r>
      <w:proofErr w:type="spellEnd"/>
      <w:r w:rsidRPr="00723CD0">
        <w:t>={</w:t>
      </w:r>
      <w:proofErr w:type="spellStart"/>
      <w:r w:rsidRPr="00723CD0">
        <w:t>xi</w:t>
      </w:r>
      <w:proofErr w:type="spellEnd"/>
      <w:r w:rsidRPr="00723CD0">
        <w:t>}i=ki=0 отрезка[</w:t>
      </w:r>
      <w:proofErr w:type="spellStart"/>
      <w:r w:rsidRPr="00723CD0">
        <w:t>a,b</w:t>
      </w:r>
      <w:proofErr w:type="spellEnd"/>
      <w:r w:rsidRPr="00723CD0">
        <w:t>] (это следует из 4 свойства сумм Дарбу).</w:t>
      </w:r>
    </w:p>
    <w:p w:rsidR="00C41134" w:rsidRPr="00183627" w:rsidRDefault="00C41134" w:rsidP="006D4743"/>
    <w:p w:rsidR="00C41134" w:rsidRPr="00183627" w:rsidRDefault="00C41134" w:rsidP="00F60C4F">
      <w:pPr>
        <w:pStyle w:val="2"/>
        <w:numPr>
          <w:ilvl w:val="0"/>
          <w:numId w:val="14"/>
        </w:numPr>
      </w:pPr>
      <w:bookmarkStart w:id="21" w:name="_Toc453273175"/>
      <w:r w:rsidRPr="00183627">
        <w:t>Интегрируемость непрерывных и некоторых разрывных функций.</w:t>
      </w:r>
      <w:bookmarkEnd w:id="21"/>
    </w:p>
    <w:p w:rsidR="00723CD0" w:rsidRPr="00723CD0" w:rsidRDefault="00723CD0" w:rsidP="00723CD0">
      <w:r w:rsidRPr="00723CD0">
        <w:t xml:space="preserve">Теорема: Непрерывная на сегменте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функция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интегрируема на этом сегменте.</w:t>
      </w:r>
    </w:p>
    <w:p w:rsidR="00723CD0" w:rsidRPr="00723CD0" w:rsidRDefault="00723CD0" w:rsidP="00723CD0">
      <w:r w:rsidRPr="00723CD0">
        <w:t xml:space="preserve">Теорема: Если функция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определена и ограничена на сегменте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, и если для любого числа </w:t>
      </w:r>
      <w:r w:rsidRPr="00723CD0">
        <w:rPr>
          <w:noProof/>
          <w:lang w:eastAsia="ru-RU"/>
        </w:rPr>
        <w:drawing>
          <wp:inline distT="0" distB="0" distL="0" distR="0">
            <wp:extent cx="381000" cy="180975"/>
            <wp:effectExtent l="0" t="0" r="0" b="0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можно указать конечное число интервалов, покрывающих все точки разрыва этой функции и имеющих общую длину меньше </w:t>
      </w:r>
      <w:r w:rsidRPr="00723CD0">
        <w:rPr>
          <w:noProof/>
          <w:lang w:eastAsia="ru-RU"/>
        </w:rPr>
        <w:drawing>
          <wp:inline distT="0" distB="0" distL="0" distR="0">
            <wp:extent cx="123825" cy="152400"/>
            <wp:effectExtent l="0" t="0" r="0" b="0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, то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интегрируема на сегменте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19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.</w:t>
      </w:r>
    </w:p>
    <w:p w:rsidR="00723CD0" w:rsidRPr="00723CD0" w:rsidRDefault="00723CD0" w:rsidP="00723CD0">
      <w:r w:rsidRPr="00723CD0">
        <w:t xml:space="preserve">Следствие: Ограниченная на сегменте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195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функция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196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, имеющая лишь конечное число точек разрыва первого рода, интегрируема на этом сегменте. В частности, кусочно-непрерывная на данном сегменте функция интегрируема на этом сегменте.</w:t>
      </w:r>
    </w:p>
    <w:p w:rsidR="00723CD0" w:rsidRPr="00723CD0" w:rsidRDefault="00723CD0" w:rsidP="00723CD0">
      <w:r w:rsidRPr="00723CD0">
        <w:t xml:space="preserve">Теорема: Монотонная на сегменте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197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функция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198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интегрируема на этом сегменте.</w:t>
      </w:r>
    </w:p>
    <w:p w:rsidR="00C41134" w:rsidRPr="00183627" w:rsidRDefault="00C41134" w:rsidP="006D4743"/>
    <w:p w:rsidR="00C41134" w:rsidRPr="00183627" w:rsidRDefault="00C41134" w:rsidP="00F60C4F">
      <w:pPr>
        <w:pStyle w:val="2"/>
        <w:numPr>
          <w:ilvl w:val="0"/>
          <w:numId w:val="14"/>
        </w:numPr>
      </w:pPr>
      <w:bookmarkStart w:id="22" w:name="_Toc453273176"/>
      <w:r w:rsidRPr="00183627">
        <w:t>Основные свойства определенного интеграла.</w:t>
      </w:r>
      <w:bookmarkEnd w:id="22"/>
    </w:p>
    <w:p w:rsidR="00723CD0" w:rsidRPr="00723CD0" w:rsidRDefault="00723CD0" w:rsidP="00395CF4">
      <w:pPr>
        <w:pStyle w:val="a3"/>
        <w:numPr>
          <w:ilvl w:val="0"/>
          <w:numId w:val="28"/>
        </w:numPr>
      </w:pPr>
      <w:r w:rsidRPr="00723CD0">
        <w:t>Будем считать, что определенный интеграл с одинаковыми пределами интегрирования равен нулю (по определению):</w:t>
      </w:r>
      <w:r w:rsidRPr="00714EF8">
        <w:t xml:space="preserve">  </w:t>
      </w:r>
      <w:r w:rsidRPr="00723CD0">
        <w:rPr>
          <w:noProof/>
          <w:lang w:eastAsia="ru-RU"/>
        </w:rPr>
        <w:drawing>
          <wp:inline distT="0" distB="0" distL="0" distR="0">
            <wp:extent cx="1057275" cy="581025"/>
            <wp:effectExtent l="0" t="0" r="0" b="0"/>
            <wp:docPr id="19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.</w:t>
      </w:r>
    </w:p>
    <w:p w:rsidR="00723CD0" w:rsidRPr="00723CD0" w:rsidRDefault="00723CD0" w:rsidP="00395CF4">
      <w:pPr>
        <w:pStyle w:val="a3"/>
        <w:numPr>
          <w:ilvl w:val="0"/>
          <w:numId w:val="28"/>
        </w:numPr>
      </w:pPr>
      <w:r w:rsidRPr="00723CD0">
        <w:t xml:space="preserve">Будем считать, что при перемене мест верхнего и нижнего пределов интегрирования определенный интеграл меняет знак </w:t>
      </w:r>
      <w:proofErr w:type="gramStart"/>
      <w:r w:rsidRPr="00723CD0">
        <w:t>на</w:t>
      </w:r>
      <w:proofErr w:type="gramEnd"/>
      <w:r w:rsidRPr="00723CD0">
        <w:t xml:space="preserve"> противоположный: </w:t>
      </w:r>
      <w:r w:rsidRPr="00723CD0">
        <w:rPr>
          <w:noProof/>
          <w:lang w:eastAsia="ru-RU"/>
        </w:rPr>
        <w:drawing>
          <wp:inline distT="0" distB="0" distL="0" distR="0">
            <wp:extent cx="1762125" cy="581025"/>
            <wp:effectExtent l="0" t="0" r="0" b="0"/>
            <wp:docPr id="200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.</w:t>
      </w:r>
    </w:p>
    <w:p w:rsidR="00723CD0" w:rsidRPr="00723CD0" w:rsidRDefault="00723CD0" w:rsidP="00395CF4">
      <w:pPr>
        <w:pStyle w:val="a3"/>
        <w:numPr>
          <w:ilvl w:val="0"/>
          <w:numId w:val="28"/>
        </w:numPr>
      </w:pPr>
      <w:r w:rsidRPr="00723CD0">
        <w:lastRenderedPageBreak/>
        <w:t xml:space="preserve">Пусть функции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и </w:t>
      </w:r>
      <w:r w:rsidRPr="00723CD0">
        <w:rPr>
          <w:noProof/>
          <w:lang w:eastAsia="ru-RU"/>
        </w:rPr>
        <w:drawing>
          <wp:inline distT="0" distB="0" distL="0" distR="0">
            <wp:extent cx="352425" cy="219075"/>
            <wp:effectExtent l="0" t="0" r="0" b="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интегрируемы на сегменте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, тогда функции </w:t>
      </w:r>
      <w:r w:rsidRPr="00723CD0">
        <w:rPr>
          <w:noProof/>
          <w:lang w:eastAsia="ru-RU"/>
        </w:rPr>
        <w:drawing>
          <wp:inline distT="0" distB="0" distL="0" distR="0">
            <wp:extent cx="828675" cy="219075"/>
            <wp:effectExtent l="0" t="0" r="0" b="0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, </w:t>
      </w:r>
      <w:r w:rsidRPr="00723CD0">
        <w:rPr>
          <w:noProof/>
          <w:lang w:eastAsia="ru-RU"/>
        </w:rPr>
        <w:drawing>
          <wp:inline distT="0" distB="0" distL="0" distR="0">
            <wp:extent cx="809625" cy="219075"/>
            <wp:effectExtent l="0" t="0" r="0" b="0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и </w:t>
      </w:r>
      <w:r w:rsidRPr="00723CD0">
        <w:rPr>
          <w:noProof/>
          <w:lang w:eastAsia="ru-RU"/>
        </w:rPr>
        <w:drawing>
          <wp:inline distT="0" distB="0" distL="0" distR="0">
            <wp:extent cx="676275" cy="219075"/>
            <wp:effectExtent l="0" t="0" r="0" b="0"/>
            <wp:docPr id="206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также интегрируемы на этом сегменте, причем: </w:t>
      </w:r>
      <w:r w:rsidRPr="00723CD0">
        <w:rPr>
          <w:noProof/>
          <w:lang w:eastAsia="ru-RU"/>
        </w:rPr>
        <w:drawing>
          <wp:inline distT="0" distB="0" distL="0" distR="0">
            <wp:extent cx="2600325" cy="466725"/>
            <wp:effectExtent l="0" t="0" r="0" b="0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.</w:t>
      </w:r>
    </w:p>
    <w:p w:rsidR="00723CD0" w:rsidRPr="00723CD0" w:rsidRDefault="00723CD0" w:rsidP="00723CD0"/>
    <w:p w:rsidR="00723CD0" w:rsidRDefault="00723CD0" w:rsidP="00395CF4">
      <w:pPr>
        <w:pStyle w:val="a3"/>
        <w:numPr>
          <w:ilvl w:val="0"/>
          <w:numId w:val="28"/>
        </w:numPr>
      </w:pPr>
      <w:r w:rsidRPr="00723CD0">
        <w:t xml:space="preserve">Если функция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интегрируема на сегменте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, то функция </w:t>
      </w:r>
      <w:r w:rsidRPr="00723CD0">
        <w:rPr>
          <w:noProof/>
          <w:lang w:eastAsia="ru-RU"/>
        </w:rPr>
        <w:drawing>
          <wp:inline distT="0" distB="0" distL="0" distR="0">
            <wp:extent cx="409575" cy="219075"/>
            <wp:effectExtent l="0" t="0" r="0" b="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(</w:t>
      </w:r>
      <w:r w:rsidRPr="00723CD0">
        <w:rPr>
          <w:noProof/>
          <w:lang w:eastAsia="ru-RU"/>
        </w:rPr>
        <w:drawing>
          <wp:inline distT="0" distB="0" distL="0" distR="0">
            <wp:extent cx="123825" cy="142875"/>
            <wp:effectExtent l="0" t="0" r="0" b="0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=const) интегрируема на этом сегменте, причем:  </w:t>
      </w:r>
      <w:r w:rsidRPr="00723CD0">
        <w:rPr>
          <w:noProof/>
          <w:lang w:eastAsia="ru-RU"/>
        </w:rPr>
        <w:drawing>
          <wp:inline distT="0" distB="0" distL="0" distR="0">
            <wp:extent cx="1476375" cy="466725"/>
            <wp:effectExtent l="0" t="0" r="0" b="0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.</w:t>
      </w:r>
    </w:p>
    <w:p w:rsidR="00723CD0" w:rsidRPr="00723CD0" w:rsidRDefault="00723CD0" w:rsidP="00395CF4">
      <w:pPr>
        <w:pStyle w:val="a3"/>
        <w:numPr>
          <w:ilvl w:val="0"/>
          <w:numId w:val="28"/>
        </w:numPr>
      </w:pPr>
      <w:r w:rsidRPr="00723CD0">
        <w:t xml:space="preserve">Если функция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1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интегрируема на сегменте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, то эта функция интегрируема на любом сегменте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, содержащемся в сегменте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.</w:t>
      </w:r>
    </w:p>
    <w:p w:rsidR="00723CD0" w:rsidRPr="00723CD0" w:rsidRDefault="00723CD0" w:rsidP="00395CF4">
      <w:pPr>
        <w:pStyle w:val="a3"/>
        <w:numPr>
          <w:ilvl w:val="0"/>
          <w:numId w:val="28"/>
        </w:numPr>
      </w:pPr>
      <w:r w:rsidRPr="00723CD0">
        <w:t xml:space="preserve">Пусть функция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интегрируема на сегментах </w:t>
      </w:r>
      <w:r w:rsidRPr="00723CD0">
        <w:rPr>
          <w:noProof/>
          <w:lang w:eastAsia="ru-RU"/>
        </w:rPr>
        <w:drawing>
          <wp:inline distT="0" distB="0" distL="0" distR="0">
            <wp:extent cx="352425" cy="200025"/>
            <wp:effectExtent l="0" t="0" r="0" b="0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и </w:t>
      </w:r>
      <w:r w:rsidRPr="00723CD0">
        <w:rPr>
          <w:noProof/>
          <w:lang w:eastAsia="ru-RU"/>
        </w:rPr>
        <w:drawing>
          <wp:inline distT="0" distB="0" distL="0" distR="0">
            <wp:extent cx="352425" cy="219075"/>
            <wp:effectExtent l="0" t="0" r="0" b="0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. Тогда эта функция интегрируема на сегменте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20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, причем: </w:t>
      </w:r>
      <w:r w:rsidRPr="00723CD0">
        <w:rPr>
          <w:noProof/>
          <w:lang w:eastAsia="ru-RU"/>
        </w:rPr>
        <w:drawing>
          <wp:inline distT="0" distB="0" distL="0" distR="0">
            <wp:extent cx="2066925" cy="466725"/>
            <wp:effectExtent l="0" t="0" r="0" b="0"/>
            <wp:docPr id="221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134" w:rsidRPr="00183627" w:rsidRDefault="00C41134" w:rsidP="006D4743"/>
    <w:p w:rsidR="00C41134" w:rsidRPr="00183627" w:rsidRDefault="00C41134" w:rsidP="00F60C4F">
      <w:pPr>
        <w:pStyle w:val="2"/>
        <w:numPr>
          <w:ilvl w:val="0"/>
          <w:numId w:val="14"/>
        </w:numPr>
      </w:pPr>
      <w:bookmarkStart w:id="23" w:name="_Toc453273177"/>
      <w:r w:rsidRPr="00183627">
        <w:t>Оценки интегралов. Формула среднего значения.</w:t>
      </w:r>
      <w:bookmarkEnd w:id="23"/>
    </w:p>
    <w:p w:rsidR="00723CD0" w:rsidRPr="00723CD0" w:rsidRDefault="00723CD0" w:rsidP="00723CD0">
      <w:r w:rsidRPr="00723CD0">
        <w:t xml:space="preserve">Пусть интегрируемая на сегменте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22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функция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неотрицательна на этом сегменте. Тогда:  </w:t>
      </w:r>
      <w:r w:rsidRPr="00723CD0">
        <w:rPr>
          <w:noProof/>
          <w:lang w:eastAsia="ru-RU"/>
        </w:rPr>
        <w:drawing>
          <wp:inline distT="0" distB="0" distL="0" distR="0">
            <wp:extent cx="866775" cy="466725"/>
            <wp:effectExtent l="0" t="0" r="0" b="0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.</w:t>
      </w:r>
    </w:p>
    <w:p w:rsidR="00723CD0" w:rsidRPr="00723CD0" w:rsidRDefault="00723CD0" w:rsidP="00723CD0">
      <w:r w:rsidRPr="00723CD0">
        <w:t xml:space="preserve">Если </w:t>
      </w:r>
      <w:proofErr w:type="gramStart"/>
      <w:r w:rsidRPr="00723CD0">
        <w:t>функция</w:t>
      </w:r>
      <w:proofErr w:type="gramEnd"/>
      <w:r w:rsidRPr="00723CD0">
        <w:t xml:space="preserve">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интегрируемая на сегменте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и </w:t>
      </w:r>
      <w:r w:rsidRPr="00723CD0">
        <w:rPr>
          <w:noProof/>
          <w:lang w:eastAsia="ru-RU"/>
        </w:rPr>
        <w:drawing>
          <wp:inline distT="0" distB="0" distL="0" distR="0">
            <wp:extent cx="647700" cy="219075"/>
            <wp:effectExtent l="0" t="0" r="0" b="0"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, то:  </w:t>
      </w:r>
      <w:r w:rsidRPr="00723CD0">
        <w:rPr>
          <w:noProof/>
          <w:lang w:eastAsia="ru-RU"/>
        </w:rPr>
        <w:drawing>
          <wp:inline distT="0" distB="0" distL="0" distR="0">
            <wp:extent cx="1333500" cy="466725"/>
            <wp:effectExtent l="0" t="0" r="0" b="0"/>
            <wp:docPr id="22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.</w:t>
      </w:r>
    </w:p>
    <w:p w:rsidR="00723CD0" w:rsidRPr="00723CD0" w:rsidRDefault="00723CD0" w:rsidP="00723CD0">
      <w:r w:rsidRPr="00723CD0">
        <w:t xml:space="preserve">Если функция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непрерывна, неотрицательна и не равна тождественно нулю на сегменте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30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, то: </w:t>
      </w:r>
      <w:r w:rsidRPr="00723CD0">
        <w:rPr>
          <w:noProof/>
          <w:lang w:eastAsia="ru-RU"/>
        </w:rPr>
        <w:drawing>
          <wp:inline distT="0" distB="0" distL="0" distR="0">
            <wp:extent cx="1104900" cy="466725"/>
            <wp:effectExtent l="0" t="0" r="0" b="0"/>
            <wp:docPr id="231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.</w:t>
      </w:r>
    </w:p>
    <w:p w:rsidR="00723CD0" w:rsidRPr="00723CD0" w:rsidRDefault="00723CD0" w:rsidP="00723CD0">
      <w:r w:rsidRPr="00723CD0">
        <w:t xml:space="preserve">Если функции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32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и </w:t>
      </w:r>
      <w:r w:rsidRPr="00723CD0">
        <w:rPr>
          <w:noProof/>
          <w:lang w:eastAsia="ru-RU"/>
        </w:rPr>
        <w:drawing>
          <wp:inline distT="0" distB="0" distL="0" distR="0">
            <wp:extent cx="352425" cy="219075"/>
            <wp:effectExtent l="0" t="0" r="0" b="0"/>
            <wp:docPr id="233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интегрируемы на сегменте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34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и </w:t>
      </w:r>
      <w:r w:rsidRPr="00723CD0">
        <w:rPr>
          <w:noProof/>
          <w:lang w:eastAsia="ru-RU"/>
        </w:rPr>
        <w:drawing>
          <wp:inline distT="0" distB="0" distL="0" distR="0">
            <wp:extent cx="838200" cy="219075"/>
            <wp:effectExtent l="0" t="0" r="0" b="0"/>
            <wp:docPr id="235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всюду на этом сегменте, то: </w:t>
      </w:r>
      <w:r w:rsidRPr="00723CD0">
        <w:rPr>
          <w:noProof/>
          <w:lang w:eastAsia="ru-RU"/>
        </w:rPr>
        <w:drawing>
          <wp:inline distT="0" distB="0" distL="0" distR="0">
            <wp:extent cx="1333500" cy="466725"/>
            <wp:effectExtent l="0" t="0" r="0" b="0"/>
            <wp:docPr id="236" name="Рисунок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.</w:t>
      </w:r>
    </w:p>
    <w:p w:rsidR="00723CD0" w:rsidRPr="00723CD0" w:rsidRDefault="00723CD0" w:rsidP="00723CD0">
      <w:r w:rsidRPr="00723CD0">
        <w:lastRenderedPageBreak/>
        <w:t xml:space="preserve">Если функция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37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, интегрируемая на сегменте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, то и функция </w:t>
      </w:r>
      <w:r w:rsidRPr="00723CD0">
        <w:rPr>
          <w:noProof/>
          <w:lang w:eastAsia="ru-RU"/>
        </w:rPr>
        <w:drawing>
          <wp:inline distT="0" distB="0" distL="0" distR="0">
            <wp:extent cx="409575" cy="257175"/>
            <wp:effectExtent l="0" t="0" r="0" b="0"/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также интегрируема на этом сегменте, причем: </w:t>
      </w:r>
      <w:r w:rsidRPr="00723CD0">
        <w:rPr>
          <w:noProof/>
          <w:lang w:eastAsia="ru-RU"/>
        </w:rPr>
        <w:drawing>
          <wp:inline distT="0" distB="0" distL="0" distR="0">
            <wp:extent cx="1762125" cy="609600"/>
            <wp:effectExtent l="0" t="0" r="0" b="0"/>
            <wp:docPr id="240" name="Рисунок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.</w:t>
      </w:r>
    </w:p>
    <w:p w:rsidR="00723CD0" w:rsidRPr="00723CD0" w:rsidRDefault="00723CD0" w:rsidP="00723CD0">
      <w:r w:rsidRPr="00723CD0">
        <w:t xml:space="preserve">Пусть функции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и </w:t>
      </w:r>
      <w:r w:rsidRPr="00723CD0">
        <w:rPr>
          <w:noProof/>
          <w:lang w:eastAsia="ru-RU"/>
        </w:rPr>
        <w:drawing>
          <wp:inline distT="0" distB="0" distL="0" distR="0">
            <wp:extent cx="352425" cy="219075"/>
            <wp:effectExtent l="0" t="0" r="0" b="0"/>
            <wp:docPr id="242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интегрируемы на сегменте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43" name="Рисунок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и </w:t>
      </w:r>
      <w:r w:rsidRPr="00723CD0">
        <w:rPr>
          <w:noProof/>
          <w:lang w:eastAsia="ru-RU"/>
        </w:rPr>
        <w:drawing>
          <wp:inline distT="0" distB="0" distL="0" distR="0">
            <wp:extent cx="600075" cy="219075"/>
            <wp:effectExtent l="0" t="0" r="0" b="0"/>
            <wp:docPr id="24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. Тогда, если </w:t>
      </w:r>
      <w:r w:rsidRPr="00723CD0">
        <w:rPr>
          <w:noProof/>
          <w:lang w:eastAsia="ru-RU"/>
        </w:rPr>
        <w:drawing>
          <wp:inline distT="0" distB="0" distL="0" distR="0">
            <wp:extent cx="219075" cy="161925"/>
            <wp:effectExtent l="0" t="0" r="0" b="0"/>
            <wp:docPr id="245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и </w:t>
      </w:r>
      <w:r w:rsidRPr="00723CD0">
        <w:rPr>
          <w:noProof/>
          <w:lang w:eastAsia="ru-RU"/>
        </w:rPr>
        <w:drawing>
          <wp:inline distT="0" distB="0" distL="0" distR="0">
            <wp:extent cx="161925" cy="142875"/>
            <wp:effectExtent l="0" t="0" r="0" b="0"/>
            <wp:docPr id="246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- точные грани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на сегменте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48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, то: </w:t>
      </w:r>
      <w:r w:rsidRPr="00723CD0">
        <w:rPr>
          <w:noProof/>
          <w:lang w:eastAsia="ru-RU"/>
        </w:rPr>
        <w:drawing>
          <wp:inline distT="0" distB="0" distL="0" distR="0">
            <wp:extent cx="2657475" cy="466725"/>
            <wp:effectExtent l="0" t="0" r="0" b="0"/>
            <wp:docPr id="249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.</w:t>
      </w:r>
    </w:p>
    <w:p w:rsidR="00C41134" w:rsidRDefault="00723CD0" w:rsidP="00723CD0">
      <w:r w:rsidRPr="00723CD0">
        <w:t xml:space="preserve">Пусть функция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интегрируема на сегменте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51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, и пусть </w:t>
      </w:r>
      <w:r w:rsidRPr="00723CD0">
        <w:rPr>
          <w:noProof/>
          <w:lang w:eastAsia="ru-RU"/>
        </w:rPr>
        <w:drawing>
          <wp:inline distT="0" distB="0" distL="0" distR="0">
            <wp:extent cx="219075" cy="161925"/>
            <wp:effectExtent l="0" t="0" r="0" b="0"/>
            <wp:docPr id="252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и </w:t>
      </w:r>
      <w:r w:rsidRPr="00723CD0">
        <w:rPr>
          <w:noProof/>
          <w:lang w:eastAsia="ru-RU"/>
        </w:rPr>
        <w:drawing>
          <wp:inline distT="0" distB="0" distL="0" distR="0">
            <wp:extent cx="161925" cy="142875"/>
            <wp:effectExtent l="0" t="0" r="0" b="0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- точные грани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 на сегменте </w:t>
      </w:r>
      <w:r w:rsidRPr="00723CD0">
        <w:rPr>
          <w:noProof/>
          <w:lang w:eastAsia="ru-RU"/>
        </w:rPr>
        <w:drawing>
          <wp:inline distT="0" distB="0" distL="0" distR="0">
            <wp:extent cx="371475" cy="219075"/>
            <wp:effectExtent l="0" t="0" r="0" b="0"/>
            <wp:docPr id="255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. Тогда найдется такое число </w:t>
      </w:r>
      <w:r w:rsidRPr="00723CD0">
        <w:rPr>
          <w:noProof/>
          <w:lang w:eastAsia="ru-RU"/>
        </w:rPr>
        <w:drawing>
          <wp:inline distT="0" distB="0" distL="0" distR="0">
            <wp:extent cx="152400" cy="161925"/>
            <wp:effectExtent l="0" t="0" r="0" b="0"/>
            <wp:docPr id="256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, удовлетворяющее неравенствам </w:t>
      </w:r>
      <w:r w:rsidRPr="00723CD0">
        <w:rPr>
          <w:noProof/>
          <w:lang w:eastAsia="ru-RU"/>
        </w:rPr>
        <w:drawing>
          <wp:inline distT="0" distB="0" distL="0" distR="0">
            <wp:extent cx="771525" cy="200025"/>
            <wp:effectExtent l="0" t="0" r="0" b="0"/>
            <wp:docPr id="257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 xml:space="preserve">, что </w:t>
      </w:r>
      <w:r w:rsidRPr="00723CD0">
        <w:rPr>
          <w:noProof/>
          <w:lang w:eastAsia="ru-RU"/>
        </w:rPr>
        <w:drawing>
          <wp:inline distT="0" distB="0" distL="0" distR="0">
            <wp:extent cx="1323975" cy="466725"/>
            <wp:effectExtent l="0" t="0" r="0" b="0"/>
            <wp:docPr id="258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.</w:t>
      </w:r>
    </w:p>
    <w:p w:rsidR="00723CD0" w:rsidRPr="00723CD0" w:rsidRDefault="00723CD0" w:rsidP="00723CD0"/>
    <w:p w:rsidR="00C41134" w:rsidRPr="00183627" w:rsidRDefault="00C41134" w:rsidP="00F60C4F">
      <w:pPr>
        <w:pStyle w:val="2"/>
        <w:numPr>
          <w:ilvl w:val="0"/>
          <w:numId w:val="14"/>
        </w:numPr>
      </w:pPr>
      <w:bookmarkStart w:id="24" w:name="_Toc453273178"/>
      <w:r w:rsidRPr="00183627">
        <w:t>Интеграл с переменным верхним пределом.</w:t>
      </w:r>
      <w:bookmarkEnd w:id="24"/>
    </w:p>
    <w:p w:rsidR="00723CD0" w:rsidRPr="00723CD0" w:rsidRDefault="00723CD0" w:rsidP="00723CD0">
      <w:r w:rsidRPr="00723CD0">
        <w:t>Пусть f(x) непрерывна на отрезке [</w:t>
      </w:r>
      <w:proofErr w:type="spellStart"/>
      <w:r w:rsidRPr="00723CD0">
        <w:t>a,b</w:t>
      </w:r>
      <w:proofErr w:type="spellEnd"/>
      <w:r w:rsidRPr="00723CD0">
        <w:t xml:space="preserve">] тогда она интегрируема на этом отрезке и </w:t>
      </w:r>
      <w:proofErr w:type="spellStart"/>
      <w:r w:rsidRPr="00723CD0">
        <w:t>зн</w:t>
      </w:r>
      <w:proofErr w:type="gramStart"/>
      <w:r w:rsidRPr="00723CD0">
        <w:t>.и</w:t>
      </w:r>
      <w:proofErr w:type="gramEnd"/>
      <w:r w:rsidRPr="00723CD0">
        <w:t>нтегрируема</w:t>
      </w:r>
      <w:proofErr w:type="spellEnd"/>
      <w:r w:rsidRPr="00723CD0">
        <w:t xml:space="preserve"> на любом отрезке [</w:t>
      </w:r>
      <w:proofErr w:type="spellStart"/>
      <w:r w:rsidRPr="00723CD0">
        <w:t>a,х</w:t>
      </w:r>
      <w:proofErr w:type="spellEnd"/>
      <w:r w:rsidRPr="00723CD0">
        <w:t>] содержащимся в [</w:t>
      </w:r>
      <w:proofErr w:type="spellStart"/>
      <w:r w:rsidRPr="00723CD0">
        <w:t>a,b</w:t>
      </w:r>
      <w:proofErr w:type="spellEnd"/>
      <w:r w:rsidRPr="00723CD0">
        <w:t>].</w:t>
      </w:r>
    </w:p>
    <w:p w:rsidR="00723CD0" w:rsidRPr="00723CD0" w:rsidRDefault="00723CD0" w:rsidP="00723CD0">
      <w:proofErr w:type="spellStart"/>
      <w:r w:rsidRPr="00723CD0">
        <w:t>Рассм.ф-цию</w:t>
      </w:r>
      <w:proofErr w:type="spellEnd"/>
      <w:r w:rsidRPr="00723CD0">
        <w:t xml:space="preserve"> Ф(</w:t>
      </w:r>
      <w:proofErr w:type="spellStart"/>
      <w:r w:rsidRPr="00723CD0">
        <w:t>х</w:t>
      </w:r>
      <w:proofErr w:type="spellEnd"/>
      <w:r w:rsidRPr="00723CD0">
        <w:t>)</w:t>
      </w:r>
      <w:proofErr w:type="spellStart"/>
      <w:r w:rsidRPr="00723CD0">
        <w:t>=∫ах</w:t>
      </w:r>
      <w:proofErr w:type="spellEnd"/>
      <w:r w:rsidRPr="00723CD0">
        <w:t> </w:t>
      </w:r>
      <w:proofErr w:type="spellStart"/>
      <w:r w:rsidRPr="00723CD0">
        <w:t>f</w:t>
      </w:r>
      <w:proofErr w:type="spellEnd"/>
      <w:r w:rsidRPr="00723CD0">
        <w:t>(</w:t>
      </w:r>
      <w:proofErr w:type="spellStart"/>
      <w:r w:rsidRPr="00723CD0">
        <w:t>x</w:t>
      </w:r>
      <w:proofErr w:type="spellEnd"/>
      <w:r w:rsidRPr="00723CD0">
        <w:t>)</w:t>
      </w:r>
      <w:proofErr w:type="spellStart"/>
      <w:r w:rsidRPr="00723CD0">
        <w:t>dx</w:t>
      </w:r>
      <w:proofErr w:type="spellEnd"/>
      <w:r w:rsidRPr="00723CD0">
        <w:t>- её наз.интегралом с переменным верхним пределом.</w:t>
      </w:r>
    </w:p>
    <w:p w:rsidR="00723CD0" w:rsidRPr="00723CD0" w:rsidRDefault="00723CD0" w:rsidP="00723CD0">
      <w:proofErr w:type="spellStart"/>
      <w:r w:rsidRPr="00723CD0">
        <w:t>Св-ва</w:t>
      </w:r>
      <w:proofErr w:type="spellEnd"/>
      <w:r w:rsidRPr="00723CD0">
        <w:t>:</w:t>
      </w:r>
    </w:p>
    <w:p w:rsidR="00723CD0" w:rsidRPr="00723CD0" w:rsidRDefault="00723CD0" w:rsidP="00723CD0">
      <w:r w:rsidRPr="00723CD0">
        <w:t>1. Ф(х) непрерывна на [a; b]</w:t>
      </w:r>
    </w:p>
    <w:p w:rsidR="00723CD0" w:rsidRPr="00723CD0" w:rsidRDefault="00723CD0" w:rsidP="00723CD0">
      <w:r w:rsidRPr="00723CD0">
        <w:t xml:space="preserve">2. Если </w:t>
      </w:r>
      <w:proofErr w:type="spellStart"/>
      <w:r w:rsidRPr="00723CD0">
        <w:t>f</w:t>
      </w:r>
      <w:proofErr w:type="spellEnd"/>
      <w:r w:rsidRPr="00723CD0">
        <w:t>(</w:t>
      </w:r>
      <w:proofErr w:type="spellStart"/>
      <w:r w:rsidRPr="00723CD0">
        <w:t>x</w:t>
      </w:r>
      <w:proofErr w:type="spellEnd"/>
      <w:r w:rsidRPr="00723CD0">
        <w:t xml:space="preserve">) – </w:t>
      </w:r>
      <w:proofErr w:type="spellStart"/>
      <w:r w:rsidRPr="00723CD0">
        <w:t>непрер</w:t>
      </w:r>
      <w:proofErr w:type="spellEnd"/>
      <w:r w:rsidRPr="00723CD0">
        <w:t xml:space="preserve">. на [a; </w:t>
      </w:r>
      <w:proofErr w:type="spellStart"/>
      <w:r w:rsidRPr="00723CD0">
        <w:t>b</w:t>
      </w:r>
      <w:proofErr w:type="spellEnd"/>
      <w:r w:rsidRPr="00723CD0">
        <w:t>], то Ф(</w:t>
      </w:r>
      <w:proofErr w:type="spellStart"/>
      <w:r w:rsidRPr="00723CD0">
        <w:t>х</w:t>
      </w:r>
      <w:proofErr w:type="spellEnd"/>
      <w:r w:rsidRPr="00723CD0">
        <w:t xml:space="preserve">) – </w:t>
      </w:r>
      <w:proofErr w:type="spellStart"/>
      <w:r w:rsidRPr="00723CD0">
        <w:t>дифф-ма</w:t>
      </w:r>
      <w:proofErr w:type="spellEnd"/>
      <w:r w:rsidRPr="00723CD0">
        <w:t xml:space="preserve"> на [</w:t>
      </w:r>
      <w:proofErr w:type="spellStart"/>
      <w:r w:rsidRPr="00723CD0">
        <w:t>a</w:t>
      </w:r>
      <w:proofErr w:type="spellEnd"/>
      <w:r w:rsidRPr="00723CD0">
        <w:t xml:space="preserve">; </w:t>
      </w:r>
      <w:proofErr w:type="spellStart"/>
      <w:r w:rsidRPr="00723CD0">
        <w:t>b</w:t>
      </w:r>
      <w:proofErr w:type="spellEnd"/>
      <w:r w:rsidRPr="00723CD0">
        <w:t>] и Ф’(</w:t>
      </w:r>
      <w:proofErr w:type="spellStart"/>
      <w:r w:rsidRPr="00723CD0">
        <w:t>x</w:t>
      </w:r>
      <w:proofErr w:type="spellEnd"/>
      <w:r w:rsidRPr="00723CD0">
        <w:t>)</w:t>
      </w:r>
      <w:proofErr w:type="spellStart"/>
      <w:r w:rsidRPr="00723CD0">
        <w:t>=f</w:t>
      </w:r>
      <w:proofErr w:type="spellEnd"/>
      <w:r w:rsidRPr="00723CD0">
        <w:t>(</w:t>
      </w:r>
      <w:proofErr w:type="spellStart"/>
      <w:r w:rsidRPr="00723CD0">
        <w:t>x</w:t>
      </w:r>
      <w:proofErr w:type="spellEnd"/>
      <w:r w:rsidRPr="00723CD0">
        <w:t>).</w:t>
      </w:r>
    </w:p>
    <w:p w:rsidR="00C41134" w:rsidRPr="00183627" w:rsidRDefault="00C41134" w:rsidP="006D4743"/>
    <w:p w:rsidR="00C41134" w:rsidRPr="00183627" w:rsidRDefault="00C41134" w:rsidP="00F60C4F">
      <w:pPr>
        <w:pStyle w:val="2"/>
        <w:numPr>
          <w:ilvl w:val="0"/>
          <w:numId w:val="14"/>
        </w:numPr>
      </w:pPr>
      <w:r w:rsidRPr="00183627">
        <w:t xml:space="preserve"> </w:t>
      </w:r>
      <w:bookmarkStart w:id="25" w:name="_Toc453273179"/>
      <w:r w:rsidRPr="00183627">
        <w:t>Формула Ньютона – Лейбница.</w:t>
      </w:r>
      <w:bookmarkEnd w:id="25"/>
    </w:p>
    <w:p w:rsidR="00723CD0" w:rsidRPr="00723CD0" w:rsidRDefault="00723CD0" w:rsidP="00723CD0">
      <w:r w:rsidRPr="00723CD0">
        <w:t xml:space="preserve">Если </w:t>
      </w:r>
      <w:proofErr w:type="spellStart"/>
      <w:r w:rsidRPr="00723CD0">
        <w:t>ф-ция</w:t>
      </w:r>
      <w:proofErr w:type="spellEnd"/>
      <w:r w:rsidRPr="00723CD0">
        <w:t xml:space="preserve"> </w:t>
      </w:r>
      <w:proofErr w:type="spellStart"/>
      <w:r w:rsidRPr="00723CD0">
        <w:t>f</w:t>
      </w:r>
      <w:proofErr w:type="spellEnd"/>
      <w:r w:rsidRPr="00723CD0">
        <w:t>(</w:t>
      </w:r>
      <w:proofErr w:type="spellStart"/>
      <w:r w:rsidRPr="00723CD0">
        <w:t>х</w:t>
      </w:r>
      <w:proofErr w:type="spellEnd"/>
      <w:r w:rsidRPr="00723CD0">
        <w:t>) непрерывна на [</w:t>
      </w:r>
      <w:proofErr w:type="spellStart"/>
      <w:r w:rsidRPr="00723CD0">
        <w:t>a,b</w:t>
      </w:r>
      <w:proofErr w:type="spellEnd"/>
      <w:r w:rsidRPr="00723CD0">
        <w:t xml:space="preserve">] и </w:t>
      </w:r>
      <w:proofErr w:type="spellStart"/>
      <w:r w:rsidRPr="00723CD0">
        <w:t>ф-я</w:t>
      </w:r>
      <w:proofErr w:type="spellEnd"/>
      <w:r w:rsidRPr="00723CD0">
        <w:t xml:space="preserve"> F(</w:t>
      </w:r>
      <w:proofErr w:type="spellStart"/>
      <w:r w:rsidRPr="00723CD0">
        <w:t>x</w:t>
      </w:r>
      <w:proofErr w:type="spellEnd"/>
      <w:r w:rsidRPr="00723CD0">
        <w:t xml:space="preserve">) какая-либо первообразная для </w:t>
      </w:r>
      <w:proofErr w:type="spellStart"/>
      <w:r w:rsidRPr="00723CD0">
        <w:t>f</w:t>
      </w:r>
      <w:proofErr w:type="spellEnd"/>
      <w:r w:rsidRPr="00723CD0">
        <w:t>(</w:t>
      </w:r>
      <w:proofErr w:type="spellStart"/>
      <w:r w:rsidRPr="00723CD0">
        <w:t>x</w:t>
      </w:r>
      <w:proofErr w:type="spellEnd"/>
      <w:r w:rsidRPr="00723CD0">
        <w:t>) на отрезке[</w:t>
      </w:r>
      <w:proofErr w:type="spellStart"/>
      <w:r w:rsidRPr="00723CD0">
        <w:t>a,b</w:t>
      </w:r>
      <w:proofErr w:type="spellEnd"/>
      <w:r w:rsidRPr="00723CD0">
        <w:t>] то справедлива формула</w:t>
      </w:r>
    </w:p>
    <w:p w:rsidR="00723CD0" w:rsidRPr="00723CD0" w:rsidRDefault="00723CD0" w:rsidP="00723CD0">
      <w:r w:rsidRPr="00723CD0">
        <w:rPr>
          <w:noProof/>
          <w:lang w:eastAsia="ru-RU"/>
        </w:rPr>
        <w:drawing>
          <wp:inline distT="0" distB="0" distL="0" distR="0">
            <wp:extent cx="2028825" cy="485775"/>
            <wp:effectExtent l="0" t="0" r="9525" b="9525"/>
            <wp:docPr id="153" name="Рисунок 153" descr="http://ok-t.ru/studopediaru/baza8/824194471902.files/image07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 descr="http://ok-t.ru/studopediaru/baza8/824194471902.files/image070.gif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CD0">
        <w:t> .</w:t>
      </w:r>
    </w:p>
    <w:p w:rsidR="00723CD0" w:rsidRPr="00723CD0" w:rsidRDefault="00723CD0" w:rsidP="00723CD0">
      <w:r w:rsidRPr="00723CD0">
        <w:t>Док-во:</w:t>
      </w:r>
    </w:p>
    <w:p w:rsidR="00723CD0" w:rsidRPr="00723CD0" w:rsidRDefault="00723CD0" w:rsidP="00723CD0">
      <w:r w:rsidRPr="00723CD0">
        <w:t>пусть F(x)первообразная для f(x) на отрезке [</w:t>
      </w:r>
      <w:proofErr w:type="spellStart"/>
      <w:r w:rsidRPr="00723CD0">
        <w:t>a,b</w:t>
      </w:r>
      <w:proofErr w:type="spellEnd"/>
      <w:r w:rsidRPr="00723CD0">
        <w:t xml:space="preserve">], </w:t>
      </w:r>
      <w:proofErr w:type="spellStart"/>
      <w:r w:rsidRPr="00723CD0">
        <w:t>ф-ция</w:t>
      </w:r>
      <w:proofErr w:type="spellEnd"/>
      <w:r w:rsidRPr="00723CD0">
        <w:t xml:space="preserve"> </w:t>
      </w:r>
      <w:proofErr w:type="gramStart"/>
      <w:r w:rsidRPr="00723CD0">
        <w:t>Ф(</w:t>
      </w:r>
      <w:proofErr w:type="spellStart"/>
      <w:proofErr w:type="gramEnd"/>
      <w:r w:rsidRPr="00723CD0">
        <w:t>х</w:t>
      </w:r>
      <w:proofErr w:type="spellEnd"/>
      <w:r w:rsidRPr="00723CD0">
        <w:t xml:space="preserve">) так же </w:t>
      </w:r>
      <w:proofErr w:type="spellStart"/>
      <w:r w:rsidRPr="00723CD0">
        <w:t>явл.первообразной</w:t>
      </w:r>
      <w:proofErr w:type="spellEnd"/>
      <w:r w:rsidRPr="00723CD0">
        <w:t>. по теореме о множестве первообразных имеем Ф(х)-</w:t>
      </w:r>
      <w:r w:rsidRPr="00723CD0">
        <w:lastRenderedPageBreak/>
        <w:t xml:space="preserve">F(x)=C. Подставим в последнее </w:t>
      </w:r>
      <w:proofErr w:type="spellStart"/>
      <w:r w:rsidRPr="00723CD0">
        <w:t>рав-во</w:t>
      </w:r>
      <w:proofErr w:type="spellEnd"/>
      <w:r w:rsidRPr="00723CD0">
        <w:t xml:space="preserve"> вместо </w:t>
      </w:r>
      <w:proofErr w:type="spellStart"/>
      <w:r w:rsidRPr="00723CD0">
        <w:t>х</w:t>
      </w:r>
      <w:proofErr w:type="spellEnd"/>
      <w:r w:rsidRPr="00723CD0">
        <w:t xml:space="preserve"> сначала а, потом b=х получим:</w:t>
      </w:r>
    </w:p>
    <w:p w:rsidR="00723CD0" w:rsidRPr="00723CD0" w:rsidRDefault="00723CD0" w:rsidP="00723CD0">
      <w:r w:rsidRPr="00723CD0">
        <w:t>Ф(а)-F(</w:t>
      </w:r>
      <w:proofErr w:type="spellStart"/>
      <w:r w:rsidRPr="00723CD0">
        <w:t>a</w:t>
      </w:r>
      <w:proofErr w:type="spellEnd"/>
      <w:r w:rsidRPr="00723CD0">
        <w:t>)=C Ф(</w:t>
      </w:r>
      <w:proofErr w:type="spellStart"/>
      <w:r w:rsidRPr="00723CD0">
        <w:t>b</w:t>
      </w:r>
      <w:proofErr w:type="spellEnd"/>
      <w:r w:rsidRPr="00723CD0">
        <w:t>)-F(</w:t>
      </w:r>
      <w:proofErr w:type="spellStart"/>
      <w:r w:rsidRPr="00723CD0">
        <w:t>b</w:t>
      </w:r>
      <w:proofErr w:type="spellEnd"/>
      <w:r w:rsidRPr="00723CD0">
        <w:t>)=C Ф(а)</w:t>
      </w:r>
      <w:proofErr w:type="spellStart"/>
      <w:r w:rsidRPr="00723CD0">
        <w:t>=∫aa</w:t>
      </w:r>
      <w:proofErr w:type="spellEnd"/>
      <w:r w:rsidRPr="00723CD0">
        <w:t> </w:t>
      </w:r>
      <w:proofErr w:type="spellStart"/>
      <w:r w:rsidRPr="00723CD0">
        <w:t>f</w:t>
      </w:r>
      <w:proofErr w:type="spellEnd"/>
      <w:r w:rsidRPr="00723CD0">
        <w:t>(</w:t>
      </w:r>
      <w:proofErr w:type="spellStart"/>
      <w:r w:rsidRPr="00723CD0">
        <w:t>x</w:t>
      </w:r>
      <w:proofErr w:type="spellEnd"/>
      <w:r w:rsidRPr="00723CD0">
        <w:t>)dx=0 Ф(</w:t>
      </w:r>
      <w:proofErr w:type="spellStart"/>
      <w:r w:rsidRPr="00723CD0">
        <w:t>b</w:t>
      </w:r>
      <w:proofErr w:type="spellEnd"/>
      <w:r w:rsidRPr="00723CD0">
        <w:t>)</w:t>
      </w:r>
      <w:proofErr w:type="spellStart"/>
      <w:r w:rsidRPr="00723CD0">
        <w:t>=∫ab</w:t>
      </w:r>
      <w:proofErr w:type="spellEnd"/>
      <w:r w:rsidRPr="00723CD0">
        <w:t> </w:t>
      </w:r>
      <w:proofErr w:type="spellStart"/>
      <w:r w:rsidRPr="00723CD0">
        <w:t>f</w:t>
      </w:r>
      <w:proofErr w:type="spellEnd"/>
      <w:r w:rsidRPr="00723CD0">
        <w:t>(</w:t>
      </w:r>
      <w:proofErr w:type="spellStart"/>
      <w:r w:rsidRPr="00723CD0">
        <w:t>x</w:t>
      </w:r>
      <w:proofErr w:type="spellEnd"/>
      <w:r w:rsidRPr="00723CD0">
        <w:t>)</w:t>
      </w:r>
      <w:proofErr w:type="spellStart"/>
      <w:r w:rsidRPr="00723CD0">
        <w:t>dx</w:t>
      </w:r>
      <w:proofErr w:type="spellEnd"/>
    </w:p>
    <w:p w:rsidR="00723CD0" w:rsidRPr="00714EF8" w:rsidRDefault="00723CD0" w:rsidP="00723CD0">
      <w:pPr>
        <w:rPr>
          <w:lang w:val="en-US"/>
        </w:rPr>
      </w:pPr>
      <w:r w:rsidRPr="00723CD0">
        <w:t>Имеем</w:t>
      </w:r>
      <w:r w:rsidRPr="00714EF8">
        <w:rPr>
          <w:lang w:val="en-US"/>
        </w:rPr>
        <w:t xml:space="preserve"> C=-F(a) ∫</w:t>
      </w:r>
      <w:proofErr w:type="spellStart"/>
      <w:r w:rsidRPr="00714EF8">
        <w:rPr>
          <w:lang w:val="en-US"/>
        </w:rPr>
        <w:t>ab</w:t>
      </w:r>
      <w:proofErr w:type="spellEnd"/>
      <w:r w:rsidRPr="00714EF8">
        <w:rPr>
          <w:lang w:val="en-US"/>
        </w:rPr>
        <w:t> f(x)</w:t>
      </w:r>
      <w:proofErr w:type="spellStart"/>
      <w:r w:rsidRPr="00714EF8">
        <w:rPr>
          <w:lang w:val="en-US"/>
        </w:rPr>
        <w:t>dx+F</w:t>
      </w:r>
      <w:proofErr w:type="spellEnd"/>
      <w:r w:rsidRPr="00714EF8">
        <w:rPr>
          <w:lang w:val="en-US"/>
        </w:rPr>
        <w:t>(a)=F(b) ∫</w:t>
      </w:r>
      <w:proofErr w:type="spellStart"/>
      <w:r w:rsidRPr="00714EF8">
        <w:rPr>
          <w:lang w:val="en-US"/>
        </w:rPr>
        <w:t>ab</w:t>
      </w:r>
      <w:proofErr w:type="spellEnd"/>
      <w:r w:rsidRPr="00714EF8">
        <w:rPr>
          <w:lang w:val="en-US"/>
        </w:rPr>
        <w:t> f(x)</w:t>
      </w:r>
      <w:proofErr w:type="spellStart"/>
      <w:r w:rsidRPr="00714EF8">
        <w:rPr>
          <w:lang w:val="en-US"/>
        </w:rPr>
        <w:t>dx</w:t>
      </w:r>
      <w:proofErr w:type="spellEnd"/>
      <w:r w:rsidRPr="00714EF8">
        <w:rPr>
          <w:lang w:val="en-US"/>
        </w:rPr>
        <w:t>=F(b)-F(a)</w:t>
      </w:r>
    </w:p>
    <w:p w:rsidR="00C41134" w:rsidRPr="00723CD0" w:rsidRDefault="00C41134" w:rsidP="006D4743">
      <w:pPr>
        <w:rPr>
          <w:lang w:val="en-US"/>
        </w:rPr>
      </w:pPr>
    </w:p>
    <w:p w:rsidR="00C41134" w:rsidRPr="00183627" w:rsidRDefault="00C41134" w:rsidP="00F60C4F">
      <w:pPr>
        <w:pStyle w:val="2"/>
        <w:numPr>
          <w:ilvl w:val="0"/>
          <w:numId w:val="14"/>
        </w:numPr>
      </w:pPr>
      <w:r w:rsidRPr="00723CD0">
        <w:rPr>
          <w:lang w:val="en-US"/>
        </w:rPr>
        <w:t xml:space="preserve"> </w:t>
      </w:r>
      <w:bookmarkStart w:id="26" w:name="_Toc453273180"/>
      <w:r w:rsidRPr="00183627">
        <w:t>Замена переменной в определенном интеграле.</w:t>
      </w:r>
      <w:bookmarkEnd w:id="26"/>
    </w:p>
    <w:p w:rsidR="00485884" w:rsidRPr="00485884" w:rsidRDefault="00485884" w:rsidP="00485884">
      <w:r w:rsidRPr="00485884">
        <w:t>Пусть функция y = f(x) определена и непрерывна на отрезке [a; b]. Множество [a; b]является областью значений некоторой функции x = g(z), которая определена на интервале </w:t>
      </w:r>
      <w:r w:rsidRPr="00485884">
        <w:rPr>
          <w:noProof/>
          <w:lang w:eastAsia="ru-RU"/>
        </w:rPr>
        <w:drawing>
          <wp:inline distT="0" distB="0" distL="0" distR="0">
            <wp:extent cx="419100" cy="247650"/>
            <wp:effectExtent l="0" t="0" r="0" b="0"/>
            <wp:docPr id="260" name="Рисунок 260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5884">
        <w:t> и имеет на нем непрерывную производную, причем </w:t>
      </w:r>
      <w:r w:rsidRPr="00485884">
        <w:rPr>
          <w:noProof/>
          <w:lang w:eastAsia="ru-RU"/>
        </w:rPr>
        <w:drawing>
          <wp:inline distT="0" distB="0" distL="0" distR="0">
            <wp:extent cx="590550" cy="257175"/>
            <wp:effectExtent l="0" t="0" r="0" b="9525"/>
            <wp:docPr id="259" name="Рисунок 259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5884">
        <w:t> и </w:t>
      </w:r>
      <w:r w:rsidRPr="00485884">
        <w:rPr>
          <w:noProof/>
          <w:lang w:eastAsia="ru-RU"/>
        </w:rPr>
        <w:drawing>
          <wp:inline distT="0" distB="0" distL="0" distR="0">
            <wp:extent cx="600075" cy="238125"/>
            <wp:effectExtent l="0" t="0" r="9525" b="9525"/>
            <wp:docPr id="159" name="Рисунок 159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5884">
        <w:t>, тогда </w:t>
      </w:r>
      <w:r w:rsidRPr="00485884">
        <w:rPr>
          <w:noProof/>
          <w:lang w:eastAsia="ru-RU"/>
        </w:rPr>
        <w:drawing>
          <wp:inline distT="0" distB="0" distL="0" distR="0">
            <wp:extent cx="1924050" cy="533400"/>
            <wp:effectExtent l="0" t="0" r="0" b="0"/>
            <wp:docPr id="158" name="Рисунок 158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5884">
        <w:t>.</w:t>
      </w:r>
    </w:p>
    <w:p w:rsidR="00485884" w:rsidRPr="00485884" w:rsidRDefault="00485884" w:rsidP="00485884">
      <w:r w:rsidRPr="00485884">
        <w:t>Этой формулой удобно пользоваться в тех случаях, когда нам требуется вычислить интеграл </w:t>
      </w:r>
      <w:r w:rsidRPr="00485884">
        <w:rPr>
          <w:noProof/>
          <w:lang w:eastAsia="ru-RU"/>
        </w:rPr>
        <w:drawing>
          <wp:inline distT="0" distB="0" distL="0" distR="0">
            <wp:extent cx="600075" cy="523875"/>
            <wp:effectExtent l="0" t="0" r="9525" b="9525"/>
            <wp:docPr id="157" name="Рисунок 157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5884">
        <w:t>, причем неопределенный интеграл </w:t>
      </w:r>
      <w:r w:rsidRPr="00485884">
        <w:rPr>
          <w:noProof/>
          <w:lang w:eastAsia="ru-RU"/>
        </w:rPr>
        <w:drawing>
          <wp:inline distT="0" distB="0" distL="0" distR="0">
            <wp:extent cx="609600" cy="323850"/>
            <wp:effectExtent l="0" t="0" r="0" b="0"/>
            <wp:docPr id="156" name="Рисунок 156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5884">
        <w:t> мы бы искали методом подстановки.</w:t>
      </w:r>
    </w:p>
    <w:p w:rsidR="00C41134" w:rsidRPr="00183627" w:rsidRDefault="00C41134" w:rsidP="006D4743"/>
    <w:p w:rsidR="00C41134" w:rsidRPr="00183627" w:rsidRDefault="00C41134" w:rsidP="00F60C4F">
      <w:pPr>
        <w:pStyle w:val="2"/>
        <w:numPr>
          <w:ilvl w:val="0"/>
          <w:numId w:val="14"/>
        </w:numPr>
      </w:pPr>
      <w:r w:rsidRPr="00183627">
        <w:t xml:space="preserve"> </w:t>
      </w:r>
      <w:bookmarkStart w:id="27" w:name="_Toc453273181"/>
      <w:r w:rsidRPr="00183627">
        <w:t>Формула интегрирования по частям в определенном интеграле.</w:t>
      </w:r>
      <w:bookmarkEnd w:id="27"/>
    </w:p>
    <w:p w:rsidR="00485884" w:rsidRPr="00485884" w:rsidRDefault="00485884" w:rsidP="00485884">
      <w:r w:rsidRPr="00485884">
        <w:t>Пусть на отрезке [a; b] определены и непрерывны функции u(x) и v(x) вместе со своими производными первого порядка и функция </w:t>
      </w:r>
      <w:r w:rsidRPr="00485884">
        <w:rPr>
          <w:noProof/>
          <w:lang w:eastAsia="ru-RU"/>
        </w:rPr>
        <w:drawing>
          <wp:inline distT="0" distB="0" distL="0" distR="0">
            <wp:extent cx="714375" cy="238125"/>
            <wp:effectExtent l="0" t="0" r="9525" b="9525"/>
            <wp:docPr id="265" name="Рисунок 265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5884">
        <w:t> – интегрируема, тогда на этом отрезке интегрируема функция </w:t>
      </w:r>
      <w:r w:rsidRPr="00485884">
        <w:rPr>
          <w:noProof/>
          <w:lang w:eastAsia="ru-RU"/>
        </w:rPr>
        <w:drawing>
          <wp:inline distT="0" distB="0" distL="0" distR="0">
            <wp:extent cx="695325" cy="219075"/>
            <wp:effectExtent l="0" t="0" r="9525" b="9525"/>
            <wp:docPr id="264" name="Рисунок 264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5884">
        <w:t> и справедливо равенство </w:t>
      </w:r>
      <w:r w:rsidRPr="00485884">
        <w:rPr>
          <w:noProof/>
          <w:lang w:eastAsia="ru-RU"/>
        </w:rPr>
        <w:drawing>
          <wp:inline distT="0" distB="0" distL="0" distR="0">
            <wp:extent cx="3028950" cy="514350"/>
            <wp:effectExtent l="0" t="0" r="0" b="0"/>
            <wp:docPr id="263" name="Рисунок 263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5884">
        <w:t>.</w:t>
      </w:r>
    </w:p>
    <w:p w:rsidR="00485884" w:rsidRPr="00485884" w:rsidRDefault="00485884" w:rsidP="00485884">
      <w:r w:rsidRPr="00485884">
        <w:t>Этой формулой удобно пользоваться в тех случаях, когда нам требуется вычислить интеграл </w:t>
      </w:r>
      <w:r w:rsidRPr="00485884">
        <w:rPr>
          <w:noProof/>
          <w:lang w:eastAsia="ru-RU"/>
        </w:rPr>
        <w:drawing>
          <wp:inline distT="0" distB="0" distL="0" distR="0">
            <wp:extent cx="600075" cy="523875"/>
            <wp:effectExtent l="0" t="0" r="9525" b="9525"/>
            <wp:docPr id="262" name="Рисунок 262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5884">
        <w:t>, причем неопределенный интеграл </w:t>
      </w:r>
      <w:r w:rsidRPr="00485884">
        <w:rPr>
          <w:noProof/>
          <w:lang w:eastAsia="ru-RU"/>
        </w:rPr>
        <w:drawing>
          <wp:inline distT="0" distB="0" distL="0" distR="0">
            <wp:extent cx="609600" cy="323850"/>
            <wp:effectExtent l="0" t="0" r="0" b="0"/>
            <wp:docPr id="261" name="Рисунок 261" descr="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формула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5884">
        <w:t> мы бы искали интегрированием по частям.</w:t>
      </w:r>
    </w:p>
    <w:p w:rsidR="00C41134" w:rsidRPr="00183627" w:rsidRDefault="00C41134" w:rsidP="006D4743"/>
    <w:p w:rsidR="00C41134" w:rsidRPr="00183627" w:rsidRDefault="00C41134" w:rsidP="00F60C4F">
      <w:pPr>
        <w:pStyle w:val="2"/>
        <w:numPr>
          <w:ilvl w:val="0"/>
          <w:numId w:val="14"/>
        </w:numPr>
      </w:pPr>
      <w:r w:rsidRPr="00183627">
        <w:lastRenderedPageBreak/>
        <w:t xml:space="preserve"> </w:t>
      </w:r>
      <w:bookmarkStart w:id="28" w:name="_Toc453273182"/>
      <w:r w:rsidRPr="00183627">
        <w:t>Физические и геометрические приложения определенного интеграла. Площадь криволинейной трапеции (в декартовых, полярных координатах, в параметрическом виде).</w:t>
      </w:r>
      <w:bookmarkEnd w:id="28"/>
    </w:p>
    <w:p w:rsidR="00B17DA1" w:rsidRPr="00B17DA1" w:rsidRDefault="00B17DA1" w:rsidP="00B17DA1">
      <w:r w:rsidRPr="00B17DA1">
        <w:t>Площадь криволинейной трапеции, расположенной «выше» оси абсцисс (ƒ(х) ≥ 0), равна соответствующему определенному интегралу:</w:t>
      </w:r>
    </w:p>
    <w:p w:rsidR="00B17DA1" w:rsidRPr="00B17DA1" w:rsidRDefault="00B17DA1" w:rsidP="00B17DA1">
      <w:r w:rsidRPr="00B17DA1">
        <w:rPr>
          <w:noProof/>
          <w:lang w:eastAsia="ru-RU"/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column">
              <wp:posOffset>0</wp:posOffset>
            </wp:positionH>
            <wp:positionV relativeFrom="line">
              <wp:posOffset>0</wp:posOffset>
            </wp:positionV>
            <wp:extent cx="2199640" cy="1894840"/>
            <wp:effectExtent l="0" t="0" r="0" b="0"/>
            <wp:wrapSquare wrapText="bothSides"/>
            <wp:docPr id="272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9640" cy="18948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17DA1">
        <w:rPr>
          <w:noProof/>
          <w:lang w:eastAsia="ru-RU"/>
        </w:rPr>
        <w:drawing>
          <wp:inline distT="0" distB="0" distL="0" distR="0">
            <wp:extent cx="3571875" cy="628650"/>
            <wp:effectExtent l="0" t="0" r="9525" b="0"/>
            <wp:docPr id="270" name="Рисунок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6286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7DA1" w:rsidRPr="00B17DA1" w:rsidRDefault="00B17DA1" w:rsidP="00B17DA1"/>
    <w:p w:rsidR="00B17DA1" w:rsidRPr="00B17DA1" w:rsidRDefault="00B17DA1" w:rsidP="00B17DA1">
      <w:r w:rsidRPr="00B17DA1">
        <w:t>Формула (41.1) получена путем применения метода сумм. Пусть криволинейная трапеция ограничена линиями у = ƒ(х) ≥ 0, х = а, х = b, у = 0 (см.  рис. 174).</w:t>
      </w:r>
    </w:p>
    <w:p w:rsidR="00B17DA1" w:rsidRPr="00B17DA1" w:rsidRDefault="00B17DA1" w:rsidP="00B17DA1">
      <w:r w:rsidRPr="00B17DA1">
        <w:t>Для нахождения площади S этой трапеции проделаем следующие операции:</w:t>
      </w:r>
    </w:p>
    <w:p w:rsidR="00B17DA1" w:rsidRPr="00B17DA1" w:rsidRDefault="00B17DA1" w:rsidP="00B17DA1">
      <w:r w:rsidRPr="00B17DA1">
        <w:t xml:space="preserve">1. Возьмем произвольное х </w:t>
      </w:r>
      <w:r w:rsidRPr="00B17DA1">
        <w:t> [а; b] и будем считать, что S = S(x).</w:t>
      </w:r>
    </w:p>
    <w:p w:rsidR="00B17DA1" w:rsidRPr="00B17DA1" w:rsidRDefault="00B17DA1" w:rsidP="00B17DA1">
      <w:r w:rsidRPr="00B17DA1">
        <w:t xml:space="preserve">2. Дадим аргументу </w:t>
      </w:r>
      <w:proofErr w:type="spellStart"/>
      <w:r w:rsidRPr="00B17DA1">
        <w:t>х</w:t>
      </w:r>
      <w:proofErr w:type="spellEnd"/>
      <w:r w:rsidRPr="00B17DA1">
        <w:t xml:space="preserve"> приращение Δх = </w:t>
      </w:r>
      <w:proofErr w:type="spellStart"/>
      <w:r w:rsidRPr="00B17DA1">
        <w:t>dx</w:t>
      </w:r>
      <w:proofErr w:type="spellEnd"/>
      <w:r w:rsidRPr="00B17DA1">
        <w:t xml:space="preserve"> (</w:t>
      </w:r>
      <w:proofErr w:type="spellStart"/>
      <w:r w:rsidRPr="00B17DA1">
        <w:t>х</w:t>
      </w:r>
      <w:proofErr w:type="spellEnd"/>
      <w:r w:rsidRPr="00B17DA1">
        <w:t xml:space="preserve"> + Δх </w:t>
      </w:r>
      <w:proofErr w:type="spellStart"/>
      <w:r w:rsidRPr="00B17DA1">
        <w:t>є</w:t>
      </w:r>
      <w:proofErr w:type="spellEnd"/>
      <w:r w:rsidRPr="00B17DA1">
        <w:t xml:space="preserve"> [а; </w:t>
      </w:r>
      <w:proofErr w:type="spellStart"/>
      <w:r w:rsidRPr="00B17DA1">
        <w:t>b</w:t>
      </w:r>
      <w:proofErr w:type="spellEnd"/>
      <w:r w:rsidRPr="00B17DA1">
        <w:t>]). Функция S = S(x) получит приращение ΔS, представляющее собой площадь «элементарной криволинейной трапеции» (на рисунке она выделена).</w:t>
      </w:r>
    </w:p>
    <w:p w:rsidR="00B17DA1" w:rsidRPr="00B17DA1" w:rsidRDefault="00B17DA1" w:rsidP="00B17DA1">
      <w:r w:rsidRPr="00B17DA1">
        <w:t xml:space="preserve">Дифференциал площади </w:t>
      </w:r>
      <w:proofErr w:type="spellStart"/>
      <w:r w:rsidRPr="00B17DA1">
        <w:t>dS</w:t>
      </w:r>
      <w:proofErr w:type="spellEnd"/>
      <w:r w:rsidRPr="00B17DA1">
        <w:t xml:space="preserve"> есть главная часть приращения ΔS при Δх → 0, и, очевидно, он равен площади прямоугольника с основанием </w:t>
      </w:r>
      <w:proofErr w:type="spellStart"/>
      <w:r w:rsidRPr="00B17DA1">
        <w:t>dx</w:t>
      </w:r>
      <w:proofErr w:type="spellEnd"/>
      <w:r w:rsidRPr="00B17DA1">
        <w:t xml:space="preserve"> и высотой у: </w:t>
      </w:r>
      <w:proofErr w:type="spellStart"/>
      <w:r w:rsidRPr="00B17DA1">
        <w:t>dS</w:t>
      </w:r>
      <w:proofErr w:type="spellEnd"/>
      <w:r w:rsidRPr="00B17DA1">
        <w:t xml:space="preserve"> = у • </w:t>
      </w:r>
      <w:proofErr w:type="spellStart"/>
      <w:r w:rsidRPr="00B17DA1">
        <w:t>dx</w:t>
      </w:r>
      <w:proofErr w:type="spellEnd"/>
      <w:r w:rsidRPr="00B17DA1">
        <w:t>.</w:t>
      </w:r>
    </w:p>
    <w:p w:rsidR="00B17DA1" w:rsidRPr="00B17DA1" w:rsidRDefault="00B17DA1" w:rsidP="00B17DA1">
      <w:r w:rsidRPr="00B17DA1">
        <w:t xml:space="preserve">3. Интегрируя полученное равенство в пределах от х = а до х = b, получаем </w:t>
      </w:r>
      <w:r w:rsidRPr="00B17DA1">
        <w:rPr>
          <w:noProof/>
          <w:lang w:eastAsia="ru-RU"/>
        </w:rPr>
        <w:drawing>
          <wp:inline distT="0" distB="0" distL="0" distR="0">
            <wp:extent cx="904875" cy="533400"/>
            <wp:effectExtent l="0" t="0" r="9525" b="0"/>
            <wp:docPr id="269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5334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7DA1" w:rsidRPr="00B17DA1" w:rsidRDefault="00B17DA1" w:rsidP="00B17DA1">
      <w:proofErr w:type="spellStart"/>
      <w:r w:rsidRPr="00B17DA1">
        <w:t>Отметим,что</w:t>
      </w:r>
      <w:proofErr w:type="spellEnd"/>
      <w:r w:rsidRPr="00B17DA1">
        <w:t xml:space="preserve"> если криволинейная трапеция расположена «ниже» оси</w:t>
      </w:r>
      <w:proofErr w:type="gramStart"/>
      <w:r w:rsidRPr="00B17DA1">
        <w:t xml:space="preserve"> О</w:t>
      </w:r>
      <w:proofErr w:type="gramEnd"/>
      <w:r w:rsidRPr="00B17DA1">
        <w:t>х (ƒ(х) &lt; 0), то ее площадь может быть найдена по формуле</w:t>
      </w:r>
    </w:p>
    <w:p w:rsidR="00B17DA1" w:rsidRPr="00B17DA1" w:rsidRDefault="00B17DA1" w:rsidP="00B17DA1">
      <w:r w:rsidRPr="00B17DA1">
        <w:rPr>
          <w:noProof/>
          <w:lang w:eastAsia="ru-RU"/>
        </w:rPr>
        <w:drawing>
          <wp:anchor distT="0" distB="0" distL="0" distR="0" simplePos="0" relativeHeight="251662336" behindDoc="0" locked="0" layoutInCell="1" allowOverlap="1">
            <wp:simplePos x="0" y="0"/>
            <wp:positionH relativeFrom="column">
              <wp:posOffset>0</wp:posOffset>
            </wp:positionH>
            <wp:positionV relativeFrom="line">
              <wp:posOffset>0</wp:posOffset>
            </wp:positionV>
            <wp:extent cx="2485390" cy="1628140"/>
            <wp:effectExtent l="0" t="0" r="0" b="0"/>
            <wp:wrapSquare wrapText="bothSides"/>
            <wp:docPr id="271" name="Рисунок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5390" cy="16281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17DA1">
        <w:rPr>
          <w:noProof/>
          <w:lang w:eastAsia="ru-RU"/>
        </w:rPr>
        <w:drawing>
          <wp:inline distT="0" distB="0" distL="0" distR="0">
            <wp:extent cx="2476500" cy="523875"/>
            <wp:effectExtent l="0" t="0" r="0" b="9525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5238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7DA1" w:rsidRPr="00B17DA1" w:rsidRDefault="00B17DA1" w:rsidP="00B17DA1">
      <w:r w:rsidRPr="00B17DA1">
        <w:t>Формулы (41.1)и (41.2) можно объединить в одну:</w:t>
      </w:r>
    </w:p>
    <w:p w:rsidR="00B17DA1" w:rsidRPr="00B17DA1" w:rsidRDefault="00B17DA1" w:rsidP="00B17DA1">
      <w:r w:rsidRPr="00B17DA1">
        <w:rPr>
          <w:noProof/>
          <w:lang w:eastAsia="ru-RU"/>
        </w:rPr>
        <w:lastRenderedPageBreak/>
        <w:drawing>
          <wp:inline distT="0" distB="0" distL="0" distR="0">
            <wp:extent cx="1047750" cy="628650"/>
            <wp:effectExtent l="0" t="0" r="0" b="0"/>
            <wp:docPr id="26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6286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7DA1" w:rsidRPr="00B17DA1" w:rsidRDefault="00B17DA1" w:rsidP="00B17DA1">
      <w:r w:rsidRPr="00B17DA1">
        <w:t xml:space="preserve">Если криволинейная трапеция ограничена прямыми у = с и </w:t>
      </w:r>
      <w:proofErr w:type="spellStart"/>
      <w:r w:rsidRPr="00B17DA1">
        <w:t>у=d</w:t>
      </w:r>
      <w:proofErr w:type="spellEnd"/>
      <w:r w:rsidRPr="00B17DA1">
        <w:t xml:space="preserve">, осью </w:t>
      </w:r>
      <w:proofErr w:type="spellStart"/>
      <w:r w:rsidRPr="00B17DA1">
        <w:t>Оу</w:t>
      </w:r>
      <w:proofErr w:type="spellEnd"/>
      <w:r w:rsidRPr="00B17DA1">
        <w:t xml:space="preserve"> и непрерывной кривой х = φ(у) ≥ 0 (см. рис. 177), то ее площадь находится по формуле</w:t>
      </w:r>
      <w:proofErr w:type="gramStart"/>
      <w:r w:rsidRPr="00B17DA1">
        <w:rPr>
          <w:noProof/>
          <w:lang w:eastAsia="ru-RU"/>
        </w:rPr>
        <w:drawing>
          <wp:inline distT="0" distB="0" distL="0" distR="0">
            <wp:extent cx="990600" cy="533400"/>
            <wp:effectExtent l="0" t="0" r="0" b="0"/>
            <wp:docPr id="266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334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7DA1">
        <w:rPr>
          <w:noProof/>
          <w:lang w:eastAsia="ru-RU"/>
        </w:rPr>
        <w:drawing>
          <wp:anchor distT="0" distB="0" distL="0" distR="0" simplePos="0" relativeHeight="251664384" behindDoc="0" locked="0" layoutInCell="1" allowOverlap="1">
            <wp:simplePos x="0" y="0"/>
            <wp:positionH relativeFrom="column">
              <wp:posOffset>4473575</wp:posOffset>
            </wp:positionH>
            <wp:positionV relativeFrom="line">
              <wp:posOffset>-954405</wp:posOffset>
            </wp:positionV>
            <wp:extent cx="1466215" cy="2113915"/>
            <wp:effectExtent l="0" t="0" r="635" b="635"/>
            <wp:wrapSquare wrapText="bothSides"/>
            <wp:docPr id="278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215" cy="21139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17DA1">
        <w:t>И</w:t>
      </w:r>
      <w:proofErr w:type="gramEnd"/>
      <w:r w:rsidRPr="00B17DA1">
        <w:t xml:space="preserve">, наконец, если криволинейная трапеция ограничена кривой, заданной параметрически </w:t>
      </w:r>
    </w:p>
    <w:p w:rsidR="00B17DA1" w:rsidRPr="00B17DA1" w:rsidRDefault="00B17DA1" w:rsidP="00B17DA1">
      <w:r w:rsidRPr="00B17DA1">
        <w:rPr>
          <w:noProof/>
          <w:lang w:eastAsia="ru-RU"/>
        </w:rPr>
        <w:drawing>
          <wp:inline distT="0" distB="0" distL="0" distR="0">
            <wp:extent cx="1714500" cy="533400"/>
            <wp:effectExtent l="0" t="0" r="0" b="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5334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7DA1" w:rsidRPr="00B17DA1" w:rsidRDefault="00B17DA1" w:rsidP="00B17DA1">
      <w:r w:rsidRPr="00B17DA1">
        <w:t>прямыми х = а и  х = b и осью</w:t>
      </w:r>
      <w:proofErr w:type="gramStart"/>
      <w:r w:rsidRPr="00B17DA1">
        <w:t xml:space="preserve"> О</w:t>
      </w:r>
      <w:proofErr w:type="gramEnd"/>
      <w:r w:rsidRPr="00B17DA1">
        <w:t>х, то площадь ее находится по формуле</w:t>
      </w:r>
    </w:p>
    <w:p w:rsidR="00B17DA1" w:rsidRPr="00B17DA1" w:rsidRDefault="00B17DA1" w:rsidP="00B17DA1">
      <w:r w:rsidRPr="00B17DA1">
        <w:rPr>
          <w:noProof/>
          <w:lang w:eastAsia="ru-RU"/>
        </w:rPr>
        <w:drawing>
          <wp:inline distT="0" distB="0" distL="0" distR="0">
            <wp:extent cx="1695450" cy="628650"/>
            <wp:effectExtent l="0" t="0" r="0" b="0"/>
            <wp:docPr id="275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6286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7DA1" w:rsidRPr="00B17DA1" w:rsidRDefault="00B17DA1" w:rsidP="00B17DA1">
      <w:r w:rsidRPr="00B17DA1">
        <w:t xml:space="preserve">где а и β определяются из равенств </w:t>
      </w:r>
      <w:proofErr w:type="gramStart"/>
      <w:r w:rsidRPr="00B17DA1">
        <w:t>х(</w:t>
      </w:r>
      <w:proofErr w:type="gramEnd"/>
      <w:r w:rsidRPr="00B17DA1">
        <w:t>а) = а и х(β) =b.</w:t>
      </w:r>
    </w:p>
    <w:p w:rsidR="00B17DA1" w:rsidRPr="00B17DA1" w:rsidRDefault="00B17DA1" w:rsidP="00B17DA1">
      <w:r w:rsidRPr="00B17DA1">
        <w:t>Полярные координаты</w:t>
      </w:r>
    </w:p>
    <w:p w:rsidR="00B17DA1" w:rsidRPr="00B17DA1" w:rsidRDefault="00B17DA1" w:rsidP="00B17DA1">
      <w:r w:rsidRPr="00B17DA1">
        <w:t>Найдем площадь S криволинейного сектора, т. е. плоской фигуры, ограниченной непрерывной линией r=r(φ) и двумя лучами φ=а и φ=β (а &lt; β), где r и φ — полярные координаты (</w:t>
      </w:r>
      <w:proofErr w:type="gramStart"/>
      <w:r w:rsidRPr="00B17DA1">
        <w:t>см</w:t>
      </w:r>
      <w:proofErr w:type="gramEnd"/>
      <w:r w:rsidRPr="00B17DA1">
        <w:t xml:space="preserve">. рис. 180). </w:t>
      </w:r>
    </w:p>
    <w:p w:rsidR="00B17DA1" w:rsidRPr="00B17DA1" w:rsidRDefault="00B17DA1" w:rsidP="00B17DA1">
      <w:r w:rsidRPr="00B17DA1">
        <w:rPr>
          <w:noProof/>
          <w:lang w:eastAsia="ru-RU"/>
        </w:rPr>
        <w:drawing>
          <wp:anchor distT="0" distB="0" distL="0" distR="0" simplePos="0" relativeHeight="251665408" behindDoc="0" locked="0" layoutInCell="1" allowOverlap="1">
            <wp:simplePos x="0" y="0"/>
            <wp:positionH relativeFrom="column">
              <wp:posOffset>0</wp:posOffset>
            </wp:positionH>
            <wp:positionV relativeFrom="line">
              <wp:posOffset>0</wp:posOffset>
            </wp:positionV>
            <wp:extent cx="2561590" cy="1885315"/>
            <wp:effectExtent l="0" t="0" r="0" b="635"/>
            <wp:wrapSquare wrapText="bothSides"/>
            <wp:docPr id="277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1590" cy="18853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17DA1">
        <w:t>1. Будем считать часть искомой площади S как функцию угла φ, т. е. S = S(φ), где а ≤φ≤β (если φ = а, то S(a) = 0, если φ=β, то S(β) = S).</w:t>
      </w:r>
    </w:p>
    <w:p w:rsidR="00B17DA1" w:rsidRPr="00B17DA1" w:rsidRDefault="00B17DA1" w:rsidP="00B17DA1">
      <w:r w:rsidRPr="00B17DA1">
        <w:t>2. Если текущий полярный угол φ получит приращение Δφ = dφ, то приращение площади AS равно площади «элементарного криволинейного сектора» OAB.</w:t>
      </w:r>
    </w:p>
    <w:p w:rsidR="00B17DA1" w:rsidRPr="00B17DA1" w:rsidRDefault="00B17DA1" w:rsidP="00B17DA1">
      <w:r w:rsidRPr="00B17DA1">
        <w:t xml:space="preserve">Дифференциал </w:t>
      </w:r>
      <w:proofErr w:type="spellStart"/>
      <w:r w:rsidRPr="00B17DA1">
        <w:t>dS</w:t>
      </w:r>
      <w:proofErr w:type="spellEnd"/>
      <w:r w:rsidRPr="00B17DA1">
        <w:t xml:space="preserve"> представляет собой главную часть приращения ΔS при dφ→0 и равен площади кругового сектора</w:t>
      </w:r>
      <w:proofErr w:type="gramStart"/>
      <w:r w:rsidRPr="00B17DA1">
        <w:t xml:space="preserve"> О</w:t>
      </w:r>
      <w:proofErr w:type="gramEnd"/>
      <w:r w:rsidRPr="00B17DA1">
        <w:t xml:space="preserve"> АС (на рисунке она  заштрихована) радиуса r с центральным углом dφ. Поэтому</w:t>
      </w:r>
      <w:r w:rsidRPr="00B17DA1">
        <w:rPr>
          <w:noProof/>
          <w:lang w:eastAsia="ru-RU"/>
        </w:rPr>
        <w:drawing>
          <wp:inline distT="0" distB="0" distL="0" distR="0">
            <wp:extent cx="1028700" cy="323850"/>
            <wp:effectExtent l="0" t="0" r="0" b="0"/>
            <wp:docPr id="274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238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7DA1" w:rsidRPr="00B17DA1" w:rsidRDefault="00B17DA1" w:rsidP="00B17DA1">
      <w:r w:rsidRPr="00B17DA1">
        <w:lastRenderedPageBreak/>
        <w:t>3. Интегрируя полученное равенство в пределах от φ = а до φ = β, получим искомую площадь</w:t>
      </w:r>
    </w:p>
    <w:p w:rsidR="00B17DA1" w:rsidRPr="00B17DA1" w:rsidRDefault="00B17DA1" w:rsidP="00B17DA1">
      <w:r w:rsidRPr="0018017C">
        <w:rPr>
          <w:rFonts w:cs="Times New Roman"/>
          <w:noProof/>
          <w:color w:val="000000"/>
          <w:lang w:eastAsia="ru-RU"/>
        </w:rPr>
        <w:drawing>
          <wp:inline distT="0" distB="0" distL="0" distR="0">
            <wp:extent cx="1447800" cy="676275"/>
            <wp:effectExtent l="0" t="0" r="0" b="9525"/>
            <wp:docPr id="273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6762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134" w:rsidRPr="00183627" w:rsidRDefault="00C41134" w:rsidP="006D4743"/>
    <w:p w:rsidR="00C41134" w:rsidRPr="00183627" w:rsidRDefault="006D4743" w:rsidP="00F60C4F">
      <w:pPr>
        <w:pStyle w:val="2"/>
        <w:numPr>
          <w:ilvl w:val="0"/>
          <w:numId w:val="14"/>
        </w:numPr>
      </w:pPr>
      <w:r>
        <w:t xml:space="preserve"> </w:t>
      </w:r>
      <w:bookmarkStart w:id="29" w:name="_Toc453273183"/>
      <w:r w:rsidR="00C41134" w:rsidRPr="00183627">
        <w:t>Длина дуги кривой (в декартовых, полярных координатах, в параметрическом виде).</w:t>
      </w:r>
      <w:bookmarkEnd w:id="29"/>
    </w:p>
    <w:p w:rsidR="00B17DA1" w:rsidRPr="00B17DA1" w:rsidRDefault="00B17DA1" w:rsidP="00B17DA1">
      <w:r w:rsidRPr="00B17DA1">
        <w:rPr>
          <w:b/>
          <w:u w:val="single"/>
        </w:rPr>
        <w:t>Вычисление длины дуги кривой в декартовых координатах.</w:t>
      </w:r>
      <w:r w:rsidRPr="00B17DA1">
        <w:t xml:space="preserve"> Введем понятие длины дуги. Пусть на плоскости введена кривая, являющаяся графиком непрерывной функции </w:t>
      </w:r>
      <w:r w:rsidRPr="00B17DA1">
        <w:object w:dxaOrig="900" w:dyaOrig="340">
          <v:shape id="_x0000_i1078" type="#_x0000_t75" style="width:45.45pt;height:17.05pt" o:ole="" fillcolor="window">
            <v:imagedata r:id="rId273" o:title=""/>
          </v:shape>
          <o:OLEObject Type="Embed" ProgID="Equation.3" ShapeID="_x0000_i1078" DrawAspect="Content" ObjectID="_1527414192" r:id="rId274"/>
        </w:object>
      </w:r>
      <w:r w:rsidRPr="00B17DA1">
        <w:t xml:space="preserve"> на отрезке </w:t>
      </w:r>
      <w:r w:rsidRPr="00B17DA1">
        <w:object w:dxaOrig="520" w:dyaOrig="340">
          <v:shape id="_x0000_i1079" type="#_x0000_t75" style="width:26.55pt;height:17.05pt" o:ole="" fillcolor="window">
            <v:imagedata r:id="rId275" o:title=""/>
          </v:shape>
          <o:OLEObject Type="Embed" ProgID="Equation.3" ShapeID="_x0000_i1079" DrawAspect="Content" ObjectID="_1527414193" r:id="rId276"/>
        </w:object>
      </w:r>
      <w:r w:rsidRPr="00B17DA1">
        <w:t xml:space="preserve">. Разобьем отрезок </w:t>
      </w:r>
      <w:r w:rsidRPr="00B17DA1">
        <w:object w:dxaOrig="520" w:dyaOrig="340">
          <v:shape id="_x0000_i1080" type="#_x0000_t75" style="width:26.55pt;height:17.05pt" o:ole="" fillcolor="window">
            <v:imagedata r:id="rId275" o:title=""/>
          </v:shape>
          <o:OLEObject Type="Embed" ProgID="Equation.3" ShapeID="_x0000_i1080" DrawAspect="Content" ObjectID="_1527414194" r:id="rId277"/>
        </w:object>
      </w:r>
      <w:r w:rsidRPr="00B17DA1">
        <w:t xml:space="preserve"> точками на </w:t>
      </w:r>
      <w:proofErr w:type="spellStart"/>
      <w:r w:rsidRPr="00B17DA1">
        <w:t>n</w:t>
      </w:r>
      <w:proofErr w:type="spellEnd"/>
      <w:r w:rsidRPr="00B17DA1">
        <w:t xml:space="preserve"> частей </w:t>
      </w:r>
      <w:r w:rsidRPr="00B17DA1">
        <w:object w:dxaOrig="3500" w:dyaOrig="360">
          <v:shape id="_x0000_i1081" type="#_x0000_t75" style="width:174.3pt;height:18.95pt" o:ole="" fillcolor="window">
            <v:imagedata r:id="rId278" o:title=""/>
          </v:shape>
          <o:OLEObject Type="Embed" ProgID="Equation.3" ShapeID="_x0000_i1081" DrawAspect="Content" ObjectID="_1527414195" r:id="rId279"/>
        </w:object>
      </w:r>
      <w:r w:rsidRPr="00B17DA1">
        <w:t xml:space="preserve">. Из каждой точки </w:t>
      </w:r>
      <w:r w:rsidRPr="00B17DA1">
        <w:object w:dxaOrig="279" w:dyaOrig="360">
          <v:shape id="_x0000_i1082" type="#_x0000_t75" style="width:15.15pt;height:18.95pt" o:ole="" fillcolor="window">
            <v:imagedata r:id="rId280" o:title=""/>
          </v:shape>
          <o:OLEObject Type="Embed" ProgID="Equation.3" ShapeID="_x0000_i1082" DrawAspect="Content" ObjectID="_1527414196" r:id="rId281"/>
        </w:object>
      </w:r>
      <w:r w:rsidRPr="00B17DA1">
        <w:t xml:space="preserve"> восстановим перпендикуляр к оси </w:t>
      </w:r>
      <w:proofErr w:type="spellStart"/>
      <w:r w:rsidRPr="00B17DA1">
        <w:t>Ox</w:t>
      </w:r>
      <w:proofErr w:type="spellEnd"/>
      <w:r w:rsidRPr="00B17DA1">
        <w:t xml:space="preserve">; тогда дуга AB разобьется на </w:t>
      </w:r>
      <w:proofErr w:type="spellStart"/>
      <w:r w:rsidRPr="00B17DA1">
        <w:t>n</w:t>
      </w:r>
      <w:proofErr w:type="spellEnd"/>
      <w:r w:rsidRPr="00B17DA1">
        <w:t xml:space="preserve"> частей точками </w:t>
      </w:r>
      <w:r w:rsidRPr="00B17DA1">
        <w:object w:dxaOrig="2920" w:dyaOrig="360">
          <v:shape id="_x0000_i1083" type="#_x0000_t75" style="width:145.9pt;height:18.95pt" o:ole="" fillcolor="window">
            <v:imagedata r:id="rId282" o:title=""/>
          </v:shape>
          <o:OLEObject Type="Embed" ProgID="Equation.3" ShapeID="_x0000_i1083" DrawAspect="Content" ObjectID="_1527414197" r:id="rId283"/>
        </w:object>
      </w:r>
      <w:r w:rsidRPr="00B17DA1">
        <w:t xml:space="preserve"> (рис.4). Заменим каждый участок дуги </w:t>
      </w:r>
      <w:r w:rsidRPr="00B17DA1">
        <w:object w:dxaOrig="700" w:dyaOrig="360">
          <v:shape id="_x0000_i1084" type="#_x0000_t75" style="width:36pt;height:18.95pt" o:ole="" fillcolor="window">
            <v:imagedata r:id="rId284" o:title=""/>
          </v:shape>
          <o:OLEObject Type="Embed" ProgID="Equation.3" ShapeID="_x0000_i1084" DrawAspect="Content" ObjectID="_1527414198" r:id="rId285"/>
        </w:object>
      </w:r>
      <w:r w:rsidRPr="00B17DA1">
        <w:t xml:space="preserve"> участком прямой </w:t>
      </w:r>
      <w:r w:rsidRPr="00B17DA1">
        <w:object w:dxaOrig="700" w:dyaOrig="360">
          <v:shape id="_x0000_i1085" type="#_x0000_t75" style="width:36pt;height:18.95pt" o:ole="" fillcolor="window">
            <v:imagedata r:id="rId284" o:title=""/>
          </v:shape>
          <o:OLEObject Type="Embed" ProgID="Equation.3" ShapeID="_x0000_i1085" DrawAspect="Content" ObjectID="_1527414199" r:id="rId286"/>
        </w:object>
      </w:r>
      <w:r w:rsidRPr="00B17DA1">
        <w:t xml:space="preserve">. </w:t>
      </w:r>
    </w:p>
    <w:p w:rsidR="00B17DA1" w:rsidRPr="00B17DA1" w:rsidRDefault="00B17DA1" w:rsidP="00B17DA1">
      <w:r w:rsidRPr="00B17DA1">
        <w:tab/>
      </w:r>
      <w:r w:rsidRPr="00B17DA1">
        <w:rPr>
          <w:b/>
          <w:u w:val="single"/>
        </w:rPr>
        <w:t>Определение</w:t>
      </w:r>
      <w:r w:rsidRPr="00B17DA1">
        <w:t xml:space="preserve">. Длиной дуги называется предел L, к которому стремится длина ломаной </w:t>
      </w:r>
      <w:r w:rsidRPr="00B17DA1">
        <w:object w:dxaOrig="1579" w:dyaOrig="360">
          <v:shape id="_x0000_i1086" type="#_x0000_t75" style="width:79.6pt;height:18.95pt" o:ole="" fillcolor="window">
            <v:imagedata r:id="rId287" o:title=""/>
          </v:shape>
          <o:OLEObject Type="Embed" ProgID="Equation.3" ShapeID="_x0000_i1086" DrawAspect="Content" ObjectID="_1527414200" r:id="rId288"/>
        </w:object>
      </w:r>
      <w:r w:rsidRPr="00B17DA1">
        <w:t xml:space="preserve">, вписанной в дугу AB, при стремлении к нулю наибольшей из ее сторон </w:t>
      </w:r>
      <w:r w:rsidRPr="00B17DA1">
        <w:object w:dxaOrig="1880" w:dyaOrig="680">
          <v:shape id="_x0000_i1087" type="#_x0000_t75" style="width:92.85pt;height:34.1pt" o:ole="" fillcolor="window">
            <v:imagedata r:id="rId289" o:title=""/>
          </v:shape>
          <o:OLEObject Type="Embed" ProgID="Equation.3" ShapeID="_x0000_i1087" DrawAspect="Content" ObjectID="_1527414201" r:id="rId290"/>
        </w:object>
      </w:r>
      <w:r w:rsidRPr="00B17DA1">
        <w:t xml:space="preserve">, а значит, и при </w:t>
      </w:r>
      <w:r w:rsidRPr="00B17DA1">
        <w:object w:dxaOrig="720" w:dyaOrig="220">
          <v:shape id="_x0000_i1088" type="#_x0000_t75" style="width:36pt;height:11.35pt" o:ole="" fillcolor="window">
            <v:imagedata r:id="rId291" o:title=""/>
          </v:shape>
          <o:OLEObject Type="Embed" ProgID="Equation.3" ShapeID="_x0000_i1088" DrawAspect="Content" ObjectID="_1527414202" r:id="rId292"/>
        </w:object>
      </w:r>
      <w:r w:rsidRPr="00B17DA1">
        <w:t>, т.е.</w:t>
      </w:r>
    </w:p>
    <w:p w:rsidR="00B17DA1" w:rsidRPr="00B17DA1" w:rsidRDefault="00262131" w:rsidP="00B17DA1">
      <w:r>
        <w:rPr>
          <w:noProof/>
          <w:lang w:eastAsia="ru-RU"/>
        </w:rPr>
        <w:pict>
          <v:group id="Группа 186" o:spid="_x0000_s1042" style="position:absolute;margin-left:324pt;margin-top:-.75pt;width:171pt;height:278pt;z-index:251668480" coordorigin="7614,9954" coordsize="3420,5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">
            <v:shape id="Text Box 58" o:spid="_x0000_s1043" type="#_x0000_t202" style="position:absolute;left:8334;top:10674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46iMEA&#10;AADcAAAADwAAAGRycy9kb3ducmV2LnhtbERPy4rCMBTdC/MP4Q7MRjRVREo1yjAgzCx8+wGX5tpU&#10;m5vSxLbz92YhuDyc93Ld20q01PjSsYLJOAFBnDtdcqHgct6MUhA+IGusHJOCf/KwXn0Mlphp1/GR&#10;2lMoRAxhn6ECE0KdSelzQxb92NXEkbu6xmKIsCmkbrCL4baS0ySZS4slxwaDNf0Yyu+nh1Vw/DOH&#10;Ic+220rLdn677B77Lh0q9fXZfy9ABOrDW/xy/2oF0zSujWfiEZC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HeOojBAAAA3AAAAA8AAAAAAAAAAAAAAAAAmAIAAGRycy9kb3du&#10;cmV2LnhtbFBLBQYAAAAABAAEAPUAAACGAwAAAAA=&#10;" filled="f" strokecolor="white">
              <v:textbox>
                <w:txbxContent>
                  <w:p w:rsidR="00ED4950" w:rsidRDefault="00ED4950" w:rsidP="00B17DA1">
                    <w:pPr>
                      <w:rPr>
                        <w:vertAlign w:val="super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y</w:t>
                    </w:r>
                    <w:r>
                      <w:rPr>
                        <w:vertAlign w:val="superscript"/>
                        <w:lang w:val="en-US"/>
                      </w:rPr>
                      <w:t>2</w:t>
                    </w:r>
                    <w:r>
                      <w:rPr>
                        <w:lang w:val="en-US"/>
                      </w:rPr>
                      <w:t>=x</w:t>
                    </w:r>
                    <w:r>
                      <w:rPr>
                        <w:vertAlign w:val="super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Text Box 59" o:spid="_x0000_s1044" type="#_x0000_t202" style="position:absolute;left:7614;top:1031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KfE8UA&#10;AADcAAAADwAAAGRycy9kb3ducmV2LnhtbESP0WrCQBRE3wv+w3KFvohuKiJpdBUpCPZBq9YPuGRv&#10;s6nZuyG7JvHv3ULBx2FmzjDLdW8r0VLjS8cK3iYJCOLc6ZILBZfv7TgF4QOyxsoxKbiTh/Vq8LLE&#10;TLuOT9SeQyEihH2GCkwIdSalzw1Z9BNXE0fvxzUWQ5RNIXWDXYTbSk6TZC4tlhwXDNb0YSi/nm9W&#10;wenTHEc82+8rLdv57+Vw++rSkVKvw36zABGoD8/wf3unFUzTd/g7E4+AX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kp8TxQAAANwAAAAPAAAAAAAAAAAAAAAAAJgCAABkcnMv&#10;ZG93bnJldi54bWxQSwUGAAAAAAQABAD1AAAAigMAAAAA&#10;" filled="f" strokecolor="white">
              <v:textbox>
                <w:txbxContent>
                  <w:p w:rsidR="00ED4950" w:rsidRDefault="00ED4950" w:rsidP="00B17DA1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Text Box 60" o:spid="_x0000_s1045" type="#_x0000_t202" style="position:absolute;left:9414;top:12834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GgU8EA&#10;AADcAAAADwAAAGRycy9kb3ducmV2LnhtbERPy4rCMBTdC/MP4Q7MRjRVRJxqlEEQnIXP8QMuzbWp&#10;09yUJrb1781CcHk478Wqs6VoqPaFYwWjYQKCOHO64FzB5W8zmIHwAVlj6ZgUPMjDavnRW2CqXcsn&#10;as4hFzGEfYoKTAhVKqXPDFn0Q1cRR+7qaoshwjqXusY2httSjpNkKi0WHBsMVrQ2lP2f71bB6dcc&#10;+zzZ7Uotm+ntsr8f2llfqa/P7mcOIlAX3uKXe6sVjL/j/HgmHgG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xoFPBAAAA3AAAAA8AAAAAAAAAAAAAAAAAmAIAAGRycy9kb3du&#10;cmV2LnhtbFBLBQYAAAAABAAEAPUAAACGAwAAAAA=&#10;" filled="f" strokecolor="white">
              <v:textbox>
                <w:txbxContent>
                  <w:p w:rsidR="00ED4950" w:rsidRDefault="00ED4950" w:rsidP="00B17DA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/3</w:t>
                    </w:r>
                  </w:p>
                </w:txbxContent>
              </v:textbox>
            </v:shape>
            <v:shape id="Text Box 61" o:spid="_x0000_s1046" type="#_x0000_t202" style="position:absolute;left:8874;top:12474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0FyMUA&#10;AADcAAAADwAAAGRycy9kb3ducmV2LnhtbESP0WrCQBRE3wX/YblCX0Q3ShGNrlIKhfZBbawfcMle&#10;s9Hs3ZBdk/Tv3ULBx2FmzjCbXW8r0VLjS8cKZtMEBHHudMmFgvPPx2QJwgdkjZVjUvBLHnbb4WCD&#10;qXYdZ9SeQiEihH2KCkwIdSqlzw1Z9FNXE0fv4hqLIcqmkLrBLsJtJedJspAWS44LBmt6N5TfTner&#10;IPsy32N+3e8rLdvF9Xy4H7vlWKmXUf+2BhGoD8/wf/tTK5ivZvB3Jh4BuX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PQXIxQAAANwAAAAPAAAAAAAAAAAAAAAAAJgCAABkcnMv&#10;ZG93bnJldi54bWxQSwUGAAAAAAQABAD1AAAAigMAAAAA&#10;" filled="f" strokecolor="white">
              <v:textbox>
                <w:txbxContent>
                  <w:p w:rsidR="00ED4950" w:rsidRDefault="00ED4950" w:rsidP="00B17DA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62" o:spid="_x0000_s1047" type="#_x0000_t202" style="position:absolute;left:7794;top:12474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+bv8UA&#10;AADcAAAADwAAAGRycy9kb3ducmV2LnhtbESP3WrCQBSE7wXfYTlCb0Q3hiI2uooIhfbC3/oAh+xp&#10;NjV7NmTXJH17t1DwcpiZb5jVpreVaKnxpWMFs2kCgjh3uuRCwfXrfbIA4QOyxsoxKfglD5v1cLDC&#10;TLuOz9ReQiEihH2GCkwIdSalzw1Z9FNXE0fv2zUWQ5RNIXWDXYTbSqZJMpcWS44LBmvaGcpvl7tV&#10;cP40pzG/7veVlu3853q4H7vFWKmXUb9dggjUh2f4v/2hFaRvKfydiUdAr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75u/xQAAANwAAAAPAAAAAAAAAAAAAAAAAJgCAABkcnMv&#10;ZG93bnJldi54bWxQSwUGAAAAAAQABAD1AAAAigMAAAAA&#10;" filled="f" strokecolor="white">
              <v:textbox>
                <w:txbxContent>
                  <w:p w:rsidR="00ED4950" w:rsidRDefault="00ED4950" w:rsidP="00B17DA1">
                    <w:pPr>
                      <w:rPr>
                        <w:sz w:val="22"/>
                        <w:lang w:val="en-US"/>
                      </w:rPr>
                    </w:pPr>
                    <w:r>
                      <w:rPr>
                        <w:sz w:val="22"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63" o:spid="_x0000_s1048" type="#_x0000_t202" style="position:absolute;left:7614;top:13374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M+JMUA&#10;AADcAAAADwAAAGRycy9kb3ducmV2LnhtbESP3WrCQBSE7wt9h+UUeiO60YrY6CoiCO2Fv/UBDtlj&#10;Nm32bMiuSXx7VxB6OczMN8x82dlSNFT7wrGC4SABQZw5XXCu4Pyz6U9B+ICssXRMCm7kYbl4fZlj&#10;ql3LR2pOIRcRwj5FBSaEKpXSZ4Ys+oGriKN3cbXFEGWdS11jG+G2lKMkmUiLBccFgxWtDWV/p6tV&#10;cPw2hx6Pt9tSy2bye95d9+20p9T7W7eagQjUhf/ws/2lFYw+P+BxJh4Bub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oz4kxQAAANwAAAAPAAAAAAAAAAAAAAAAAJgCAABkcnMv&#10;ZG93bnJldi54bWxQSwUGAAAAAAQABAD1AAAAigMAAAAA&#10;" filled="f" strokecolor="white">
              <v:textbox>
                <w:txbxContent>
                  <w:p w:rsidR="00ED4950" w:rsidRDefault="00ED4950" w:rsidP="00B17DA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-1</w:t>
                    </w:r>
                  </w:p>
                </w:txbxContent>
              </v:textbox>
            </v:shape>
            <v:line id="Line 64" o:spid="_x0000_s1049" style="position:absolute;flip:y;visibility:visible" from="8072,10308" to="8073,14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plIcYAAADcAAAADwAAAGRycy9kb3ducmV2LnhtbESPzWvCQBDF7wX/h2WEXoJu/EA0dRX7&#10;IQilB6OHHofsNAnNzobsVNP/visIPT7evN+bt972rlEX6kLt2cBknIIiLrytuTRwPu1HS1BBkC02&#10;nsnALwXYbgYPa8ysv/KRLrmUKkI4ZGigEmkzrUNRkcMw9i1x9L5851Ci7EptO7xGuGv0NE0X2mHN&#10;saHCll4qKr7zHxff2H/w62yWPDudJCt6+5T3VIsxj8N+9wRKqJf/43v6YA1MV3O4jYkE0J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2qZSHGAAAA3AAAAA8AAAAAAAAA&#10;AAAAAAAAoQIAAGRycy9kb3ducmV2LnhtbFBLBQYAAAAABAAEAPkAAACUAwAAAAA=&#10;">
              <v:stroke endarrow="block"/>
            </v:line>
            <v:line id="Line 65" o:spid="_x0000_s1050" style="position:absolute;flip:y;visibility:visible" from="7614,12828" to="10854,1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bAusUAAADcAAAADwAAAGRycy9kb3ducmV2LnhtbESPT2vCQBDF7wW/wzJCL0E3KoqmrmL/&#10;CELpweihxyE7TUKzsyE71fTbdwWhx8eb93vz1tveNepCXag9G5iMU1DEhbc1lwbOp/1oCSoIssXG&#10;Mxn4pQDbzeBhjZn1Vz7SJZdSRQiHDA1UIm2mdSgqchjGviWO3pfvHEqUXalth9cId42epulCO6w5&#10;NlTY0ktFxXf+4+Ib+w9+nc2SZ6eTZEVvn/KeajHmcdjvnkAJ9fJ/fE8frIHpag63MZEAevM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ubAusUAAADcAAAADwAAAAAAAAAA&#10;AAAAAAChAgAAZHJzL2Rvd25yZXYueG1sUEsFBgAAAAAEAAQA+QAAAJMDAAAAAA==&#10;">
              <v:stroke endarrow="block"/>
            </v:line>
            <v:line id="Line 66" o:spid="_x0000_s1051" style="position:absolute;visibility:visible" from="8072,12108" to="8727,1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CZ3sQAAADcAAAADwAAAGRycy9kb3ducmV2LnhtbESPzWrCQBSF9wXfYbiCu2aiC6lpRilC&#10;wIVaqtL1JXNNUjN3kpkxpm/fKRS6PJyfj5NvRtOKgZxvLCuYJykI4tLqhisFl3Px/ALCB2SNrWVS&#10;8E0eNuvJU46Ztg/+oOEUKhFH2GeooA6hy6T0ZU0GfWI74uhdrTMYonSV1A4fcdy0cpGmS2mw4Uio&#10;saNtTeXtdDeRW1Z7139+3cbd9bAveh5Wx/O7UrPp+PYKItAY/sN/7Z1WsFgt4fdMPAJ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oJnexAAAANwAAAAPAAAAAAAAAAAA&#10;AAAAAKECAABkcnMvZG93bnJldi54bWxQSwUGAAAAAAQABAD5AAAAkgMAAAAA&#10;">
              <v:stroke dashstyle="dash"/>
            </v:line>
            <v:line id="Line 67" o:spid="_x0000_s1052" style="position:absolute;visibility:visible" from="9218,11208" to="9219,14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+w8RcMAAADcAAAADwAAAGRycy9kb3ducmV2LnhtbESPS4vCMBSF98L8h3AHZqepLkatRpEB&#10;wYUP1GHWl+baVpubmmRq/fdGEFwezuPjTOetqURDzpeWFfR7CQjizOqScwW/x2V3BMIHZI2VZVJw&#10;Jw/z2Udniqm2N95Tcwi5iCPsU1RQhFCnUvqsIIO+Z2vi6J2sMxiidLnUDm9x3FRykCTf0mDJkVBg&#10;TT8FZZfDv4ncLF+769/50q5Om/Xyys14e9wp9fXZLiYgArXhHX61V1rBYDyE55l4BOTs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sPEXDAAAA3AAAAA8AAAAAAAAAAAAA&#10;AAAAoQIAAGRycy9kb3ducmV2LnhtbFBLBQYAAAAABAAEAPkAAACRAwAAAAA=&#10;">
              <v:stroke dashstyle="dash"/>
            </v:line>
            <v:line id="Line 68" o:spid="_x0000_s1053" style="position:absolute;visibility:visible" from="8072,13548" to="8727,13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OoN8EAAADcAAAADwAAAGRycy9kb3ducmV2LnhtbERPS2vCQBC+F/oflin0Vjd6KJq6igiC&#10;B23xQc9Ddkyi2dm4u8b033cOgseP7z2d965RHYVYezYwHGSgiAtvay4NHA+rjzGomJAtNp7JwB9F&#10;mM9eX6aYW3/nHXX7VCoJ4ZijgSqlNtc6FhU5jAPfEgt38sFhEhhKbQPeJdw1epRln9phzdJQYUvL&#10;iorL/uaktyg34fp7vvTr03azunI3+T78GPP+1i++QCXq01P8cK+tgdFE1soZOQJ69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c6g3wQAAANwAAAAPAAAAAAAAAAAAAAAA&#10;AKECAABkcnMvZG93bnJldi54bWxQSwUGAAAAAAQABAD5AAAAjwMAAAAA&#10;">
              <v:stroke dashstyle="dash"/>
            </v:line>
            <v:shape id="Freeform 69" o:spid="_x0000_s1054" style="position:absolute;left:8072;top:9954;width:1478;height:2874;visibility:visible;mso-wrap-style:square;v-text-anchor:top" coordsize="1478,28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wFJMYA&#10;AADcAAAADwAAAGRycy9kb3ducmV2LnhtbESPQWvCQBSE74L/YXlCL1I3SpEmzUZEEKQtak0pPb5m&#10;X5Ng9m3IbjX+e1cQehxm5hsmXfSmESfqXG1ZwXQSgSAurK65VPCZrx+fQTiPrLGxTAou5GCRDQcp&#10;Jtqe+YNOB1+KAGGXoILK+zaR0hUVGXQT2xIH79d2Bn2QXSl1h+cAN42cRdFcGqw5LFTY0qqi4nj4&#10;Mwpe86/9+GeLu+/1Gz3x+zR3zT5X6mHUL19AeOr9f/je3mgFsziG25lwBGR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WwFJMYAAADcAAAADwAAAAAAAAAAAAAAAACYAgAAZHJz&#10;L2Rvd25yZXYueG1sUEsFBgAAAAAEAAQA9QAAAIsDAAAAAA==&#10;" path="m,2874l348,2646,588,2426,768,2146,951,1740r127,-300l1205,1060,1478,e" filled="f">
              <v:path arrowok="t" o:connecttype="custom" o:connectlocs="0,2874;348,2646;588,2426;768,2146;951,1740;1078,1440;1205,1060;1478,0" o:connectangles="0,0,0,0,0,0,0,0"/>
            </v:shape>
            <v:shape id="Freeform 70" o:spid="_x0000_s1055" style="position:absolute;left:8072;top:12828;width:1678;height:2686;visibility:visible;mso-wrap-style:square;v-text-anchor:top" coordsize="1678,26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B7Jb4A&#10;AADcAAAADwAAAGRycy9kb3ducmV2LnhtbERPTYvCMBC9C/sfwix402QVRLumokLB66rgdWjGprSZ&#10;lCRq999vDgseH+97uxtdL54UYutZw9dcgSCuvWm50XC9VLM1iJiQDfaeScMvRdiVH5MtFsa/+Iee&#10;59SIHMKxQA02paGQMtaWHMa5H4gzd/fBYcowNNIEfOVw18uFUivpsOXcYHGgo6W6Oz+chlXVyeAv&#10;1dUPm+PhttzbQ6+s1tPPcf8NItGY3uJ/98loWKo8P5/JR0CWf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pAeyW+AAAA3AAAAA8AAAAAAAAAAAAAAAAAmAIAAGRycy9kb3ducmV2&#10;LnhtbFBLBQYAAAAABAAEAPUAAACDAwAAAAA=&#10;" path="m,l408,312,628,552,788,752r217,394l1333,1786r345,900e" filled="f">
              <v:path arrowok="t" o:connecttype="custom" o:connectlocs="0,0;408,312;628,552;788,752;1005,1146;1333,1786;1678,2686" o:connectangles="0,0,0,0,0,0,0"/>
            </v:shape>
            <v:line id="Line 71" o:spid="_x0000_s1056" style="position:absolute;visibility:visible" from="8874,12114" to="8875,13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KbsMMAAADcAAAADwAAAGRycy9kb3ducmV2LnhtbESPzYrCMBSF98K8Q7gD7jRVQbQaZRgQ&#10;XDiKOsz60lzbanNTk1g7b28EweXh/Hyc+bI1lWjI+dKygkE/AUGcWV1yruD3uOpNQPiArLGyTAr+&#10;ycNy8dGZY6rtnffUHEIu4gj7FBUUIdSplD4ryKDv25o4eifrDIYoXS61w3scN5UcJslYGiw5Egqs&#10;6bug7HK4mcjN8o27/p0v7fr0s1lduZlujzulup/t1wxEoDa8w6/2WisYJQN4nolHQC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im7DDAAAA3AAAAA8AAAAAAAAAAAAA&#10;AAAAoQIAAGRycy9kb3ducmV2LnhtbFBLBQYAAAAABAAEAPkAAACRAwAAAAA=&#10;">
              <v:stroke dashstyle="dash"/>
            </v:line>
            <v:shape id="Text Box 72" o:spid="_x0000_s1057" type="#_x0000_t202" style="position:absolute;left:7614;top:11934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QBpcUA&#10;AADcAAAADwAAAGRycy9kb3ducmV2LnhtbESP3WrCQBSE7wXfYTmCN6IbrYikriKCoBfa+vMAh+xp&#10;Nm32bMiuSXz7rlDo5TAz3zCrTWdL0VDtC8cKppMEBHHmdMG5gvttP16C8AFZY+mYFDzJw2bd760w&#10;1a7lCzXXkIsIYZ+iAhNClUrpM0MW/cRVxNH7crXFEGWdS11jG+G2lLMkWUiLBccFgxXtDGU/14dV&#10;cDmazxHPT6dSy2bxfT8/PtrlSKnhoNu+gwjUhf/wX/ugFbwlM3idiUd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BAGlxQAAANwAAAAPAAAAAAAAAAAAAAAAAJgCAABkcnMv&#10;ZG93bnJldi54bWxQSwUGAAAAAAQABAD1AAAAigMAAAAA&#10;" filled="f" strokecolor="white">
              <v:textbox>
                <w:txbxContent>
                  <w:p w:rsidR="00ED4950" w:rsidRDefault="00ED4950" w:rsidP="00B17DA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73" o:spid="_x0000_s1058" type="#_x0000_t202" style="position:absolute;left:10494;top:1301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ikPsYA&#10;AADcAAAADwAAAGRycy9kb3ducmV2LnhtbESP3WrCQBSE74W+w3IK3kjd+INI6iqlIOiFP7E+wCF7&#10;mk2bPRuya5K+fVcQvBxm5htmteltJVpqfOlYwWScgCDOnS65UHD92r4tQfiArLFyTAr+yMNm/TJY&#10;Yapdxxm1l1CICGGfogITQp1K6XNDFv3Y1cTR+3aNxRBlU0jdYBfhtpLTJFlIiyXHBYM1fRrKfy83&#10;qyDbm/OI54dDpWW7+Lkeb6duOVJq+Np/vIMI1Idn+NHeaQWzZAb3M/EIyPU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EikPsYAAADcAAAADwAAAAAAAAAAAAAAAACYAgAAZHJz&#10;L2Rvd25yZXYueG1sUEsFBgAAAAAEAAQA9QAAAIsDAAAAAA==&#10;" filled="f" strokecolor="white">
              <v:textbox>
                <w:txbxContent>
                  <w:p w:rsidR="00ED4950" w:rsidRDefault="00ED4950" w:rsidP="00B17DA1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</v:group>
        </w:pict>
      </w:r>
      <w:r>
        <w:rPr>
          <w:noProof/>
          <w:lang w:eastAsia="ru-RU"/>
        </w:rPr>
        <w:pict>
          <v:group id="Группа 279" o:spid="_x0000_s1059" style="position:absolute;margin-left:-18pt;margin-top:26.25pt;width:333pt;height:234pt;z-index:251667456" coordorigin="774,10494" coordsize="6660,4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">
            <v:shape id="Text Box 23" o:spid="_x0000_s1060" type="#_x0000_t202" style="position:absolute;left:1314;top:10494;width:54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Nutb0A&#10;AADcAAAADwAAAGRycy9kb3ducmV2LnhtbERPuwrCMBTdBf8hXMFFNLWDSDWKiKKrj8Xt0lzbYnPT&#10;NtFWv94MguPhvJfrzpTiRY0rLCuYTiIQxKnVBWcKrpf9eA7CeWSNpWVS8CYH61W/t8RE25ZP9Dr7&#10;TIQQdgkqyL2vEildmpNBN7EVceDutjHoA2wyqRtsQ7gpZRxFM2mw4NCQY0XbnNLH+WkU2Hb3Npbq&#10;KB7dPuaw3dSne1wrNRx0mwUIT53/i3/uo1YQz8P8cCYcAbn6A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KNutb0AAADcAAAADwAAAAAAAAAAAAAAAACYAgAAZHJzL2Rvd25yZXYu&#10;eG1sUEsFBgAAAAAEAAQA9QAAAIIDAAAAAA==&#10;" strokecolor="white">
              <v:textbox>
                <w:txbxContent>
                  <w:p w:rsidR="00ED4950" w:rsidRDefault="00ED4950" w:rsidP="00B17DA1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Text Box 24" o:spid="_x0000_s1061" type="#_x0000_t202" style="position:absolute;left:5814;top:1373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STFcUA&#10;AADcAAAADwAAAGRycy9kb3ducmV2LnhtbESP3WrCQBSE7wu+w3IEb0Q3SpEQXUWEQr2w1p8HOGSP&#10;2Wj2bMiuSfr2XaHQy2FmvmFWm95WoqXGl44VzKYJCOLc6ZILBdfLxyQF4QOyxsoxKfghD5v14G2F&#10;mXYdn6g9h0JECPsMFZgQ6kxKnxuy6KeuJo7ezTUWQ5RNIXWDXYTbSs6TZCEtlhwXDNa0M5Q/zk+r&#10;4LQ332N+PxwqLdvF/fr1PHbpWKnRsN8uQQTqw3/4r/2pFczTGbzOxCM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5JMVxQAAANwAAAAPAAAAAAAAAAAAAAAAAJgCAABkcnMv&#10;ZG93bnJldi54bWxQSwUGAAAAAAQABAD1AAAAigMAAAAA&#10;" filled="f" strokecolor="white">
              <v:textbox>
                <w:txbxContent>
                  <w:p w:rsidR="00ED4950" w:rsidRDefault="00ED4950" w:rsidP="00B17DA1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C</w:t>
                    </w:r>
                    <w:r>
                      <w:rPr>
                        <w:vertAlign w:val="subscript"/>
                        <w:lang w:val="en-US"/>
                      </w:rPr>
                      <w:t>n</w:t>
                    </w:r>
                  </w:p>
                </w:txbxContent>
              </v:textbox>
            </v:shape>
            <v:shape id="Text Box 25" o:spid="_x0000_s1062" type="#_x0000_t202" style="position:absolute;left:4194;top:1373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YNYsUA&#10;AADcAAAADwAAAGRycy9kb3ducmV2LnhtbESPzWrDMBCE74W8g9hALyGRa0owjuVQAoH2kLb5eYDF&#10;2lhOrZWxFNt9+6pQ6HGYmW+YYjvZVgzU+8axgqdVAoK4crrhWsHlvF9mIHxA1tg6JgXf5GFbzh4K&#10;zLUb+UjDKdQiQtjnqMCE0OVS+sqQRb9yHXH0rq63GKLsa6l7HCPctjJNkrW02HBcMNjRzlD1dbpb&#10;Bcc387ng58Oh1XJY3y7v948xWyj1OJ9eNiACTeE//Nd+1QrSLIXfM/EIy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Ng1ixQAAANwAAAAPAAAAAAAAAAAAAAAAAJgCAABkcnMv&#10;ZG93bnJldi54bWxQSwUGAAAAAAQABAD1AAAAigMAAAAA&#10;" filled="f" strokecolor="white">
              <v:textbox>
                <w:txbxContent>
                  <w:p w:rsidR="00ED4950" w:rsidRDefault="00ED4950" w:rsidP="00B17DA1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C</w:t>
                    </w:r>
                    <w:r>
                      <w:rPr>
                        <w:vertAlign w:val="subscript"/>
                        <w:lang w:val="en-US"/>
                      </w:rPr>
                      <w:t>k</w:t>
                    </w:r>
                  </w:p>
                </w:txbxContent>
              </v:textbox>
            </v:shape>
            <v:shape id="Text Box 26" o:spid="_x0000_s1063" type="#_x0000_t202" style="position:absolute;left:2574;top:1373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qo+cUA&#10;AADcAAAADwAAAGRycy9kb3ducmV2LnhtbESP0WrCQBRE3wX/YblCX6RutCIhuooIQvugVesHXLLX&#10;bNrs3ZBdk/Tvu0LBx2FmzjCrTW8r0VLjS8cKppMEBHHudMmFguvX/jUF4QOyxsoxKfglD5v1cLDC&#10;TLuOz9ReQiEihH2GCkwIdSalzw1Z9BNXE0fv5hqLIcqmkLrBLsJtJWdJspAWS44LBmvaGcp/Lner&#10;4PxhTmOeHw6Vlu3i+3q8f3bpWKmXUb9dggjUh2f4v/2uFczSN3iciUd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eqj5xQAAANwAAAAPAAAAAAAAAAAAAAAAAJgCAABkcnMv&#10;ZG93bnJldi54bWxQSwUGAAAAAAQABAD1AAAAigMAAAAA&#10;" filled="f" strokecolor="white">
              <v:textbox>
                <w:txbxContent>
                  <w:p w:rsidR="00ED4950" w:rsidRDefault="00ED4950" w:rsidP="00B17DA1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C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Text Box 27" o:spid="_x0000_s1064" type="#_x0000_t202" style="position:absolute;left:2034;top:1373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MwjcUA&#10;AADcAAAADwAAAGRycy9kb3ducmV2LnhtbESP3WrCQBSE7wXfYTlCb6RuKiIhuooIhfbC+lMf4JA9&#10;ZqPZsyG7JunbdwXBy2FmvmGW695WoqXGl44VfEwSEMS50yUXCs6/n+8pCB+QNVaOScEfeVivhoMl&#10;Ztp1fKT2FAoRIewzVGBCqDMpfW7Iop+4mjh6F9dYDFE2hdQNdhFuKzlNkrm0WHJcMFjT1lB+O92t&#10;guO3OYx5tttVWrbz6/nnvu/SsVJvo36zABGoD6/ws/2lFUzTGTzOx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kzCNxQAAANwAAAAPAAAAAAAAAAAAAAAAAJgCAABkcnMv&#10;ZG93bnJldi54bWxQSwUGAAAAAAQABAD1AAAAigMAAAAA&#10;" filled="f" strokecolor="white">
              <v:textbox>
                <w:txbxContent>
                  <w:p w:rsidR="00ED4950" w:rsidRDefault="00ED4950" w:rsidP="00B17DA1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C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28" o:spid="_x0000_s1065" type="#_x0000_t202" style="position:absolute;left:6894;top:14274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TNLcMA&#10;AADcAAAADwAAAGRycy9kb3ducmV2LnhtbESPQYvCMBSE74L/IbwFL6KphRWpRilFca/qXvb2aJ5t&#10;2ealbaKt/vrNguBxmJlvmM1uMLW4U+cqywoW8wgEcW51xYWC78thtgLhPLLG2jIpeJCD3XY82mCi&#10;bc8nup99IQKEXYIKSu+bREqXl2TQzW1DHLyr7Qz6ILtC6g77ADe1jKNoKQ1WHBZKbCgrKf8934wC&#10;2+8fxlIbxdOfpzlmaXu6xq1Sk48hXYPwNPh3+NX+0gri1Sf8nwlHQG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NTNLcMAAADcAAAADwAAAAAAAAAAAAAAAACYAgAAZHJzL2Rv&#10;d25yZXYueG1sUEsFBgAAAAAEAAQA9QAAAIgDAAAAAA==&#10;" strokecolor="white">
              <v:textbox>
                <w:txbxContent>
                  <w:p w:rsidR="00ED4950" w:rsidRDefault="00ED4950" w:rsidP="00B17DA1">
                    <w:pPr>
                      <w:pStyle w:val="aa"/>
                      <w:tabs>
                        <w:tab w:val="clear" w:pos="4677"/>
                        <w:tab w:val="clear" w:pos="9355"/>
                      </w:tabs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Text Box 29" o:spid="_x0000_s1066" type="#_x0000_t202" style="position:absolute;left:1674;top:1445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0LYcQA&#10;AADcAAAADwAAAGRycy9kb3ducmV2LnhtbESPzWrDMBCE74G+g9hCLyGRE4IxTpRQAoH0kP88wGJt&#10;LbfWyliK7b59FSj0OMzMN8xqM9hadNT6yrGC2TQBQVw4XXGp4H7bTTIQPiBrrB2Tgh/ysFm/jFaY&#10;a9fzhbprKEWEsM9RgQmhyaX0hSGLfuoa4uh9utZiiLItpW6xj3Bby3mSpNJixXHBYENbQ8X39WEV&#10;XD7MecyLw6HWsku/7sfHqc/GSr29Du9LEIGG8B/+a++1gnmWwvNMPAJ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NC2HEAAAA3AAAAA8AAAAAAAAAAAAAAAAAmAIAAGRycy9k&#10;b3ducmV2LnhtbFBLBQYAAAAABAAEAPUAAACJAwAAAAA=&#10;" filled="f" strokecolor="white">
              <v:textbox>
                <w:txbxContent>
                  <w:p w:rsidR="00ED4950" w:rsidRDefault="00ED4950" w:rsidP="00B17DA1">
                    <w:pPr>
                      <w:rPr>
                        <w:sz w:val="22"/>
                        <w:vertAlign w:val="subscript"/>
                        <w:lang w:val="en-US"/>
                      </w:rPr>
                    </w:pPr>
                    <w:r>
                      <w:rPr>
                        <w:sz w:val="22"/>
                        <w:lang w:val="en-US"/>
                      </w:rPr>
                      <w:t>a=x</w:t>
                    </w:r>
                    <w:r>
                      <w:rPr>
                        <w:sz w:val="22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30" o:spid="_x0000_s1067" type="#_x0000_t202" style="position:absolute;left:2934;top:11034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Gu+sUA&#10;AADcAAAADwAAAGRycy9kb3ducmV2LnhtbESP3WrCQBSE7wXfYTlCb6RuKqIhuooIhfbC+lMf4JA9&#10;ZtNmz4bsmqRv7xYEL4eZ+YZZbXpbiZYaXzpW8DZJQBDnTpdcKLh8v7+mIHxA1lg5JgV/5GGzHg5W&#10;mGnX8YnacyhEhLDPUIEJoc6k9Lkhi37iauLoXV1jMUTZFFI32EW4reQ0SebSYslxwWBNO0P57/lm&#10;FZw+zXHMs/2+0rKd/1y+bocuHSv1Muq3SxCB+vAMP9ofWsE0XcD/mXgE5P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Qa76xQAAANwAAAAPAAAAAAAAAAAAAAAAAJgCAABkcnMv&#10;ZG93bnJldi54bWxQSwUGAAAAAAQABAD1AAAAigMAAAAA&#10;" filled="f" strokecolor="white">
              <v:textbox>
                <w:txbxContent>
                  <w:p w:rsidR="00ED4950" w:rsidRDefault="00ED4950" w:rsidP="00B17DA1">
                    <w:pPr>
                      <w:rPr>
                        <w:sz w:val="22"/>
                        <w:vertAlign w:val="subscript"/>
                        <w:lang w:val="en-US"/>
                      </w:rPr>
                    </w:pPr>
                    <w:r>
                      <w:rPr>
                        <w:sz w:val="22"/>
                        <w:lang w:val="en-US"/>
                      </w:rPr>
                      <w:t>A</w:t>
                    </w:r>
                    <w:r>
                      <w:rPr>
                        <w:sz w:val="2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Text Box 31" o:spid="_x0000_s1068" type="#_x0000_t202" style="position:absolute;left:2214;top:1139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GxCMYA&#10;AADcAAAADwAAAGRycy9kb3ducmV2LnhtbESPzWrDQAyE74W+w6JCLqFZJwQT3GxCKRSSQ9rm5wGE&#10;V/W69WqNd2M7b18dAr1JzGjm03o7+kb11MU6sIH5LANFXAZbc2Xgcn5/XoGKCdliE5gM3CjCdvP4&#10;sMbChoGP1J9SpSSEY4EGXEptoXUsHXmMs9ASi/YdOo9J1q7StsNBwn2jF1mWa481S4PDlt4clb+n&#10;qzdw3LuvKS8Ph8bqPv+5fFw/h9XUmMnT+PoCKtGY/s33650V/Fzw5RmZQG/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IGxCMYAAADcAAAADwAAAAAAAAAAAAAAAACYAgAAZHJz&#10;L2Rvd25yZXYueG1sUEsFBgAAAAAEAAQA9QAAAIsDAAAAAA==&#10;" filled="f" strokecolor="white">
              <v:textbox>
                <w:txbxContent>
                  <w:p w:rsidR="00ED4950" w:rsidRDefault="00ED4950" w:rsidP="00B17DA1">
                    <w:pPr>
                      <w:rPr>
                        <w:sz w:val="22"/>
                        <w:vertAlign w:val="subscript"/>
                        <w:lang w:val="en-US"/>
                      </w:rPr>
                    </w:pPr>
                    <w:r>
                      <w:rPr>
                        <w:sz w:val="22"/>
                        <w:lang w:val="en-US"/>
                      </w:rPr>
                      <w:t>A</w:t>
                    </w:r>
                    <w:r>
                      <w:rPr>
                        <w:sz w:val="2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32" o:spid="_x0000_s1069" type="#_x0000_t202" style="position:absolute;left:1854;top:10674;width:1437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0Uk8IA&#10;AADcAAAADwAAAGRycy9kb3ducmV2LnhtbERP24rCMBB9X/Afwgi+iKbKUqQaRQRh98Hd9fIBQzM2&#10;1WZSmtjWvzcLC/s2h3Od1aa3lWip8aVjBbNpAoI4d7rkQsHlvJ8sQPiArLFyTAqe5GGzHrytMNOu&#10;4yO1p1CIGMI+QwUmhDqT0ueGLPqpq4kjd3WNxRBhU0jdYBfDbSXnSZJKiyXHBoM17Qzl99PDKjh+&#10;mp8xvx8OlZZtert8Pb67xVip0bDfLkEE6sO/+M/9oeP8dAa/z8QL5P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zRSTwgAAANwAAAAPAAAAAAAAAAAAAAAAAJgCAABkcnMvZG93&#10;bnJldi54bWxQSwUGAAAAAAQABAD1AAAAhwMAAAAA&#10;" filled="f" strokecolor="white">
              <v:textbox>
                <w:txbxContent>
                  <w:p w:rsidR="00ED4950" w:rsidRDefault="00ED4950" w:rsidP="00B17DA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y=f(x)</w:t>
                    </w:r>
                  </w:p>
                </w:txbxContent>
              </v:textbox>
            </v:shape>
            <v:shape id="Text Box 33" o:spid="_x0000_s1070" type="#_x0000_t202" style="position:absolute;left:774;top:12654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TS38EA&#10;AADcAAAADwAAAGRycy9kb3ducmV2LnhtbERPyWrDMBC9F/IPYgq9hFiuDyE4VkIIKe3Vbi+5DdZ4&#10;odbItlQv/fqqUOhtHm+d7LyYTkw0utaygucoBkFcWt1yreDj/WV3AOE8ssbOMilYycH5tHnIMNV2&#10;5pymwtcihLBLUUHjfZ9K6cqGDLrI9sSBq+xo0Ac41lKPOIdw08kkjvfSYMuhocGerg2Vn8WXUWDn&#10;22osDXGyvX+b1+tlyKtkUOrpcbkcQXha/L/4z/2mw/x9Ar/PhAvk6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AU0t/BAAAA3AAAAA8AAAAAAAAAAAAAAAAAmAIAAGRycy9kb3du&#10;cmV2LnhtbFBLBQYAAAAABAAEAPUAAACGAwAAAAA=&#10;" strokecolor="white">
              <v:textbox>
                <w:txbxContent>
                  <w:p w:rsidR="00ED4950" w:rsidRDefault="00ED4950" w:rsidP="00B17DA1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A=</w:t>
                    </w:r>
                    <w:proofErr w:type="spellStart"/>
                    <w:r>
                      <w:rPr>
                        <w:lang w:val="en-US"/>
                      </w:rPr>
                      <w:t>A</w:t>
                    </w:r>
                    <w:r>
                      <w:rPr>
                        <w:vertAlign w:val="subscript"/>
                        <w:lang w:val="en-US"/>
                      </w:rPr>
                      <w:t>o</w:t>
                    </w:r>
                    <w:proofErr w:type="spellEnd"/>
                  </w:p>
                </w:txbxContent>
              </v:textbox>
            </v:shape>
            <v:line id="Line 34" o:spid="_x0000_s1071" style="position:absolute;flip:y;visibility:visible" from="1674,10674" to="1674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PsDsUAAADcAAAADwAAAGRycy9kb3ducmV2LnhtbESPT2vCQBDF74LfYRmhl6CbNiAaXcX+&#10;EYTSQ9WDxyE7JsHsbMhONf32XaHgbYb3fm/eLNe9a9SVulB7NvA8SUERF97WXBo4HrbjGaggyBYb&#10;z2TglwKsV8PBEnPrb/xN172UKoZwyNFAJdLmWoeiIodh4lviqJ1951Di2pXadniL4a7RL2k61Q5r&#10;jhcqbOmtouKy/3GxxvaL37MseXU6Seb0cZLPVIsxT6N+swAl1MvD/E/vbOSmGdyfiRPo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PsDsUAAADcAAAADwAAAAAAAAAA&#10;AAAAAAChAgAAZHJzL2Rvd25yZXYueG1sUEsFBgAAAAAEAAQA+QAAAJMDAAAAAA==&#10;">
              <v:stroke endarrow="block"/>
            </v:line>
            <v:line id="Line 35" o:spid="_x0000_s1072" style="position:absolute;visibility:visible" from="954,14274" to="7434,14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Uz6cMAAADcAAAADwAAAGRycy9kb3ducmV2LnhtbERPS2sCMRC+C/0PYQreNKuIj61RiovQ&#10;Q1twlZ6nm+lm6WaybOKa/vumUPA2H99ztvtoWzFQ7xvHCmbTDARx5XTDtYLL+ThZg/ABWWPrmBT8&#10;kIf97mG0xVy7G59oKEMtUgj7HBWYELpcSl8ZsuinriNO3JfrLYYE+1rqHm8p3LZynmVLabHh1GCw&#10;o4Oh6ru8WgUrU5zkShav5/diaGab+BY/PjdKjR/j8xOIQDHcxf/uF53mLxfw90y6QO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lM+nDAAAA3AAAAA8AAAAAAAAAAAAA&#10;AAAAoQIAAGRycy9kb3ducmV2LnhtbFBLBQYAAAAABAAEAPkAAACRAwAAAAA=&#10;">
              <v:stroke endarrow="block"/>
            </v:line>
            <v:shape id="Freeform 36" o:spid="_x0000_s1073" style="position:absolute;left:2040;top:11214;width:4314;height:1746;visibility:visible;mso-wrap-style:square;v-text-anchor:top" coordsize="4314,17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rIQcIA&#10;AADcAAAADwAAAGRycy9kb3ducmV2LnhtbERPTWuDQBC9F/Iflgn0VtemJCTGVUJA6KmliW2ugztR&#10;qTsr7sbov+8WCr3N431Omk+mEyMNrrWs4DmKQRBXVrdcKyjPxdMWhPPIGjvLpGAmB3m2eEgx0fbO&#10;HzSefC1CCLsEFTTe94mUrmrIoItsTxy4qx0M+gCHWuoB7yHcdHIVxxtpsOXQ0GBPx4aq79PNKHjr&#10;DZuCXnZz+XWZd3b9eXmfCqUel9NhD8LT5P/Ff+5XHeZv1vD7TLhAZ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mshBwgAAANwAAAAPAAAAAAAAAAAAAAAAAJgCAABkcnMvZG93&#10;bnJldi54bWxQSwUGAAAAAAQABAD1AAAAhwMAAAAA&#10;" path="m,1746c33,1646,113,1296,200,1126,287,956,430,829,520,726,610,623,627,596,740,506l1200,186,1688,53,1988,r286,23l2554,94r420,176l3434,553r880,654e" filled="f">
              <v:path arrowok="t" o:connecttype="custom" o:connectlocs="0,1746;200,1126;520,726;740,506;1200,186;1688,53;1988,0;2274,23;2554,94;2974,270;3434,553;4314,1207" o:connectangles="0,0,0,0,0,0,0,0,0,0,0,0"/>
            </v:shape>
            <v:line id="Line 37" o:spid="_x0000_s1074" style="position:absolute;visibility:visible" from="2034,13014" to="2034,14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CIhcUAAADcAAAADwAAAGRycy9kb3ducmV2LnhtbESPQWvDMAyF74P+B6PCbqvTHsKW1S2j&#10;EOgh61hbdhaxmmSJ5dR2k/Tfz4PBbhLv6X1P6+1kOjGQ841lBctFAoK4tLrhSsH5lD89g/ABWWNn&#10;mRTcycN2M3tYY6btyJ80HEMlYgj7DBXUIfSZlL6syaBf2J44ahfrDIa4ukpqh2MMN51cJUkqDTYc&#10;CTX2tKupbI83E7llVbjr13c77S/vRX7l4eVw+lDqcT69vYIINIV/89/1Xsf6aQq/z8QJ5O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lCIhcUAAADcAAAADwAAAAAAAAAA&#10;AAAAAAChAgAAZHJzL2Rvd25yZXYueG1sUEsFBgAAAAAEAAQA+QAAAJMDAAAAAA==&#10;">
              <v:stroke dashstyle="dash"/>
            </v:line>
            <v:line id="Line 38" o:spid="_x0000_s1075" style="position:absolute;visibility:visible" from="2574,12114" to="2574,14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wtHsQAAADcAAAADwAAAGRycy9kb3ducmV2LnhtbESPQYvCMBCF7wv+hzCCtzXVg7tbjSKC&#10;4EFXVsXz0IxttZnUJNb6740g7G2G9+Z9byaz1lSiIedLywoG/QQEcWZ1ybmCw375+Q3CB2SNlWVS&#10;8CAPs2nnY4Kptnf+o2YXchFD2KeooAihTqX0WUEGfd/WxFE7WWcwxNXlUju8x3BTyWGSjKTBkiOh&#10;wJoWBWWX3c1Ebpav3fV4vrSr02a9vHLz87vfKtXrtvMxiEBt+De/r1c61h99weuZOIG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HC0exAAAANwAAAAPAAAAAAAAAAAA&#10;AAAAAKECAABkcnMvZG93bnJldi54bWxQSwUGAAAAAAQABAD5AAAAkgMAAAAA&#10;">
              <v:stroke dashstyle="dash"/>
            </v:line>
            <v:line id="Line 39" o:spid="_x0000_s1076" style="position:absolute;visibility:visible" from="3114,11574" to="3114,14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O5bMQAAADcAAAADwAAAGRycy9kb3ducmV2LnhtbESPTW/CMAyG75P4D5GRdhspHNBWSCuE&#10;hMSBbRpMO1uNaQuNU5KsdP9+PkzazZbfj8frcnSdGijE1rOB+SwDRVx523Jt4PO0e3oGFROyxc4z&#10;GfihCGUxeVhjbv2dP2g4plpJCMccDTQp9bnWsWrIYZz5nlhuZx8cJllDrW3Au4S7Ti+ybKkdtiwN&#10;Dfa0bai6Hr+d9Fb1Idy+Ltdxf3497G48vLyd3o15nI6bFahEY/oX/7n3VvCXQivPyAS6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g7lsxAAAANwAAAAPAAAAAAAAAAAA&#10;AAAAAKECAABkcnMvZG93bnJldi54bWxQSwUGAAAAAAQABAD5AAAAkgMAAAAA&#10;">
              <v:stroke dashstyle="dash"/>
            </v:line>
            <v:line id="Line 40" o:spid="_x0000_s1077" style="position:absolute;visibility:visible" from="3654,11394" to="3654,14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8c98QAAADcAAAADwAAAGRycy9kb3ducmV2LnhtbESPQYvCMBCF78L+hzALe9N09yDaNYoI&#10;ggdd0YrnoRnbrs2kJrHWf28EwdsM78373kxmnalFS85XlhV8DxIQxLnVFRcKDtmyPwLhA7LG2jIp&#10;uJOH2fSjN8FU2xvvqN2HQsQQ9ikqKENoUil9XpJBP7ANcdRO1hkMcXWF1A5vMdzU8idJhtJgxZFQ&#10;YkOLkvLz/moiNy/W7nL8P3er02a9vHA7/su2Sn19dvNfEIG68Da/rlc61h+O4flMnEB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zxz3xAAAANwAAAAPAAAAAAAAAAAA&#10;AAAAAKECAABkcnMvZG93bnJldi54bWxQSwUGAAAAAAQABAD5AAAAkgMAAAAA&#10;">
              <v:stroke dashstyle="dash"/>
            </v:line>
            <v:line id="Line 41" o:spid="_x0000_s1078" style="position:absolute;visibility:visible" from="4194,11214" to="4194,14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wjt8QAAADcAAAADwAAAGRycy9kb3ducmV2LnhtbESPTW/CMAyG75P4D5GRuI2UHdjoCGhC&#10;QuIAQwO0s9WYtqNxSpKV8u/xYdJutvx+PJ4ve9eojkKsPRuYjDNQxIW3NZcGTsf18xuomJAtNp7J&#10;wJ0iLBeDpznm1t/4i7pDKpWEcMzRQJVSm2sdi4ocxrFvieV29sFhkjWU2ga8Sbhr9EuWTbXDmqWh&#10;wpZWFRWXw6+T3qLchuv3z6XfnHfb9ZW72edxb8xo2H+8g0rUp3/xn3tjBf9V8OUZmUAv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LCO3xAAAANwAAAAPAAAAAAAAAAAA&#10;AAAAAKECAABkcnMvZG93bnJldi54bWxQSwUGAAAAAAQABAD5AAAAkgMAAAAA&#10;">
              <v:stroke dashstyle="dash"/>
            </v:line>
            <v:line id="Line 42" o:spid="_x0000_s1079" style="position:absolute;visibility:visible" from="4734,11394" to="4734,14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CGLMQAAADcAAAADwAAAGRycy9kb3ducmV2LnhtbESPT4vCMBDF78J+hzAL3jTVg3+qUZYF&#10;wYOrqMueh2Zsq82kJrF2v70RBG8zvDfv92a+bE0lGnK+tKxg0E9AEGdWl5wr+D2uehMQPiBrrCyT&#10;gn/ysFx8dOaYanvnPTWHkIsYwj5FBUUIdSqlzwoy6Pu2Jo7ayTqDIa4ul9rhPYabSg6TZCQNlhwJ&#10;Bdb0XVB2OdxM5Gb5xl3/zpd2ffrZrK7cTLfHnVLdz/ZrBiJQG97m1/Vax/rjATyfiRPIx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YIYsxAAAANwAAAAPAAAAAAAAAAAA&#10;AAAAAKECAABkcnMvZG93bnJldi54bWxQSwUGAAAAAAQABAD5AAAAkgMAAAAA&#10;">
              <v:stroke dashstyle="dash"/>
            </v:line>
            <v:line id="Line 43" o:spid="_x0000_s1080" style="position:absolute;flip:y;visibility:visible" from="5814,12114" to="5814,14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3FIsEAAADcAAAADwAAAGRycy9kb3ducmV2LnhtbERPTWvCQBC9F/wPywje6saArUQ3QcSK&#10;lF4a9T7JjptgdjZkt5r++26h0Ns83udsitF24k6Dbx0rWMwTEMS10y0bBefT2/MKhA/IGjvHpOCb&#10;PBT55GmDmXYP/qR7GYyIIewzVNCE0GdS+rohi37ueuLIXd1gMUQ4GKkHfMRw28k0SV6kxZZjQ4M9&#10;7Rqqb+WXVVDttxfzXl32NuUPfTDLsmJZKjWbjts1iEBj+Bf/uY86zn9N4feZeIHM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8/cUiwQAAANwAAAAPAAAAAAAAAAAAAAAA&#10;AKECAABkcnMvZG93bnJldi54bWxQSwUGAAAAAAQABAD5AAAAjwMAAAAA&#10;">
              <v:stroke dashstyle="dash"/>
            </v:line>
            <v:line id="Line 44" o:spid="_x0000_s1081" style="position:absolute;visibility:visible" from="5274,11754" to="5274,14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69wMUAAADcAAAADwAAAGRycy9kb3ducmV2LnhtbESPQWsCMRCF7wX/QxjBm2ZVaOtqFBEE&#10;D7alKp6Hzbi7upmsSVzXf28KQm8zvDfvezNbtKYSDTlfWlYwHCQgiDOrS84VHPbr/icIH5A1VpZJ&#10;wYM8LOadtxmm2t75l5pdyEUMYZ+igiKEOpXSZwUZ9ANbE0ftZJ3BEFeXS+3wHsNNJUdJ8i4NlhwJ&#10;Bda0Kii77G4mcrN8667H86XdnL626ys3k+/9j1K9brucggjUhn/z63qjY/2PMfw9EyeQ8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/69wMUAAADcAAAADwAAAAAAAAAA&#10;AAAAAAChAgAAZHJzL2Rvd25yZXYueG1sUEsFBgAAAAAEAAQA+QAAAJMDAAAAAA==&#10;">
              <v:stroke dashstyle="dash"/>
            </v:line>
            <v:shape id="Text Box 45" o:spid="_x0000_s1082" type="#_x0000_t202" style="position:absolute;left:3834;top:10854;width:72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Mh1sMA&#10;AADcAAAADwAAAGRycy9kb3ducmV2LnhtbERPzWrCQBC+F3yHZYRexGxaxEp0FREK7cG2ah5gyI7Z&#10;aHY2ZNckvr1bKPQ2H9/vrDaDrUVHra8cK3hJUhDEhdMVlwry0/t0AcIHZI21Y1JwJw+b9ehphZl2&#10;PR+oO4ZSxBD2GSowITSZlL4wZNEnriGO3Nm1FkOEbSl1i30Mt7V8TdO5tFhxbDDY0M5QcT3erILD&#10;p/mZ8Gy/r7Xs5pf86/bdLyZKPY+H7RJEoCH8i//cHzrOf5vB7zPxAr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Mh1sMAAADcAAAADwAAAAAAAAAAAAAAAACYAgAAZHJzL2Rv&#10;d25yZXYueG1sUEsFBgAAAAAEAAQA9QAAAIgDAAAAAA==&#10;" filled="f" strokecolor="white">
              <v:textbox>
                <w:txbxContent>
                  <w:p w:rsidR="00ED4950" w:rsidRDefault="00ED4950" w:rsidP="00B17DA1">
                    <w:pPr>
                      <w:rPr>
                        <w:sz w:val="22"/>
                        <w:vertAlign w:val="subscript"/>
                        <w:lang w:val="en-US"/>
                      </w:rPr>
                    </w:pPr>
                    <w:r>
                      <w:rPr>
                        <w:sz w:val="22"/>
                        <w:lang w:val="en-US"/>
                      </w:rPr>
                      <w:t>A</w:t>
                    </w:r>
                    <w:r>
                      <w:rPr>
                        <w:sz w:val="22"/>
                        <w:vertAlign w:val="subscript"/>
                        <w:lang w:val="en-US"/>
                      </w:rPr>
                      <w:t>k-1</w:t>
                    </w:r>
                  </w:p>
                </w:txbxContent>
              </v:textbox>
            </v:shape>
            <v:shape id="Text Box 46" o:spid="_x0000_s1083" type="#_x0000_t202" style="position:absolute;left:4554;top:1103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+ETcQA&#10;AADcAAAADwAAAGRycy9kb3ducmV2LnhtbERP22rCQBB9L/gPywh9EbNR6oXUVUQQ2gfbavMBQ3aa&#10;Tc3OhuyapH/fLQh9m8O5zmY32Fp01PrKsYJZkoIgLpyuuFSQfx6naxA+IGusHZOCH/Kw244eNphp&#10;1/OZuksoRQxhn6ECE0KTSekLQxZ94hriyH251mKIsC2lbrGP4baW8zRdSosVxwaDDR0MFdfLzSo4&#10;v5qPCT+dTrWW3fI7f7u99+uJUo/jYf8MItAQ/sV394uO81cL+HsmXi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vhE3EAAAA3AAAAA8AAAAAAAAAAAAAAAAAmAIAAGRycy9k&#10;b3ducmV2LnhtbFBLBQYAAAAABAAEAPUAAACJAwAAAAA=&#10;" filled="f" strokecolor="white">
              <v:textbox>
                <w:txbxContent>
                  <w:p w:rsidR="00ED4950" w:rsidRDefault="00ED4950" w:rsidP="00B17DA1">
                    <w:pPr>
                      <w:rPr>
                        <w:sz w:val="22"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>
                      <w:rPr>
                        <w:sz w:val="22"/>
                        <w:lang w:val="en-US"/>
                      </w:rPr>
                      <w:t>A</w:t>
                    </w:r>
                    <w:r>
                      <w:rPr>
                        <w:sz w:val="22"/>
                        <w:vertAlign w:val="subscript"/>
                        <w:lang w:val="en-US"/>
                      </w:rPr>
                      <w:t>k</w:t>
                    </w:r>
                    <w:proofErr w:type="spellEnd"/>
                    <w:proofErr w:type="gramEnd"/>
                  </w:p>
                </w:txbxContent>
              </v:textbox>
            </v:shape>
            <v:shape id="Text Box 47" o:spid="_x0000_s1084" type="#_x0000_t202" style="position:absolute;left:6174;top:12114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0aOsMA&#10;AADcAAAADwAAAGRycy9kb3ducmV2LnhtbERP22rCQBB9L/gPywi+iG4qJUp0FSkI9sHW2wcM2TEb&#10;zc6G7Jqkf98tFPo2h3Od1aa3lWip8aVjBa/TBARx7nTJhYLrZTdZgPABWWPlmBR8k4fNevCywky7&#10;jk/UnkMhYgj7DBWYEOpMSp8bsuinriaO3M01FkOETSF1g10Mt5WcJUkqLZYcGwzW9G4of5yfVsHp&#10;wxzH/HY4VFq26f36+fzqFmOlRsN+uwQRqA//4j/3Xsf58xR+n4kX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f0aOsMAAADcAAAADwAAAAAAAAAAAAAAAACYAgAAZHJzL2Rv&#10;d25yZXYueG1sUEsFBgAAAAAEAAQA9QAAAIgDAAAAAA==&#10;" filled="f" strokecolor="white">
              <v:textbox>
                <w:txbxContent>
                  <w:p w:rsidR="00ED4950" w:rsidRDefault="00ED4950" w:rsidP="00B17DA1">
                    <w:pPr>
                      <w:rPr>
                        <w:sz w:val="22"/>
                        <w:lang w:val="en-US"/>
                      </w:rPr>
                    </w:pPr>
                    <w:r>
                      <w:rPr>
                        <w:sz w:val="22"/>
                        <w:lang w:val="en-US"/>
                      </w:rPr>
                      <w:t>A</w:t>
                    </w:r>
                    <w:r>
                      <w:rPr>
                        <w:sz w:val="22"/>
                        <w:vertAlign w:val="subscript"/>
                        <w:lang w:val="en-US"/>
                      </w:rPr>
                      <w:t>n</w:t>
                    </w:r>
                    <w:r>
                      <w:rPr>
                        <w:sz w:val="22"/>
                        <w:lang w:val="en-US"/>
                      </w:rPr>
                      <w:t>=B</w:t>
                    </w:r>
                  </w:p>
                </w:txbxContent>
              </v:textbox>
            </v:shape>
            <v:shape id="Text Box 48" o:spid="_x0000_s1085" type="#_x0000_t202" style="position:absolute;left:5634;top:1157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G/ocMA&#10;AADcAAAADwAAAGRycy9kb3ducmV2LnhtbERPzWrCQBC+C77DMoIX0U2LqKSuIkKhHqxGfYAhO82m&#10;zc6G7JrEt+8WCt7m4/ud9ba3lWip8aVjBS+zBARx7nTJhYLb9X26AuEDssbKMSl4kIftZjhYY6pd&#10;xxm1l1CIGMI+RQUmhDqV0ueGLPqZq4kj9+UaiyHCppC6wS6G20q+JslCWiw5NhisaW8o/7ncrYLs&#10;YM4Tnh+PlZbt4vv2eT91q4lS41G/ewMRqA9P8b/7Q8f5yyX8PRMvk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rG/ocMAAADcAAAADwAAAAAAAAAAAAAAAACYAgAAZHJzL2Rv&#10;d25yZXYueG1sUEsFBgAAAAAEAAQA9QAAAIgDAAAAAA==&#10;" filled="f" strokecolor="white">
              <v:textbox>
                <w:txbxContent>
                  <w:p w:rsidR="00ED4950" w:rsidRDefault="00ED4950" w:rsidP="00B17DA1">
                    <w:pPr>
                      <w:rPr>
                        <w:sz w:val="22"/>
                        <w:vertAlign w:val="subscript"/>
                        <w:lang w:val="en-US"/>
                      </w:rPr>
                    </w:pPr>
                    <w:r>
                      <w:rPr>
                        <w:sz w:val="22"/>
                        <w:lang w:val="en-US"/>
                      </w:rPr>
                      <w:t>A</w:t>
                    </w:r>
                    <w:r>
                      <w:rPr>
                        <w:sz w:val="22"/>
                        <w:vertAlign w:val="subscript"/>
                        <w:lang w:val="en-US"/>
                      </w:rPr>
                      <w:t>n-1</w:t>
                    </w:r>
                  </w:p>
                </w:txbxContent>
              </v:textbox>
            </v:shape>
            <v:line id="Line 49" o:spid="_x0000_s1086" style="position:absolute;visibility:visible" from="6354,12474" to="6354,14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ovscQAAADcAAAADwAAAGRycy9kb3ducmV2LnhtbESPTW/CMAyG75P4D5GRuI2UHdjoCGhC&#10;QuIAQwO0s9WYtqNxSpKV8u/xYdJutvx+PJ4ve9eojkKsPRuYjDNQxIW3NZcGTsf18xuomJAtNp7J&#10;wJ0iLBeDpznm1t/4i7pDKpWEcMzRQJVSm2sdi4ocxrFvieV29sFhkjWU2ga8Sbhr9EuWTbXDmqWh&#10;wpZWFRWXw6+T3qLchuv3z6XfnHfb9ZW72edxb8xo2H+8g0rUp3/xn3tjBf9VaOUZmUAv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Wi+xxAAAANwAAAAPAAAAAAAAAAAA&#10;AAAAAKECAABkcnMvZG93bnJldi54bWxQSwUGAAAAAAQABAD5AAAAkgMAAAAA&#10;">
              <v:stroke dashstyle="dash"/>
            </v:line>
            <v:shape id="Text Box 50" o:spid="_x0000_s1087" type="#_x0000_t202" style="position:absolute;left:2394;top:1445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KOSMQA&#10;AADcAAAADwAAAGRycy9kb3ducmV2LnhtbERP22rCQBB9L/Qflin4InWjiLVpVhFBaB+sl+YDhuw0&#10;G83OhuyaxL/vFgp9m8O5TrYebC06an3lWMF0koAgLpyuuFSQf+2elyB8QNZYOyYFd/KwXj0+ZJhq&#10;1/OJunMoRQxhn6ICE0KTSukLQxb9xDXEkft2rcUQYVtK3WIfw20tZ0mykBYrjg0GG9oaKq7nm1Vw&#10;+jDHMc/3+1rLbnHJP2+HfjlWavQ0bN5ABBrCv/jP/a7j/JdX+H0mXi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ijkjEAAAA3AAAAA8AAAAAAAAAAAAAAAAAmAIAAGRycy9k&#10;b3ducmV2LnhtbFBLBQYAAAAABAAEAPUAAACJAwAAAAA=&#10;" filled="f" strokecolor="white">
              <v:textbox>
                <w:txbxContent>
                  <w:p w:rsidR="00ED4950" w:rsidRDefault="00ED4950" w:rsidP="00B17DA1">
                    <w:pPr>
                      <w:rPr>
                        <w:sz w:val="22"/>
                        <w:vertAlign w:val="subscript"/>
                        <w:lang w:val="en-US"/>
                      </w:rPr>
                    </w:pPr>
                    <w:proofErr w:type="gramStart"/>
                    <w:r>
                      <w:rPr>
                        <w:sz w:val="22"/>
                        <w:lang w:val="en-US"/>
                      </w:rPr>
                      <w:t>x</w:t>
                    </w:r>
                    <w:r>
                      <w:rPr>
                        <w:sz w:val="22"/>
                        <w:vertAlign w:val="subscript"/>
                        <w:lang w:val="en-US"/>
                      </w:rPr>
                      <w:t>1</w:t>
                    </w:r>
                    <w:proofErr w:type="gramEnd"/>
                  </w:p>
                </w:txbxContent>
              </v:textbox>
            </v:shape>
            <v:shape id="Text Box 51" o:spid="_x0000_s1088" type="#_x0000_t202" style="position:absolute;left:2934;top:1445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1X8sYA&#10;AADcAAAADwAAAGRycy9kb3ducmV2LnhtbESPzWrDQAyE74W+w6JCLyFZt5RgnGxCCQTaQ9Lm5wGE&#10;V/E69WqNd2O7bx8dCr1JzGjm03I9+kb11MU6sIGXWQaKuAy25srA+bSd5qBiQrbYBCYDvxRhvXp8&#10;WGJhw8AH6o+pUhLCsUADLqW20DqWjjzGWWiJRbuEzmOStau07XCQcN/o1yyba481S4PDljaOyp/j&#10;zRs4fLrvCb/tdo3V/fx63t++hnxizPPT+L4AlWhM/+a/6w8r+LngyzMygV7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I1X8sYAAADcAAAADwAAAAAAAAAAAAAAAACYAgAAZHJz&#10;L2Rvd25yZXYueG1sUEsFBgAAAAAEAAQA9QAAAIsDAAAAAA==&#10;" filled="f" strokecolor="white">
              <v:textbox>
                <w:txbxContent>
                  <w:p w:rsidR="00ED4950" w:rsidRDefault="00ED4950" w:rsidP="00B17DA1">
                    <w:pPr>
                      <w:rPr>
                        <w:sz w:val="22"/>
                        <w:vertAlign w:val="subscript"/>
                        <w:lang w:val="en-US"/>
                      </w:rPr>
                    </w:pPr>
                    <w:proofErr w:type="gramStart"/>
                    <w:r>
                      <w:rPr>
                        <w:sz w:val="22"/>
                        <w:lang w:val="en-US"/>
                      </w:rPr>
                      <w:t>x</w:t>
                    </w:r>
                    <w:r>
                      <w:rPr>
                        <w:sz w:val="22"/>
                        <w:vertAlign w:val="subscript"/>
                        <w:lang w:val="en-US"/>
                      </w:rPr>
                      <w:t>2</w:t>
                    </w:r>
                    <w:proofErr w:type="gramEnd"/>
                  </w:p>
                </w:txbxContent>
              </v:textbox>
            </v:shape>
            <v:shape id="Text Box 52" o:spid="_x0000_s1089" type="#_x0000_t202" style="position:absolute;left:3834;top:1445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HyacIA&#10;AADcAAAADwAAAGRycy9kb3ducmV2LnhtbERP24rCMBB9F/yHMMK+yJq6LFK6RpGFBX1wvX7A0IxN&#10;tZmUJrbdv98Igm9zONeZL3tbiZYaXzpWMJ0kIIhzp0suFJxPP+8pCB+QNVaOScEfeVguhoM5Ztp1&#10;fKD2GAoRQ9hnqMCEUGdS+tyQRT9xNXHkLq6xGCJsCqkb7GK4reRHksykxZJjg8Gavg3lt+PdKjhs&#10;zH7Mn9ttpWU7u55/77suHSv1NupXXyAC9eElfrrXOs5Pp/B4Jl4gF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wfJpwgAAANwAAAAPAAAAAAAAAAAAAAAAAJgCAABkcnMvZG93&#10;bnJldi54bWxQSwUGAAAAAAQABAD1AAAAhwMAAAAA&#10;" filled="f" strokecolor="white">
              <v:textbox>
                <w:txbxContent>
                  <w:p w:rsidR="00ED4950" w:rsidRDefault="00ED4950" w:rsidP="00B17DA1">
                    <w:pPr>
                      <w:rPr>
                        <w:sz w:val="22"/>
                        <w:vertAlign w:val="subscript"/>
                        <w:lang w:val="en-US"/>
                      </w:rPr>
                    </w:pPr>
                    <w:proofErr w:type="gramStart"/>
                    <w:r>
                      <w:rPr>
                        <w:sz w:val="22"/>
                        <w:lang w:val="en-US"/>
                      </w:rPr>
                      <w:t>x</w:t>
                    </w:r>
                    <w:r>
                      <w:rPr>
                        <w:sz w:val="22"/>
                        <w:vertAlign w:val="subscript"/>
                        <w:lang w:val="en-US"/>
                      </w:rPr>
                      <w:t>k-1</w:t>
                    </w:r>
                    <w:proofErr w:type="gramEnd"/>
                  </w:p>
                </w:txbxContent>
              </v:textbox>
            </v:shape>
            <v:shape id="Text Box 53" o:spid="_x0000_s1090" type="#_x0000_t202" style="position:absolute;left:4554;top:1445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NsHsIA&#10;AADcAAAADwAAAGRycy9kb3ducmV2LnhtbERP24rCMBB9X/Afwgi+iKYri5RqFBGE9cHd9fIBQzM2&#10;1WZSmtjWvzcLC/s2h3Od5bq3lWip8aVjBe/TBARx7nTJhYLLeTdJQfiArLFyTAqe5GG9GrwtMdOu&#10;4yO1p1CIGMI+QwUmhDqT0ueGLPqpq4kjd3WNxRBhU0jdYBfDbSVnSTKXFkuODQZr2hrK76eHVXDc&#10;m58xfxwOlZbt/Hb5enx36Vip0bDfLEAE6sO/+M/9qeP8dAa/z8QL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E2wewgAAANwAAAAPAAAAAAAAAAAAAAAAAJgCAABkcnMvZG93&#10;bnJldi54bWxQSwUGAAAAAAQABAD1AAAAhwMAAAAA&#10;" filled="f" strokecolor="white">
              <v:textbox>
                <w:txbxContent>
                  <w:p w:rsidR="00ED4950" w:rsidRDefault="00ED4950" w:rsidP="00B17DA1">
                    <w:pPr>
                      <w:rPr>
                        <w:sz w:val="22"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>
                      <w:rPr>
                        <w:sz w:val="22"/>
                        <w:lang w:val="en-US"/>
                      </w:rPr>
                      <w:t>x</w:t>
                    </w:r>
                    <w:r>
                      <w:rPr>
                        <w:sz w:val="22"/>
                        <w:vertAlign w:val="subscript"/>
                        <w:lang w:val="en-US"/>
                      </w:rPr>
                      <w:t>k</w:t>
                    </w:r>
                    <w:proofErr w:type="spellEnd"/>
                    <w:proofErr w:type="gramEnd"/>
                  </w:p>
                </w:txbxContent>
              </v:textbox>
            </v:shape>
            <v:shape id="Text Box 54" o:spid="_x0000_s1091" type="#_x0000_t202" style="position:absolute;left:5454;top:14454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/JhcMA&#10;AADcAAAADwAAAGRycy9kb3ducmV2LnhtbERP22rCQBB9L/gPywi+iG5qi4ToKlIQ7IOttw8YsmM2&#10;mp0N2TVJ/75bKPg2h3Od5bq3lWip8aVjBa/TBARx7nTJhYLLeTtJQfiArLFyTAp+yMN6NXhZYqZd&#10;x0dqT6EQMYR9hgpMCHUmpc8NWfRTVxNH7uoaiyHCppC6wS6G20rOkmQuLZYcGwzW9GEov58eVsHx&#10;0xzG/L7fV1q289vl6/HdpWOlRsN+swARqA9P8b97p+P89A3+nokX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F/JhcMAAADcAAAADwAAAAAAAAAAAAAAAACYAgAAZHJzL2Rv&#10;d25yZXYueG1sUEsFBgAAAAAEAAQA9QAAAIgDAAAAAA==&#10;" filled="f" strokecolor="white">
              <v:textbox>
                <w:txbxContent>
                  <w:p w:rsidR="00ED4950" w:rsidRDefault="00ED4950" w:rsidP="00B17DA1">
                    <w:pPr>
                      <w:rPr>
                        <w:sz w:val="22"/>
                        <w:vertAlign w:val="subscript"/>
                        <w:lang w:val="en-US"/>
                      </w:rPr>
                    </w:pPr>
                    <w:proofErr w:type="gramStart"/>
                    <w:r>
                      <w:rPr>
                        <w:sz w:val="22"/>
                        <w:lang w:val="en-US"/>
                      </w:rPr>
                      <w:t>x</w:t>
                    </w:r>
                    <w:r>
                      <w:rPr>
                        <w:sz w:val="22"/>
                        <w:vertAlign w:val="subscript"/>
                        <w:lang w:val="en-US"/>
                      </w:rPr>
                      <w:t>n-1</w:t>
                    </w:r>
                    <w:proofErr w:type="gramEnd"/>
                  </w:p>
                </w:txbxContent>
              </v:textbox>
            </v:shape>
            <v:shape id="Text Box 55" o:spid="_x0000_s1092" type="#_x0000_t202" style="position:absolute;left:5994;top:14454;width:72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ZR8cIA&#10;AADcAAAADwAAAGRycy9kb3ducmV2LnhtbERP24rCMBB9X/Afwgj7IpquiJRqFBGE9UF3vXzA0IxN&#10;tZmUJrbdvzcLC/s2h3Od5bq3lWip8aVjBR+TBARx7nTJhYLrZTdOQfiArLFyTAp+yMN6NXhbYqZd&#10;xydqz6EQMYR9hgpMCHUmpc8NWfQTVxNH7uYaiyHCppC6wS6G20pOk2QuLZYcGwzWtDWUP85Pq+C0&#10;N98jnh0OlZbt/H49Pr+6dKTU+7DfLEAE6sO/+M/9qeP8dAa/z8QL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tlHxwgAAANwAAAAPAAAAAAAAAAAAAAAAAJgCAABkcnMvZG93&#10;bnJldi54bWxQSwUGAAAAAAQABAD1AAAAhwMAAAAA&#10;" filled="f" strokecolor="white">
              <v:textbox>
                <w:txbxContent>
                  <w:p w:rsidR="00ED4950" w:rsidRDefault="00ED4950" w:rsidP="00B17DA1">
                    <w:pPr>
                      <w:rPr>
                        <w:sz w:val="22"/>
                        <w:lang w:val="en-US"/>
                      </w:rPr>
                    </w:pPr>
                    <w:proofErr w:type="spellStart"/>
                    <w:proofErr w:type="gramStart"/>
                    <w:r>
                      <w:rPr>
                        <w:sz w:val="22"/>
                        <w:lang w:val="en-US"/>
                      </w:rPr>
                      <w:t>x</w:t>
                    </w:r>
                    <w:r>
                      <w:rPr>
                        <w:sz w:val="22"/>
                        <w:vertAlign w:val="subscript"/>
                        <w:lang w:val="en-US"/>
                      </w:rPr>
                      <w:t>n</w:t>
                    </w:r>
                    <w:proofErr w:type="spellEnd"/>
                    <w:r>
                      <w:rPr>
                        <w:sz w:val="22"/>
                        <w:lang w:val="en-US"/>
                      </w:rPr>
                      <w:t>=</w:t>
                    </w:r>
                    <w:proofErr w:type="gramEnd"/>
                    <w:r>
                      <w:rPr>
                        <w:sz w:val="22"/>
                        <w:lang w:val="en-US"/>
                      </w:rPr>
                      <w:t>b</w:t>
                    </w:r>
                  </w:p>
                </w:txbxContent>
              </v:textbox>
            </v:shape>
            <v:line id="Line 56" o:spid="_x0000_s1093" style="position:absolute;rotation:51976fd;flip:y;visibility:visible" from="2032,11934" to="2572,13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oXjcIAAADcAAAADwAAAGRycy9kb3ducmV2LnhtbERPTYvCMBC9C/6HMMLeNFVYrdUoIl2R&#10;vVkV8TY0s23ZZlKarNZ/vxEEb/N4n7Ncd6YWN2pdZVnBeBSBIM6trrhQcDp+DWMQziNrrC2Tggc5&#10;WK/6vSUm2t75QLfMFyKEsEtQQel9k0jp8pIMupFtiAP3Y1uDPsC2kLrFewg3tZxE0VQarDg0lNjQ&#10;tqT8N/szCrI01fPt9bI718dZVO32p283TpX6GHSbBQhPnX+LX+69DvPjT3g+Ey6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LoXjcIAAADcAAAADwAAAAAAAAAAAAAA&#10;AAChAgAAZHJzL2Rvd25yZXYueG1sUEsFBgAAAAAEAAQA+QAAAJADAAAAAA==&#10;"/>
          </v:group>
        </w:pict>
      </w:r>
      <w:r w:rsidR="00B17DA1" w:rsidRPr="00B17DA1">
        <w:object w:dxaOrig="1800" w:dyaOrig="680">
          <v:shape id="_x0000_i1089" type="#_x0000_t75" style="width:90.95pt;height:34.1pt" o:ole="" fillcolor="window">
            <v:imagedata r:id="rId293" o:title=""/>
          </v:shape>
          <o:OLEObject Type="Embed" ProgID="Equation.3" ShapeID="_x0000_i1089" DrawAspect="Content" ObjectID="_1527414203" r:id="rId294"/>
        </w:object>
      </w:r>
      <w:r w:rsidR="00B17DA1" w:rsidRPr="00B17DA1">
        <w:tab/>
      </w:r>
      <w:r w:rsidR="00B17DA1" w:rsidRPr="00B17DA1">
        <w:tab/>
      </w:r>
      <w:r w:rsidR="00B17DA1" w:rsidRPr="00B17DA1">
        <w:tab/>
      </w:r>
      <w:r w:rsidR="00B17DA1" w:rsidRPr="00B17DA1">
        <w:tab/>
      </w:r>
      <w:r w:rsidR="00B17DA1" w:rsidRPr="00B17DA1">
        <w:tab/>
        <w:t xml:space="preserve">       (8)</w:t>
      </w:r>
    </w:p>
    <w:p w:rsidR="00B17DA1" w:rsidRPr="00B17DA1" w:rsidRDefault="00B17DA1" w:rsidP="00B17DA1"/>
    <w:p w:rsidR="00B17DA1" w:rsidRPr="00B17DA1" w:rsidRDefault="00B17DA1" w:rsidP="00B17DA1"/>
    <w:p w:rsidR="00B17DA1" w:rsidRPr="00B17DA1" w:rsidRDefault="00B17DA1" w:rsidP="00B17DA1"/>
    <w:p w:rsidR="00B17DA1" w:rsidRPr="00B17DA1" w:rsidRDefault="00B17DA1" w:rsidP="00B17DA1"/>
    <w:p w:rsidR="00B17DA1" w:rsidRPr="00B17DA1" w:rsidRDefault="00B17DA1" w:rsidP="00B17DA1"/>
    <w:p w:rsidR="00B17DA1" w:rsidRPr="00B17DA1" w:rsidRDefault="00B17DA1" w:rsidP="00B17DA1"/>
    <w:p w:rsidR="00B17DA1" w:rsidRPr="00B17DA1" w:rsidRDefault="00B17DA1" w:rsidP="00B17DA1"/>
    <w:p w:rsidR="00B17DA1" w:rsidRPr="00B17DA1" w:rsidRDefault="00B17DA1" w:rsidP="00B17DA1"/>
    <w:p w:rsidR="00B17DA1" w:rsidRPr="00B17DA1" w:rsidRDefault="00B17DA1" w:rsidP="00B17DA1"/>
    <w:p w:rsidR="00B17DA1" w:rsidRPr="00B17DA1" w:rsidRDefault="00B17DA1" w:rsidP="00B17DA1">
      <w:r w:rsidRPr="00B17DA1">
        <w:lastRenderedPageBreak/>
        <w:t>Рис. 4                                        Рис.5</w:t>
      </w:r>
      <w:r w:rsidRPr="00B17DA1">
        <w:tab/>
      </w:r>
    </w:p>
    <w:p w:rsidR="00B17DA1" w:rsidRPr="00B17DA1" w:rsidRDefault="00B17DA1" w:rsidP="00B17DA1">
      <w:r w:rsidRPr="00B17DA1">
        <w:tab/>
        <w:t xml:space="preserve">Пусть функция </w:t>
      </w:r>
      <w:r w:rsidRPr="00B17DA1">
        <w:object w:dxaOrig="900" w:dyaOrig="340">
          <v:shape id="_x0000_i1090" type="#_x0000_t75" style="width:45.45pt;height:17.05pt" o:ole="" fillcolor="window">
            <v:imagedata r:id="rId273" o:title=""/>
          </v:shape>
          <o:OLEObject Type="Embed" ProgID="Equation.3" ShapeID="_x0000_i1090" DrawAspect="Content" ObjectID="_1527414204" r:id="rId295"/>
        </w:object>
      </w:r>
      <w:r w:rsidRPr="00B17DA1">
        <w:t xml:space="preserve"> и ее производная </w:t>
      </w:r>
      <w:r w:rsidRPr="00B17DA1">
        <w:object w:dxaOrig="960" w:dyaOrig="340">
          <v:shape id="_x0000_i1091" type="#_x0000_t75" style="width:47.35pt;height:17.05pt" o:ole="" fillcolor="window">
            <v:imagedata r:id="rId296" o:title=""/>
          </v:shape>
          <o:OLEObject Type="Embed" ProgID="Equation.3" ShapeID="_x0000_i1091" DrawAspect="Content" ObjectID="_1527414205" r:id="rId297"/>
        </w:object>
      </w:r>
      <w:r w:rsidRPr="00B17DA1">
        <w:t xml:space="preserve"> непрерывны на отрезке </w:t>
      </w:r>
      <w:r w:rsidRPr="00B17DA1">
        <w:object w:dxaOrig="520" w:dyaOrig="340">
          <v:shape id="_x0000_i1092" type="#_x0000_t75" style="width:26.55pt;height:17.05pt" o:ole="" fillcolor="window">
            <v:imagedata r:id="rId275" o:title=""/>
          </v:shape>
          <o:OLEObject Type="Embed" ProgID="Equation.3" ShapeID="_x0000_i1092" DrawAspect="Content" ObjectID="_1527414206" r:id="rId298"/>
        </w:object>
      </w:r>
      <w:r w:rsidRPr="00B17DA1">
        <w:t xml:space="preserve">. Согласно теореме Пифагора имеем </w:t>
      </w:r>
      <w:r w:rsidRPr="00B17DA1">
        <w:object w:dxaOrig="4220" w:dyaOrig="480">
          <v:shape id="_x0000_i1093" type="#_x0000_t75" style="width:210.3pt;height:24.65pt" o:ole="" fillcolor="window">
            <v:imagedata r:id="rId299" o:title=""/>
          </v:shape>
          <o:OLEObject Type="Embed" ProgID="Equation.3" ShapeID="_x0000_i1093" DrawAspect="Content" ObjectID="_1527414207" r:id="rId300"/>
        </w:object>
      </w:r>
      <w:r w:rsidRPr="00B17DA1">
        <w:t xml:space="preserve">. Обозначим </w:t>
      </w:r>
      <w:r w:rsidRPr="00B17DA1">
        <w:object w:dxaOrig="1500" w:dyaOrig="360">
          <v:shape id="_x0000_i1094" type="#_x0000_t75" style="width:75.8pt;height:18.95pt" o:ole="" fillcolor="window">
            <v:imagedata r:id="rId301" o:title=""/>
          </v:shape>
          <o:OLEObject Type="Embed" ProgID="Equation.3" ShapeID="_x0000_i1094" DrawAspect="Content" ObjectID="_1527414208" r:id="rId302"/>
        </w:object>
      </w:r>
      <w:r w:rsidRPr="00B17DA1">
        <w:t xml:space="preserve">. Так как </w:t>
      </w:r>
      <w:r w:rsidRPr="00B17DA1">
        <w:object w:dxaOrig="1359" w:dyaOrig="360">
          <v:shape id="_x0000_i1095" type="#_x0000_t75" style="width:68.2pt;height:18.95pt" o:ole="" fillcolor="window">
            <v:imagedata r:id="rId303" o:title=""/>
          </v:shape>
          <o:OLEObject Type="Embed" ProgID="Equation.3" ShapeID="_x0000_i1095" DrawAspect="Content" ObjectID="_1527414209" r:id="rId304"/>
        </w:object>
      </w:r>
      <w:r w:rsidRPr="00B17DA1">
        <w:t xml:space="preserve"> и </w:t>
      </w:r>
      <w:r w:rsidRPr="00B17DA1">
        <w:object w:dxaOrig="1780" w:dyaOrig="360">
          <v:shape id="_x0000_i1096" type="#_x0000_t75" style="width:89.05pt;height:18.95pt" o:ole="" fillcolor="window">
            <v:imagedata r:id="rId305" o:title=""/>
          </v:shape>
          <o:OLEObject Type="Embed" ProgID="Equation.3" ShapeID="_x0000_i1096" DrawAspect="Content" ObjectID="_1527414210" r:id="rId306"/>
        </w:object>
      </w:r>
      <w:r w:rsidRPr="00B17DA1">
        <w:t>, то на основании теоремы Лагранжа получим</w:t>
      </w:r>
    </w:p>
    <w:p w:rsidR="00B17DA1" w:rsidRPr="00B17DA1" w:rsidRDefault="00B17DA1" w:rsidP="00B17DA1">
      <w:r w:rsidRPr="00B17DA1">
        <w:object w:dxaOrig="6020" w:dyaOrig="360">
          <v:shape id="_x0000_i1097" type="#_x0000_t75" style="width:301.25pt;height:18.95pt" o:ole="" fillcolor="window">
            <v:imagedata r:id="rId307" o:title=""/>
          </v:shape>
          <o:OLEObject Type="Embed" ProgID="Equation.3" ShapeID="_x0000_i1097" DrawAspect="Content" ObjectID="_1527414211" r:id="rId308"/>
        </w:object>
      </w:r>
      <w:r w:rsidRPr="00B17DA1">
        <w:t>.</w:t>
      </w:r>
    </w:p>
    <w:p w:rsidR="00B17DA1" w:rsidRPr="00B17DA1" w:rsidRDefault="00B17DA1" w:rsidP="00B17DA1">
      <w:r w:rsidRPr="00B17DA1">
        <w:t xml:space="preserve">Тогда </w:t>
      </w:r>
      <w:r w:rsidRPr="00B17DA1">
        <w:object w:dxaOrig="5340" w:dyaOrig="520">
          <v:shape id="_x0000_i1098" type="#_x0000_t75" style="width:267.15pt;height:26.55pt" o:ole="" fillcolor="window">
            <v:imagedata r:id="rId309" o:title=""/>
          </v:shape>
          <o:OLEObject Type="Embed" ProgID="Equation.3" ShapeID="_x0000_i1098" DrawAspect="Content" ObjectID="_1527414212" r:id="rId310"/>
        </w:object>
      </w:r>
      <w:r w:rsidRPr="00B17DA1">
        <w:t xml:space="preserve">. </w:t>
      </w:r>
      <w:proofErr w:type="gramStart"/>
      <w:r w:rsidRPr="00B17DA1">
        <w:t>В следствие</w:t>
      </w:r>
      <w:proofErr w:type="gramEnd"/>
      <w:r w:rsidRPr="00B17DA1">
        <w:t xml:space="preserve"> непрерывности производной </w:t>
      </w:r>
      <w:r w:rsidRPr="00B17DA1">
        <w:object w:dxaOrig="960" w:dyaOrig="340">
          <v:shape id="_x0000_i1099" type="#_x0000_t75" style="width:47.35pt;height:17.05pt" o:ole="" fillcolor="window">
            <v:imagedata r:id="rId296" o:title=""/>
          </v:shape>
          <o:OLEObject Type="Embed" ProgID="Equation.3" ShapeID="_x0000_i1099" DrawAspect="Content" ObjectID="_1527414213" r:id="rId311"/>
        </w:object>
      </w:r>
      <w:r w:rsidRPr="00B17DA1">
        <w:t xml:space="preserve"> существует предел (8) интегральной суммы. Таким образом,</w:t>
      </w:r>
    </w:p>
    <w:p w:rsidR="00B17DA1" w:rsidRPr="00B17DA1" w:rsidRDefault="00B17DA1" w:rsidP="00B17DA1">
      <w:r w:rsidRPr="00B17DA1">
        <w:object w:dxaOrig="2640" w:dyaOrig="680">
          <v:shape id="_x0000_i1100" type="#_x0000_t75" style="width:132.65pt;height:34.1pt" o:ole="" fillcolor="window">
            <v:imagedata r:id="rId312" o:title=""/>
          </v:shape>
          <o:OLEObject Type="Embed" ProgID="Equation.3" ShapeID="_x0000_i1100" DrawAspect="Content" ObjectID="_1527414214" r:id="rId313"/>
        </w:object>
      </w:r>
      <w:r w:rsidRPr="00B17DA1">
        <w:tab/>
      </w:r>
      <w:r w:rsidRPr="00B17DA1">
        <w:tab/>
      </w:r>
      <w:r w:rsidRPr="00B17DA1">
        <w:tab/>
      </w:r>
      <w:r w:rsidRPr="00B17DA1">
        <w:tab/>
        <w:t xml:space="preserve">       (9)</w:t>
      </w:r>
    </w:p>
    <w:p w:rsidR="00B17DA1" w:rsidRPr="00B17DA1" w:rsidRDefault="00B17DA1" w:rsidP="00B17DA1">
      <w:r w:rsidRPr="00B17DA1">
        <w:t xml:space="preserve">По определению предел (9) равен определенному интегралу от функции </w:t>
      </w:r>
      <w:r w:rsidRPr="00B17DA1">
        <w:object w:dxaOrig="1240" w:dyaOrig="520">
          <v:shape id="_x0000_i1101" type="#_x0000_t75" style="width:62.55pt;height:26.55pt" o:ole="" fillcolor="window">
            <v:imagedata r:id="rId314" o:title=""/>
          </v:shape>
          <o:OLEObject Type="Embed" ProgID="Equation.3" ShapeID="_x0000_i1101" DrawAspect="Content" ObjectID="_1527414215" r:id="rId315"/>
        </w:object>
      </w:r>
      <w:r w:rsidRPr="00B17DA1">
        <w:t xml:space="preserve"> на отрезке </w:t>
      </w:r>
      <w:r w:rsidRPr="00B17DA1">
        <w:object w:dxaOrig="520" w:dyaOrig="340">
          <v:shape id="_x0000_i1102" type="#_x0000_t75" style="width:26.55pt;height:17.05pt" o:ole="" fillcolor="window">
            <v:imagedata r:id="rId316" o:title=""/>
          </v:shape>
          <o:OLEObject Type="Embed" ProgID="Equation.3" ShapeID="_x0000_i1102" DrawAspect="Content" ObjectID="_1527414216" r:id="rId317"/>
        </w:object>
      </w:r>
      <w:r w:rsidRPr="00B17DA1">
        <w:t>:</w:t>
      </w:r>
    </w:p>
    <w:p w:rsidR="00B17DA1" w:rsidRPr="00B17DA1" w:rsidRDefault="00B17DA1" w:rsidP="00B17DA1">
      <w:r w:rsidRPr="00B17DA1">
        <w:object w:dxaOrig="1939" w:dyaOrig="760">
          <v:shape id="_x0000_i1103" type="#_x0000_t75" style="width:96.65pt;height:37.9pt" o:ole="" fillcolor="window">
            <v:imagedata r:id="rId318" o:title=""/>
          </v:shape>
          <o:OLEObject Type="Embed" ProgID="Equation.3" ShapeID="_x0000_i1103" DrawAspect="Content" ObjectID="_1527414217" r:id="rId319"/>
        </w:object>
      </w:r>
      <w:r w:rsidRPr="00B17DA1">
        <w:t>.</w:t>
      </w:r>
      <w:r w:rsidRPr="00B17DA1">
        <w:tab/>
      </w:r>
      <w:r w:rsidRPr="00B17DA1">
        <w:tab/>
      </w:r>
      <w:r w:rsidRPr="00B17DA1">
        <w:tab/>
      </w:r>
      <w:r w:rsidRPr="00B17DA1">
        <w:tab/>
        <w:t xml:space="preserve">               (10)</w:t>
      </w:r>
    </w:p>
    <w:p w:rsidR="00B17DA1" w:rsidRPr="00B17DA1" w:rsidRDefault="00B17DA1" w:rsidP="00B17DA1">
      <w:r w:rsidRPr="00B17DA1">
        <w:t>Это и есть фор</w:t>
      </w:r>
      <w:r>
        <w:t>мула для вычисления длины дуги.</w:t>
      </w:r>
    </w:p>
    <w:p w:rsidR="00B17DA1" w:rsidRPr="00B17DA1" w:rsidRDefault="00B17DA1" w:rsidP="00B17DA1">
      <w:r w:rsidRPr="00B17DA1">
        <w:tab/>
      </w:r>
      <w:r w:rsidRPr="00B17DA1">
        <w:rPr>
          <w:b/>
          <w:u w:val="single"/>
        </w:rPr>
        <w:t>Вычисление дуги плоской кривой, заданной в параметрической форме.</w:t>
      </w:r>
      <w:r w:rsidRPr="00B17DA1">
        <w:t xml:space="preserve"> Рассмотрим </w:t>
      </w:r>
      <w:proofErr w:type="spellStart"/>
      <w:r w:rsidRPr="00B17DA1">
        <w:t>параметрически</w:t>
      </w:r>
      <w:proofErr w:type="spellEnd"/>
      <w:r w:rsidRPr="00B17DA1">
        <w:t xml:space="preserve"> заданную кривую </w:t>
      </w:r>
      <w:r w:rsidRPr="00B17DA1">
        <w:object w:dxaOrig="2920" w:dyaOrig="340">
          <v:shape id="_x0000_i1104" type="#_x0000_t75" style="width:145.9pt;height:17.05pt" o:ole="" fillcolor="window">
            <v:imagedata r:id="rId320" o:title=""/>
          </v:shape>
          <o:OLEObject Type="Embed" ProgID="Equation.3" ShapeID="_x0000_i1104" DrawAspect="Content" ObjectID="_1527414218" r:id="rId321"/>
        </w:object>
      </w:r>
      <w:r w:rsidRPr="00B17DA1">
        <w:t xml:space="preserve"> где </w:t>
      </w:r>
      <w:r w:rsidRPr="00B17DA1">
        <w:object w:dxaOrig="999" w:dyaOrig="340">
          <v:shape id="_x0000_i1105" type="#_x0000_t75" style="width:51.15pt;height:17.05pt" o:ole="" fillcolor="window">
            <v:imagedata r:id="rId322" o:title=""/>
          </v:shape>
          <o:OLEObject Type="Embed" ProgID="Equation.3" ShapeID="_x0000_i1105" DrawAspect="Content" ObjectID="_1527414219" r:id="rId323"/>
        </w:object>
      </w:r>
      <w:r w:rsidRPr="00B17DA1">
        <w:t xml:space="preserve"> - непрерывные и имеющие непрерывные производные функции, причем </w:t>
      </w:r>
      <w:r w:rsidRPr="00B17DA1">
        <w:object w:dxaOrig="820" w:dyaOrig="340">
          <v:shape id="_x0000_i1106" type="#_x0000_t75" style="width:41.7pt;height:17.05pt" o:ole="" fillcolor="window">
            <v:imagedata r:id="rId324" o:title=""/>
          </v:shape>
          <o:OLEObject Type="Embed" ProgID="Equation.3" ShapeID="_x0000_i1106" DrawAspect="Content" ObjectID="_1527414220" r:id="rId325"/>
        </w:object>
      </w:r>
      <w:r w:rsidRPr="00B17DA1">
        <w:t xml:space="preserve">. Пусть </w:t>
      </w:r>
      <w:r w:rsidRPr="00B17DA1">
        <w:object w:dxaOrig="1880" w:dyaOrig="340">
          <v:shape id="_x0000_i1107" type="#_x0000_t75" style="width:92.85pt;height:17.05pt" o:ole="" fillcolor="window">
            <v:imagedata r:id="rId326" o:title=""/>
          </v:shape>
          <o:OLEObject Type="Embed" ProgID="Equation.3" ShapeID="_x0000_i1107" DrawAspect="Content" ObjectID="_1527414221" r:id="rId327"/>
        </w:object>
      </w:r>
      <w:r w:rsidRPr="00B17DA1">
        <w:t xml:space="preserve">. В интеграле (10) произведем подстановку </w:t>
      </w:r>
      <w:r w:rsidRPr="00B17DA1">
        <w:object w:dxaOrig="2079" w:dyaOrig="340">
          <v:shape id="_x0000_i1108" type="#_x0000_t75" style="width:104.2pt;height:17.05pt" o:ole="" fillcolor="window">
            <v:imagedata r:id="rId328" o:title=""/>
          </v:shape>
          <o:OLEObject Type="Embed" ProgID="Equation.3" ShapeID="_x0000_i1108" DrawAspect="Content" ObjectID="_1527414222" r:id="rId329"/>
        </w:object>
      </w:r>
      <w:r w:rsidRPr="00B17DA1">
        <w:t xml:space="preserve">; так как </w:t>
      </w:r>
      <w:r w:rsidRPr="00B17DA1">
        <w:object w:dxaOrig="1020" w:dyaOrig="660">
          <v:shape id="_x0000_i1109" type="#_x0000_t75" style="width:51.15pt;height:32.2pt" o:ole="" fillcolor="window">
            <v:imagedata r:id="rId330" o:title=""/>
          </v:shape>
          <o:OLEObject Type="Embed" ProgID="Equation.3" ShapeID="_x0000_i1109" DrawAspect="Content" ObjectID="_1527414223" r:id="rId331"/>
        </w:object>
      </w:r>
      <w:r w:rsidRPr="00B17DA1">
        <w:t xml:space="preserve">, то получим </w:t>
      </w:r>
    </w:p>
    <w:p w:rsidR="00C41134" w:rsidRDefault="00B17DA1" w:rsidP="00B17DA1">
      <w:r w:rsidRPr="00B17DA1">
        <w:object w:dxaOrig="4780" w:dyaOrig="840">
          <v:shape id="_x0000_i1110" type="#_x0000_t75" style="width:238.75pt;height:41.7pt" o:ole="" fillcolor="window">
            <v:imagedata r:id="rId332" o:title=""/>
          </v:shape>
          <o:OLEObject Type="Embed" ProgID="Equation.3" ShapeID="_x0000_i1110" DrawAspect="Content" ObjectID="_1527414224" r:id="rId333"/>
        </w:object>
      </w:r>
      <w:r w:rsidRPr="00B17DA1">
        <w:t>.</w:t>
      </w:r>
    </w:p>
    <w:p w:rsidR="00E774C4" w:rsidRDefault="00E774C4" w:rsidP="00E774C4">
      <w:pPr>
        <w:pStyle w:val="22"/>
      </w:pPr>
      <w:r w:rsidRPr="00E774C4">
        <w:rPr>
          <w:b/>
          <w:u w:val="single"/>
        </w:rPr>
        <w:t>Вычисление длины дуги плоской кривой в полярных координатах.</w:t>
      </w:r>
      <w:r w:rsidRPr="00E774C4">
        <w:rPr>
          <w:b/>
        </w:rPr>
        <w:t xml:space="preserve"> </w:t>
      </w:r>
      <w:r>
        <w:t xml:space="preserve">Воспользуемся формулами перехода от полярных координат </w:t>
      </w:r>
      <w:proofErr w:type="gramStart"/>
      <w:r>
        <w:t>к</w:t>
      </w:r>
      <w:proofErr w:type="gramEnd"/>
      <w:r>
        <w:t xml:space="preserve"> декартовым: </w:t>
      </w:r>
      <w:r w:rsidRPr="007540FB">
        <w:rPr>
          <w:position w:val="-10"/>
        </w:rPr>
        <w:object w:dxaOrig="2860" w:dyaOrig="340">
          <v:shape id="_x0000_i1111" type="#_x0000_t75" style="width:2in;height:17.05pt" o:ole="" fillcolor="window">
            <v:imagedata r:id="rId334" o:title=""/>
          </v:shape>
          <o:OLEObject Type="Embed" ProgID="Equation.3" ShapeID="_x0000_i1111" DrawAspect="Content" ObjectID="_1527414225" r:id="rId335"/>
        </w:object>
      </w:r>
      <w:r>
        <w:t xml:space="preserve">(учли, что радиус </w:t>
      </w:r>
      <w:r>
        <w:rPr>
          <w:lang w:val="en-US"/>
        </w:rPr>
        <w:t>r</w:t>
      </w:r>
      <w:r>
        <w:t xml:space="preserve"> есть функция полярного угла). </w:t>
      </w:r>
      <w:r>
        <w:lastRenderedPageBreak/>
        <w:t xml:space="preserve">Эти уравнения можно рассматривать, как параметрические уравнения кривой при изменении параметра </w:t>
      </w:r>
      <w:r w:rsidRPr="007540FB">
        <w:rPr>
          <w:position w:val="-10"/>
        </w:rPr>
        <w:object w:dxaOrig="220" w:dyaOrig="260">
          <v:shape id="_x0000_i1112" type="#_x0000_t75" style="width:11.35pt;height:13.25pt" o:ole="" fillcolor="window">
            <v:imagedata r:id="rId336" o:title=""/>
          </v:shape>
          <o:OLEObject Type="Embed" ProgID="Equation.3" ShapeID="_x0000_i1112" DrawAspect="Content" ObjectID="_1527414226" r:id="rId337"/>
        </w:object>
      </w:r>
      <w:r>
        <w:t xml:space="preserve"> в пределах </w:t>
      </w:r>
      <w:r w:rsidRPr="007540FB">
        <w:rPr>
          <w:position w:val="-10"/>
        </w:rPr>
        <w:object w:dxaOrig="1060" w:dyaOrig="320">
          <v:shape id="_x0000_i1113" type="#_x0000_t75" style="width:53.05pt;height:15.15pt" o:ole="" fillcolor="window">
            <v:imagedata r:id="rId338" o:title=""/>
          </v:shape>
          <o:OLEObject Type="Embed" ProgID="Equation.3" ShapeID="_x0000_i1113" DrawAspect="Content" ObjectID="_1527414227" r:id="rId339"/>
        </w:object>
      </w:r>
      <w:r>
        <w:t>. Тогда по формуле (11) находим</w:t>
      </w:r>
    </w:p>
    <w:p w:rsidR="00E774C4" w:rsidRPr="00B17DA1" w:rsidRDefault="00E774C4" w:rsidP="00E774C4">
      <w:r w:rsidRPr="007540FB">
        <w:rPr>
          <w:position w:val="-32"/>
        </w:rPr>
        <w:object w:dxaOrig="2640" w:dyaOrig="760">
          <v:shape id="_x0000_i1114" type="#_x0000_t75" style="width:132.65pt;height:37.9pt" o:ole="" fillcolor="window">
            <v:imagedata r:id="rId340" o:title=""/>
          </v:shape>
          <o:OLEObject Type="Embed" ProgID="Equation.3" ShapeID="_x0000_i1114" DrawAspect="Content" ObjectID="_1527414228" r:id="rId341"/>
        </w:object>
      </w:r>
      <w:r>
        <w:t>.</w:t>
      </w:r>
      <w:r>
        <w:tab/>
      </w:r>
      <w:r>
        <w:tab/>
      </w:r>
    </w:p>
    <w:p w:rsidR="00C41134" w:rsidRPr="00183627" w:rsidRDefault="00C41134" w:rsidP="00F60C4F">
      <w:pPr>
        <w:pStyle w:val="2"/>
        <w:numPr>
          <w:ilvl w:val="0"/>
          <w:numId w:val="14"/>
        </w:numPr>
      </w:pPr>
      <w:r w:rsidRPr="00183627">
        <w:t xml:space="preserve"> </w:t>
      </w:r>
      <w:bookmarkStart w:id="30" w:name="_Toc453273184"/>
      <w:r w:rsidRPr="00183627">
        <w:t>Площадь поверхности вращения.</w:t>
      </w:r>
      <w:bookmarkEnd w:id="30"/>
    </w:p>
    <w:p w:rsidR="00E774C4" w:rsidRPr="00E774C4" w:rsidRDefault="00E774C4" w:rsidP="00E774C4">
      <w:r w:rsidRPr="00E774C4">
        <w:t xml:space="preserve">Пусть криволинейная трапеция, ограниченная графиком непрерывной функции </w:t>
      </w:r>
      <w:proofErr w:type="spellStart"/>
      <w:r w:rsidRPr="00E774C4">
        <w:t>y=f</w:t>
      </w:r>
      <w:proofErr w:type="spellEnd"/>
      <w:r w:rsidRPr="00E774C4">
        <w:t>(</w:t>
      </w:r>
      <w:proofErr w:type="spellStart"/>
      <w:r w:rsidRPr="00E774C4">
        <w:t>x</w:t>
      </w:r>
      <w:proofErr w:type="spellEnd"/>
      <w:r w:rsidRPr="00E774C4">
        <w:t xml:space="preserve">), осью </w:t>
      </w:r>
      <w:proofErr w:type="spellStart"/>
      <w:r w:rsidRPr="00E774C4">
        <w:t>Ox</w:t>
      </w:r>
      <w:proofErr w:type="spellEnd"/>
      <w:r w:rsidRPr="00E774C4">
        <w:t xml:space="preserve"> и прямыми </w:t>
      </w:r>
      <w:proofErr w:type="spellStart"/>
      <w:r w:rsidRPr="00E774C4">
        <w:t>x=a</w:t>
      </w:r>
      <w:proofErr w:type="spellEnd"/>
      <w:r w:rsidRPr="00E774C4">
        <w:t xml:space="preserve">, </w:t>
      </w:r>
      <w:proofErr w:type="spellStart"/>
      <w:r w:rsidRPr="00E774C4">
        <w:t>x=b</w:t>
      </w:r>
      <w:proofErr w:type="spellEnd"/>
      <w:r w:rsidRPr="00E774C4">
        <w:t xml:space="preserve">, вращается вокруг оси </w:t>
      </w:r>
      <w:proofErr w:type="spellStart"/>
      <w:r w:rsidRPr="00E774C4">
        <w:t>Ox</w:t>
      </w:r>
      <w:proofErr w:type="spellEnd"/>
      <w:r w:rsidRPr="00E774C4">
        <w:t>.</w:t>
      </w:r>
    </w:p>
    <w:p w:rsidR="00E774C4" w:rsidRPr="00E774C4" w:rsidRDefault="00262131" w:rsidP="00E774C4">
      <w:r>
        <w:rPr>
          <w:noProof/>
          <w:lang w:eastAsia="ru-RU"/>
        </w:rPr>
        <w:pict>
          <v:group id="Группа 305" o:spid="_x0000_s1094" style="position:absolute;margin-left:17.7pt;margin-top:14.1pt;width:353.25pt;height:165.8pt;z-index:251670528" coordorigin="1494,10854" coordsize="8820,4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">
            <v:shape id="Text Box 75" o:spid="_x0000_s1095" type="#_x0000_t202" style="position:absolute;left:4014;top:1319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8HpsUA&#10;AADcAAAADwAAAGRycy9kb3ducmV2LnhtbESP3WrCQBSE7wXfYTmF3kjd2EqQ1FVEKNQLrX8PcMge&#10;s7HZsyG7JvHtu0LBy2FmvmHmy95WoqXGl44VTMYJCOLc6ZILBefT19sMhA/IGivHpOBOHpaL4WCO&#10;mXYdH6g9hkJECPsMFZgQ6kxKnxuy6MeuJo7exTUWQ5RNIXWDXYTbSr4nSSotlhwXDNa0NpT/Hm9W&#10;wWFj9iOebreVlm16Pe9uP91spNTrS7/6BBGoD8/wf/tbK/hIUniciUdAL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PwemxQAAANwAAAAPAAAAAAAAAAAAAAAAAJgCAABkcnMv&#10;ZG93bnJldi54bWxQSwUGAAAAAAQABAD1AAAAigMAAAAA&#10;" filled="f" strokecolor="white">
              <v:textbox>
                <w:txbxContent>
                  <w:p w:rsidR="00ED4950" w:rsidRDefault="00ED4950" w:rsidP="00E774C4">
                    <w:pPr>
                      <w:rPr>
                        <w:sz w:val="22"/>
                        <w:lang w:val="en-US"/>
                      </w:rPr>
                    </w:pPr>
                    <w:proofErr w:type="gramStart"/>
                    <w:r>
                      <w:rPr>
                        <w:sz w:val="22"/>
                        <w:lang w:val="en-US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Text Box 76" o:spid="_x0000_s1096" type="#_x0000_t202" style="position:absolute;left:6534;top:13374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OiPcYA&#10;AADcAAAADwAAAGRycy9kb3ducmV2LnhtbESP0WrCQBRE34X+w3ILvkizsYqV1FWKUNAH22rzAZfs&#10;bTZt9m7Irkn8e7cg+DjMzBlmtRlsLTpqfeVYwTRJQRAXTldcKsi/35+WIHxA1lg7JgUX8rBZP4xW&#10;mGnX85G6UyhFhLDPUIEJocmk9IUhiz5xDXH0flxrMUTZllK32Ee4reVzmi6kxYrjgsGGtoaKv9PZ&#10;KjjuzdeE54dDrWW3+M0/zp/9cqLU+HF4ewURaAj38K290wpm6Qv8n4lHQK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3OiPcYAAADcAAAADwAAAAAAAAAAAAAAAACYAgAAZHJz&#10;L2Rvd25yZXYueG1sUEsFBgAAAAAEAAQA9QAAAIsDAAAAAA==&#10;" filled="f" strokecolor="white">
              <v:textbox>
                <w:txbxContent>
                  <w:p w:rsidR="00ED4950" w:rsidRDefault="00ED4950" w:rsidP="00E774C4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S(x)</w:t>
                    </w:r>
                  </w:p>
                </w:txbxContent>
              </v:textbox>
            </v:shape>
            <v:shape id="Text Box 77" o:spid="_x0000_s1097" type="#_x0000_t202" style="position:absolute;left:8334;top:1319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w2T8MA&#10;AADcAAAADwAAAGRycy9kb3ducmV2LnhtbERP3WrCMBS+H/gO4QjeiKZzo5RqFBkMtgu3tfMBDs2x&#10;qTYnpYlt9/bLxWCXH9//7jDZVgzU+8axgsd1AoK4crrhWsH5+3WVgfABWWPrmBT8kIfDfvaww1y7&#10;kQsaylCLGMI+RwUmhC6X0leGLPq164gjd3G9xRBhX0vd4xjDbSs3SZJKiw3HBoMdvRiqbuXdKije&#10;zdeSn0+nVsshvZ4/7p9jtlRqMZ+OWxCBpvAv/nO/aQVPSVwbz8QjIP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w2T8MAAADcAAAADwAAAAAAAAAAAAAAAACYAgAAZHJzL2Rv&#10;d25yZXYueG1sUEsFBgAAAAAEAAQA9QAAAIgDAAAAAA==&#10;" filled="f" strokecolor="white">
              <v:textbox>
                <w:txbxContent>
                  <w:p w:rsidR="00ED4950" w:rsidRDefault="00ED4950" w:rsidP="00E774C4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Text Box 78" o:spid="_x0000_s1098" type="#_x0000_t202" style="position:absolute;left:2814;top:1283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CT1MYA&#10;AADcAAAADwAAAGRycy9kb3ducmV2LnhtbESP0WrCQBRE3wv+w3KFvojZaEVs6ioiCO2DbdV8wCV7&#10;m03N3g3ZNUn/vlsQ+jjMzBlmvR1sLTpqfeVYwSxJQRAXTldcKsgvh+kKhA/IGmvHpOCHPGw3o4c1&#10;Ztr1fKLuHEoRIewzVGBCaDIpfWHIok9cQxy9L9daDFG2pdQt9hFuazlP06W0WHFcMNjQ3lBxPd+s&#10;gtOb+Zzw4nisteyW3/n77aNfTZR6HA+7FxCBhvAfvrdftYKn9Bn+zsQjID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aCT1MYAAADcAAAADwAAAAAAAAAAAAAAAACYAgAAZHJz&#10;L2Rvd25yZXYueG1sUEsFBgAAAAAEAAQA9QAAAIsDAAAAAA==&#10;" filled="f" strokecolor="white">
              <v:textbox>
                <w:txbxContent>
                  <w:p w:rsidR="00ED4950" w:rsidRDefault="00ED4950" w:rsidP="00E774C4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o</w:t>
                    </w:r>
                    <w:proofErr w:type="gramEnd"/>
                  </w:p>
                </w:txbxContent>
              </v:textbox>
            </v:shape>
            <v:shape id="Text Box 79" o:spid="_x0000_s1099" type="#_x0000_t202" style="position:absolute;left:9774;top:1337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OslMMA&#10;AADcAAAADwAAAGRycy9kb3ducmV2LnhtbERPS2rDMBDdF3IHMYFsQiI7LSG4lk0IFNpF2vwOMFhT&#10;y601MpZiu7evFoUuH++fl5NtxUC9bxwrSNcJCOLK6YZrBbfry2oHwgdkja1jUvBDHspi9pBjpt3I&#10;ZxouoRYxhH2GCkwIXSalrwxZ9GvXEUfu0/UWQ4R9LXWPYwy3rdwkyVZabDg2GOzoYKj6vtytgvOb&#10;OS356XhstRy2X7f3+8e4Wyq1mE/7ZxCBpvAv/nO/agWPaZwfz8QjI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UOslMMAAADcAAAADwAAAAAAAAAAAAAAAACYAgAAZHJzL2Rv&#10;d25yZXYueG1sUEsFBgAAAAAEAAQA9QAAAIgDAAAAAA==&#10;" filled="f" strokecolor="white">
              <v:textbox>
                <w:txbxContent>
                  <w:p w:rsidR="00ED4950" w:rsidRDefault="00ED4950" w:rsidP="00E774C4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Text Box 80" o:spid="_x0000_s1100" type="#_x0000_t202" style="position:absolute;left:1854;top:1445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8JD8UA&#10;AADcAAAADwAAAGRycy9kb3ducmV2LnhtbESP3WrCQBSE7wu+w3IEb0Q3sUUkuooIhXphW38e4JA9&#10;ZqPZsyG7JvHtu4VCL4eZ+YZZbXpbiZYaXzpWkE4TEMS50yUXCi7n98kChA/IGivHpOBJHjbrwcsK&#10;M+06PlJ7CoWIEPYZKjAh1JmUPjdk0U9dTRy9q2sshiibQuoGuwi3lZwlyVxaLDkuGKxpZyi/nx5W&#10;wXFvvsf8djhUWrbz2+Xz8dUtxkqNhv12CSJQH/7Df+0PreA1TeH3TDw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DwkPxQAAANwAAAAPAAAAAAAAAAAAAAAAAJgCAABkcnMv&#10;ZG93bnJldi54bWxQSwUGAAAAAAQABAD1AAAAigMAAAAA&#10;" filled="f" strokecolor="white">
              <v:textbox>
                <w:txbxContent>
                  <w:p w:rsidR="00ED4950" w:rsidRDefault="00ED4950" w:rsidP="00E774C4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Freeform 81" o:spid="_x0000_s1101" alt="5%" style="position:absolute;left:3973;top:11396;width:4337;height:1824;visibility:visible;mso-wrap-style:square;v-text-anchor:top" coordsize="4337,18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6h2sIA&#10;AADcAAAADwAAAGRycy9kb3ducmV2LnhtbESPzarCMBSE94LvEI7gTlN/uGg1ikgFoaurLlwemmNb&#10;bE5KErW+vREu3OUwM98w621nGvEk52vLCibjBARxYXXNpYLL+TBagPABWWNjmRS8ycN20++tMdX2&#10;xb/0PIVSRAj7FBVUIbSplL6oyKAf25Y4ejfrDIYoXSm1w1eEm0ZOk+RHGqw5LlTY0r6i4n56GAXt&#10;JdvrXT6fPa7Z9b7M8jzoo1NqOOh2KxCBuvAf/msftYLZZArfM/EIyM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nqHawgAAANwAAAAPAAAAAAAAAAAAAAAAAJgCAABkcnMvZG93&#10;bnJldi54bWxQSwUGAAAAAAQABAD1AAAAhwMAAAAA&#10;" path="m27,1824r4300,-20l4337,198c4135,,3531,564,3116,618,2701,672,2192,540,1847,524v-345,-16,-583,-13,-800,c830,537,670,577,547,604,424,631,390,637,307,684,224,731,94,844,47,884,,924,30,774,27,924r,860l27,1824xe" fillcolor="black">
              <v:fill r:id="rId342" o:title="" type="pattern"/>
              <v:path arrowok="t" o:connecttype="custom" o:connectlocs="27,1824;4327,1804;4337,198;3116,618;1847,524;1047,524;547,604;307,684;47,884;27,924;27,1784;27,1824" o:connectangles="0,0,0,0,0,0,0,0,0,0,0,0"/>
            </v:shape>
            <v:line id="Line 82" o:spid="_x0000_s1102" style="position:absolute;visibility:visible" from="3294,13194" to="10314,13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62AcUAAADcAAAADwAAAGRycy9kb3ducmV2LnhtbESPQWsCMRSE70L/Q3gFb5rdCrWuRild&#10;BA+1oJaeXzfPzdLNy7KJa/rvG6HgcZiZb5jVJtpWDNT7xrGCfJqBIK6cbrhW8HnaTl5A+ICssXVM&#10;Cn7Jw2b9MFphod2VDzQcQy0ShH2BCkwIXSGlrwxZ9FPXESfv7HqLIcm+lrrHa4LbVj5l2bO02HBa&#10;MNjRm6Hq53ixCuamPMi5LN9PH+XQ5Iu4j1/fC6XGj/F1CSJQDPfwf3unFczyG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g62AcUAAADcAAAADwAAAAAAAAAA&#10;AAAAAAChAgAAZHJzL2Rvd25yZXYueG1sUEsFBgAAAAAEAAQA+QAAAJMDAAAAAA==&#10;">
              <v:stroke endarrow="block"/>
            </v:line>
            <v:line id="Line 83" o:spid="_x0000_s1103" style="position:absolute;flip:y;visibility:visible" from="3294,10854" to="3294,13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hp5sUAAADcAAAADwAAAGRycy9kb3ducmV2LnhtbESPQWvCQBCF70L/wzIFL0E3NlLa6Cpt&#10;VShID9UePA7ZMQlmZ0N21PTfdwuCx8eb971582XvGnWhLtSeDUzGKSjiwtuaSwM/+83oBVQQZIuN&#10;ZzLwSwGWi4fBHHPrr/xNl52UKkI45GigEmlzrUNRkcMw9i1x9I6+cyhRdqW2HV4j3DX6KU2ftcOa&#10;Y0OFLX1UVJx2Zxff2HzxKsuSd6eT5JXWB9mmWowZPvZvM1BCvdyPb+lPayCbTOF/TCSAXv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php5sUAAADcAAAADwAAAAAAAAAA&#10;AAAAAAChAgAAZHJzL2Rvd25yZXYueG1sUEsFBgAAAAAEAAQA+QAAAJMDAAAAAA==&#10;">
              <v:stroke endarrow="block"/>
            </v:line>
            <v:line id="Line 84" o:spid="_x0000_s1104" style="position:absolute;flip:x;visibility:visible" from="1494,13194" to="3294,14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TMfcUAAADcAAAADwAAAGRycy9kb3ducmV2LnhtbESPQWvCQBCF70L/wzIFL0E3Nlja6Cpt&#10;VShID9UePA7ZMQlmZ0N21PTfdwuCx8eb971582XvGnWhLtSeDUzGKSjiwtuaSwM/+83oBVQQZIuN&#10;ZzLwSwGWi4fBHHPrr/xNl52UKkI45GigEmlzrUNRkcMw9i1x9I6+cyhRdqW2HV4j3DX6KU2ftcOa&#10;Y0OFLX1UVJx2Zxff2HzxKsuSd6eT5JXWB9mmWowZPvZvM1BCvdyPb+lPayCbTOF/TCSAXv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dTMfcUAAADcAAAADwAAAAAAAAAA&#10;AAAAAAChAgAAZHJzL2Rvd25yZXYueG1sUEsFBgAAAAAEAAQA+QAAAJMDAAAAAA==&#10;">
              <v:stroke endarrow="block"/>
            </v:line>
            <v:oval id="Oval 85" o:spid="_x0000_s1105" style="position:absolute;left:3654;top:12294;width:720;height:18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QWyMQA&#10;AADcAAAADwAAAGRycy9kb3ducmV2LnhtbESPQWsCMRSE70L/Q3iF3jSrbUW2Rimi0FvRLdjj6+Y1&#10;Wbp5WTdRU3+9EQo9DjPzDTNfJteKE/Wh8axgPCpAENdeN2wUfFSb4QxEiMgaW8+k4JcCLBd3gzmW&#10;2p95S6ddNCJDOJSowMbYlVKG2pLDMPIdcfa+fe8wZtkbqXs8Z7hr5aQoptJhw3nBYkcrS/XP7ugU&#10;4Ps+yZkxn092Xz0fvny1Tu1FqYf79PoCIlKK/+G/9ptW8Diewu1MPgJyc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UFsjEAAAA3AAAAA8AAAAAAAAAAAAAAAAAmAIAAGRycy9k&#10;b3ducmV2LnhtbFBLBQYAAAAABAAEAPUAAACJAwAAAAA=&#10;" filled="f">
              <v:stroke dashstyle="longDash"/>
            </v:oval>
            <v:oval id="Oval 86" o:spid="_x0000_s1106" style="position:absolute;left:5274;top:11934;width:1080;height:25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izU8UA&#10;AADcAAAADwAAAGRycy9kb3ducmV2LnhtbESPQWsCMRSE7wX/Q3hCbzVra61sjVJKBW9SV7DH181r&#10;snTzst2kGv31TUHwOMzMN8x8mVwrDtSHxrOC8agAQVx73bBRsKtWdzMQISJrbD2TghMFWC4GN3Ms&#10;tT/yOx220YgM4VCiAhtjV0oZaksOw8h3xNn78r3DmGVvpO7xmOGulfdFMZUOG84LFjt6tVR/b3+d&#10;Atzsk5wZ8zGx++rx59NXb6k9K3U7TC/PICKleA1f2mut4GH8BP9n8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GLNTxQAAANwAAAAPAAAAAAAAAAAAAAAAAJgCAABkcnMv&#10;ZG93bnJldi54bWxQSwUGAAAAAAQABAD1AAAAigMAAAAA&#10;" filled="f">
              <v:stroke dashstyle="longDash"/>
            </v:oval>
            <v:oval id="Oval 87" o:spid="_x0000_s1107" style="position:absolute;left:7614;top:11574;width:1260;height:32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67FcEA&#10;AADcAAAADwAAAGRycy9kb3ducmV2LnhtbERP3WrCMBS+H/gO4QjeDE11Q6QaRQaCF8Jc9QGOzTGt&#10;NiddEm339svFYJcf3/9q09tGPMmH2rGC6SQDQVw6XbNRcD7txgsQISJrbByTgh8KsFkPXlaYa9fx&#10;Fz2LaEQK4ZCjgirGNpcylBVZDBPXEifu6rzFmKA3UnvsUrht5CzL5tJizamhwpY+KirvxcMquFzO&#10;rpff/vP4au4e329daw5HpUbDfrsEEamP/+I/914reJumtelMOgJy/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IeuxXBAAAA3AAAAA8AAAAAAAAAAAAAAAAAmAIAAGRycy9kb3du&#10;cmV2LnhtbFBLBQYAAAAABAAEAPUAAACGAwAAAAA=&#10;" filled="f"/>
            <v:shape id="Freeform 88" o:spid="_x0000_s1108" style="position:absolute;left:3900;top:14060;width:4300;height:760;visibility:visible;mso-wrap-style:square;v-text-anchor:top" coordsize="4300,7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0QhsYA&#10;AADcAAAADwAAAGRycy9kb3ducmV2LnhtbESPQUvDQBSE74L/YXmCF2lfolBizKaIUNCebJXS4yP7&#10;TKLZt2F320Z/vSsUPA4z8w1TLSc7qCP70DvRkM8zUCyNM720Gt7fVrMCVIgkhgYnrOGbAyzry4uK&#10;SuNOsuHjNrYqQSSUpKGLcSwRQ9OxpTB3I0vyPpy3FJP0LRpPpwS3A95m2QIt9ZIWOhr5qePma3uw&#10;Gn5267Y/vK7xJcs/975Y4e5mg1pfX02PD6AiT/E/fG4/Gw13+T38nUlHA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N0QhsYAAADcAAAADwAAAAAAAAAAAAAAAACYAgAAZHJz&#10;L2Rvd25yZXYueG1sUEsFBgAAAAAEAAQA9QAAAIsDAAAAAA==&#10;" path="m,c100,50,417,233,600,300v183,67,343,83,500,100c1257,417,1407,400,1540,400v133,,177,10,360,c2083,390,2393,340,2640,340v247,,463,-10,740,60c3657,470,4108,685,4300,760e" filled="f">
              <v:path arrowok="t" o:connecttype="custom" o:connectlocs="0,0;600,300;1100,400;1540,400;1900,400;2640,340;3380,400;4300,760" o:connectangles="0,0,0,0,0,0,0,0"/>
            </v:shape>
            <v:line id="Line 89" o:spid="_x0000_s1109" style="position:absolute;visibility:visible" from="5814,11934" to="5814,13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gyX8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XzW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IMl/DAAAA3AAAAA8AAAAAAAAAAAAA&#10;AAAAoQIAAGRycy9kb3ducmV2LnhtbFBLBQYAAAAABAAEAPkAAACRAwAAAAA=&#10;"/>
            <v:line id="Line 90" o:spid="_x0000_s1110" style="position:absolute;visibility:visible" from="5814,13194" to="5814,14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hfH0MMAAADcAAAADwAAAGRycy9kb3ducmV2LnhtbESPS4vCMBSF98L8h3AHZqepDohTjSID&#10;ggsfqIPrS3Ntq81NTTK1/nsjCC4P5/FxJrPWVKIh50vLCvq9BARxZnXJuYK/w6I7AuEDssbKMim4&#10;k4fZ9KMzwVTbG++o2YdcxBH2KSooQqhTKX1WkEHfszVx9E7WGQxRulxqh7c4bio5SJKhNFhyJBRY&#10;029B2WX/byI3y1fuejxf2uVpvVpcufnZHLZKfX228zGIQG14h1/tpVbwPejD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4Xx9DDAAAA3AAAAA8AAAAAAAAAAAAA&#10;AAAAoQIAAGRycy9kb3ducmV2LnhtbFBLBQYAAAAABAAEAPkAAACRAwAAAAA=&#10;">
              <v:stroke dashstyle="dash"/>
            </v:line>
            <v:shape id="Freeform 91" o:spid="_x0000_s1111" style="position:absolute;left:8320;top:13240;width:15;height:1574;visibility:visible;mso-wrap-style:square;v-text-anchor:top" coordsize="15,15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6pDMQA&#10;AADcAAAADwAAAGRycy9kb3ducmV2LnhtbESP3YrCMBSE7xd8h3AE79bUioutRhFZQRb3wp8HODTH&#10;tticlCRb69tvBMHLYWa+YZbr3jSiI+drywom4wQEcWF1zaWCy3n3OQfhA7LGxjIpeJCH9WrwscRc&#10;2zsfqTuFUkQI+xwVVCG0uZS+qMigH9uWOHpX6wyGKF0ptcN7hJtGpknyJQ3WHBcqbGlbUXE7/RkF&#10;h2z23Z0z93M0WTqdhFuxnf3OlRoN+80CRKA+vMOv9l4rmKYpPM/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9OqQzEAAAA3AAAAA8AAAAAAAAAAAAAAAAAmAIAAGRycy9k&#10;b3ducmV2LnhtbFBLBQYAAAAABAAEAPUAAACJAwAAAAA=&#10;" path="m,l15,1574e" filled="f">
              <v:stroke dashstyle="dash"/>
              <v:path arrowok="t" o:connecttype="custom" o:connectlocs="0,0;15,1574" o:connectangles="0,0"/>
            </v:shape>
            <v:line id="Line 92" o:spid="_x0000_s1112" style="position:absolute;visibility:visible" from="4014,13194" to="4014,1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n8PMMAAADcAAAADwAAAGRycy9kb3ducmV2LnhtbESPzYrCMBSF98K8Q7gD7jQdBXGqUWRA&#10;cOEo6uD60lzbanNTk1g7b28EweXh/Hyc6bw1lWjI+dKygq9+AoI4s7rkXMHfYdkbg/ABWWNlmRT8&#10;k4f57KMzxVTbO++o2YdcxBH2KSooQqhTKX1WkEHftzVx9E7WGQxRulxqh/c4bio5SJKRNFhyJBRY&#10;009B2WV/M5Gb5Wt3PZ4v7er0u15eufneHLZKdT/bxQREoDa8w6/2SisYDob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J/DzDAAAA3AAAAA8AAAAAAAAAAAAA&#10;AAAAoQIAAGRycy9kb3ducmV2LnhtbFBLBQYAAAAABAAEAPkAAACRAwAAAAA=&#10;">
              <v:stroke dashstyle="dash"/>
            </v:line>
            <v:shape id="Text Box 93" o:spid="_x0000_s1113" type="#_x0000_t202" style="position:absolute;left:2574;top:1085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RgKsUA&#10;AADcAAAADwAAAGRycy9kb3ducmV2LnhtbESP3WrCQBSE7wXfYTmF3kjdaEUkdRURCu2FP1Ef4JA9&#10;ZmOzZ0N2TdK3dwsFL4eZ+YZZrntbiZYaXzpWMBknIIhzp0suFFzOn28LED4ga6wck4Jf8rBeDQdL&#10;TLXrOKP2FAoRIexTVGBCqFMpfW7Ioh+7mjh6V9dYDFE2hdQNdhFuKzlNkrm0WHJcMFjT1lD+c7pb&#10;Bdm3OY54tttVWrbz22V/P3SLkVKvL/3mA0SgPjzD/+0vreB9OoO/M/EI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FGAqxQAAANwAAAAPAAAAAAAAAAAAAAAAAJgCAABkcnMv&#10;ZG93bnJldi54bWxQSwUGAAAAAAQABAD1AAAAigMAAAAA&#10;" filled="f" strokecolor="white">
              <v:textbox>
                <w:txbxContent>
                  <w:p w:rsidR="00ED4950" w:rsidRDefault="00ED4950" w:rsidP="00E774C4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shape>
            <v:line id="Line 94" o:spid="_x0000_s1114" style="position:absolute;rotation:1427800fd;flip:x;visibility:visible" from="5994,13734" to="6534,13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+lPcQAAADcAAAADwAAAGRycy9kb3ducmV2LnhtbESP3WrCQBSE7wu+w3IE7+omEVuJriJC&#10;/eldow9wyB6TkOzZsLvV2KfvCoVeDjPzDbPaDKYTN3K+sawgnSYgiEurG64UXM4frwsQPiBr7CyT&#10;ggd52KxHLyvMtb3zF92KUIkIYZ+jgjqEPpfSlzUZ9FPbE0fvap3BEKWrpHZ4j3DTySxJ3qTBhuNC&#10;jT3tairb4tsoOO39ISt2bXNw4dj+fKbvc06dUpPxsF2CCDSE//Bf+6gVzLI5PM/EIy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z6U9xAAAANwAAAAPAAAAAAAAAAAA&#10;AAAAAKECAABkcnMvZG93bnJldi54bWxQSwUGAAAAAAQABAD5AAAAkgMAAAAA&#10;">
              <v:stroke endarrow="block"/>
            </v:line>
            <v:shape id="Text Box 95" o:spid="_x0000_s1115" type="#_x0000_t202" style="position:absolute;left:5994;top:1247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pbxsUA&#10;AADcAAAADwAAAGRycy9kb3ducmV2LnhtbESP3WrCQBSE7wu+w3IEb0Q3tSVIdBURCnphW38e4JA9&#10;ZqPZsyG7JvHtu4VCL4eZ+YZZrntbiZYaXzpW8DpNQBDnTpdcKLicPyZzED4ga6wck4IneVivBi9L&#10;zLTr+EjtKRQiQthnqMCEUGdS+tyQRT91NXH0rq6xGKJsCqkb7CLcVnKWJKm0WHJcMFjT1lB+Pz2s&#10;guPefI/5/XCotGzT2+Xz8dXNx0qNhv1mASJQH/7Df+2dVvA2S+H3TDw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ilvGxQAAANwAAAAPAAAAAAAAAAAAAAAAAJgCAABkcnMv&#10;ZG93bnJldi54bWxQSwUGAAAAAAQABAD1AAAAigMAAAAA&#10;" filled="f" strokecolor="white">
              <v:textbox>
                <w:txbxContent>
                  <w:p w:rsidR="00ED4950" w:rsidRDefault="00ED4950" w:rsidP="00E774C4">
                    <w:pPr>
                      <w:rPr>
                        <w:sz w:val="22"/>
                        <w:lang w:val="en-US"/>
                      </w:rPr>
                    </w:pPr>
                    <w:proofErr w:type="gramStart"/>
                    <w:r>
                      <w:rPr>
                        <w:sz w:val="22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Text Box 96" o:spid="_x0000_s1116" type="#_x0000_t202" style="position:absolute;left:5454;top:1319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b+XcUA&#10;AADcAAAADwAAAGRycy9kb3ducmV2LnhtbESP3WrCQBSE7wt9h+UUeiN1oxWV6CoiCO2Fv/UBDtlj&#10;Nm32bMiuSXx7VxB6OczMN8x82dlSNFT7wrGCQT8BQZw5XXCu4Pyz+ZiC8AFZY+mYFNzIw3Lx+jLH&#10;VLuWj9ScQi4ihH2KCkwIVSqlzwxZ9H1XEUfv4mqLIco6l7rGNsJtKYdJMpYWC44LBitaG8r+Tler&#10;4PhtDj0ebbells3497y77ttpT6n3t241AxGoC//hZ/tLK/gcTuBxJh4Bub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xv5dxQAAANwAAAAPAAAAAAAAAAAAAAAAAJgCAABkcnMv&#10;ZG93bnJldi54bWxQSwUGAAAAAAQABAD1AAAAigMAAAAA&#10;" filled="f" strokecolor="white">
              <v:textbox>
                <w:txbxContent>
                  <w:p w:rsidR="00ED4950" w:rsidRDefault="00ED4950" w:rsidP="00E774C4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Freeform 97" o:spid="_x0000_s1117" style="position:absolute;left:8080;top:13140;width:620;height:680;visibility:visible;mso-wrap-style:square;v-text-anchor:top" coordsize="620,6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8POcEA&#10;AADcAAAADwAAAGRycy9kb3ducmV2LnhtbERPzYrCMBC+C/sOYRb2pmlV7FKNshVW9GTVfYChGduy&#10;zaQ00da3NwfB48f3v9oMphF36lxtWUE8iUAQF1bXXCr4u/yOv0E4j6yxsUwKHuRgs/4YrTDVtucT&#10;3c++FCGEXYoKKu/bVEpXVGTQTWxLHLir7Qz6ALtS6g77EG4aOY2ihTRYc2iosKVtRcX/+WYUzMs4&#10;2fW75HGY5XmTZG0WH+NMqa/P4WcJwtPg3+KXe68VzKZhbTgTjoBcP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HPDznBAAAA3AAAAA8AAAAAAAAAAAAAAAAAmAIAAGRycy9kb3du&#10;cmV2LnhtbFBLBQYAAAAABAAEAPUAAACGAwAAAAA=&#10;" path="m20,240l,380,40,540,220,680,440,660,580,520,620,320,560,e" filled="f">
              <v:stroke endarrow="block"/>
              <v:path arrowok="t" o:connecttype="custom" o:connectlocs="20,240;0,380;40,540;220,680;440,660;580,520;620,320;560,0" o:connectangles="0,0,0,0,0,0,0,0"/>
            </v:shape>
          </v:group>
        </w:pict>
      </w:r>
    </w:p>
    <w:p w:rsidR="00E774C4" w:rsidRPr="00E774C4" w:rsidRDefault="00E774C4" w:rsidP="00E774C4"/>
    <w:p w:rsidR="00E774C4" w:rsidRPr="00E774C4" w:rsidRDefault="00262131" w:rsidP="00E774C4">
      <w:r>
        <w:rPr>
          <w:noProof/>
          <w:lang w:eastAsia="ru-RU"/>
        </w:rPr>
        <w:pict>
          <v:oval id="Овал 304" o:spid="_x0000_s1305" alt="Точечная сетка" style="position:absolute;margin-left:169.95pt;margin-top:6.55pt;width:41.05pt;height:95.85pt;z-index:-2516449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" fillcolor="black">
            <v:fill r:id="rId343" o:title="" type="pattern"/>
            <v:stroke dashstyle="longDash"/>
          </v:oval>
        </w:pict>
      </w:r>
    </w:p>
    <w:p w:rsidR="00E774C4" w:rsidRPr="00E774C4" w:rsidRDefault="00E774C4" w:rsidP="00E774C4"/>
    <w:p w:rsidR="00E774C4" w:rsidRPr="00E774C4" w:rsidRDefault="00E774C4" w:rsidP="00E774C4"/>
    <w:p w:rsidR="00E774C4" w:rsidRPr="00E774C4" w:rsidRDefault="00E774C4" w:rsidP="00E774C4"/>
    <w:p w:rsidR="00E774C4" w:rsidRPr="00E774C4" w:rsidRDefault="00E774C4" w:rsidP="00E774C4"/>
    <w:p w:rsidR="00E774C4" w:rsidRPr="00E774C4" w:rsidRDefault="00E774C4" w:rsidP="00E774C4"/>
    <w:p w:rsidR="00E774C4" w:rsidRPr="00E774C4" w:rsidRDefault="00E774C4" w:rsidP="00E774C4">
      <w:r w:rsidRPr="00E774C4">
        <w:t xml:space="preserve">Найдем объем V полученного тела вращения. Ясно, что произвольное поперечное сечение этого тела представляет собой круг. Площадь круга, образованного при сечении тела вращения плоскостью </w:t>
      </w:r>
      <w:proofErr w:type="spellStart"/>
      <w:r w:rsidRPr="00E774C4">
        <w:t>x=x</w:t>
      </w:r>
      <w:proofErr w:type="spellEnd"/>
      <w:r w:rsidRPr="00E774C4">
        <w:t xml:space="preserve">, есть </w:t>
      </w:r>
      <w:r w:rsidRPr="00E774C4">
        <w:object w:dxaOrig="1980" w:dyaOrig="360">
          <v:shape id="_x0000_i1115" type="#_x0000_t75" style="width:98.8pt;height:18.4pt" o:ole="" fillcolor="window">
            <v:imagedata r:id="rId344" o:title=""/>
          </v:shape>
          <o:OLEObject Type="Embed" ProgID="Equation.3" ShapeID="_x0000_i1115" DrawAspect="Content" ObjectID="_1527414229" r:id="rId345"/>
        </w:object>
      </w:r>
      <w:r w:rsidRPr="00E774C4">
        <w:t xml:space="preserve">. Тогда используя формулу </w:t>
      </w:r>
      <w:r w:rsidRPr="00E774C4">
        <w:object w:dxaOrig="1280" w:dyaOrig="760">
          <v:shape id="_x0000_i1116" type="#_x0000_t75" style="width:63.55pt;height:38.3pt" o:ole="" fillcolor="window">
            <v:imagedata r:id="rId346" o:title=""/>
          </v:shape>
          <o:OLEObject Type="Embed" ProgID="Equation.3" ShapeID="_x0000_i1116" DrawAspect="Content" ObjectID="_1527414230" r:id="rId347"/>
        </w:object>
      </w:r>
      <w:r w:rsidRPr="00E774C4">
        <w:t>, получим</w:t>
      </w:r>
    </w:p>
    <w:p w:rsidR="00E774C4" w:rsidRPr="00E774C4" w:rsidRDefault="00E774C4" w:rsidP="00E774C4">
      <w:r w:rsidRPr="00E774C4">
        <w:object w:dxaOrig="1579" w:dyaOrig="760">
          <v:shape id="_x0000_i1117" type="#_x0000_t75" style="width:78.9pt;height:38.3pt" o:ole="" fillcolor="window">
            <v:imagedata r:id="rId348" o:title=""/>
          </v:shape>
          <o:OLEObject Type="Embed" ProgID="Equation.3" ShapeID="_x0000_i1117" DrawAspect="Content" ObjectID="_1527414231" r:id="rId349"/>
        </w:object>
      </w:r>
      <w:r w:rsidRPr="00E774C4">
        <w:tab/>
      </w:r>
      <w:r w:rsidRPr="00E774C4">
        <w:tab/>
      </w:r>
      <w:r w:rsidRPr="00E774C4">
        <w:tab/>
      </w:r>
      <w:r w:rsidRPr="00E774C4">
        <w:tab/>
        <w:t xml:space="preserve">     (13)</w:t>
      </w:r>
    </w:p>
    <w:p w:rsidR="00E774C4" w:rsidRPr="00E774C4" w:rsidRDefault="00E774C4" w:rsidP="00E774C4">
      <w:r w:rsidRPr="00E774C4">
        <w:tab/>
        <w:t xml:space="preserve">Если криволинейная трапеция, ограниченная непрерывной функцией </w:t>
      </w:r>
      <w:r w:rsidRPr="00E774C4">
        <w:object w:dxaOrig="880" w:dyaOrig="340">
          <v:shape id="_x0000_i1118" type="#_x0000_t75" style="width:44.45pt;height:17.6pt" o:ole="">
            <v:imagedata r:id="rId350" o:title=""/>
          </v:shape>
          <o:OLEObject Type="Embed" ProgID="Equation.3" ShapeID="_x0000_i1118" DrawAspect="Content" ObjectID="_1527414232" r:id="rId351"/>
        </w:object>
      </w:r>
      <w:r w:rsidRPr="00E774C4">
        <w:t xml:space="preserve">, осью </w:t>
      </w:r>
      <w:proofErr w:type="spellStart"/>
      <w:r w:rsidRPr="00E774C4">
        <w:t>Oy</w:t>
      </w:r>
      <w:proofErr w:type="spellEnd"/>
      <w:r w:rsidRPr="00E774C4">
        <w:t xml:space="preserve"> и </w:t>
      </w:r>
      <w:proofErr w:type="gramStart"/>
      <w:r w:rsidRPr="00E774C4">
        <w:t>прямыми</w:t>
      </w:r>
      <w:proofErr w:type="gramEnd"/>
      <w:r w:rsidRPr="00E774C4">
        <w:t xml:space="preserve"> y=a и y=b, вращается вокруг оси </w:t>
      </w:r>
      <w:proofErr w:type="spellStart"/>
      <w:r w:rsidRPr="00E774C4">
        <w:t>Oy</w:t>
      </w:r>
      <w:proofErr w:type="spellEnd"/>
      <w:r w:rsidRPr="00E774C4">
        <w:t>, то объем полученного тела вычисляется по формуле</w:t>
      </w:r>
    </w:p>
    <w:p w:rsidR="00C41134" w:rsidRDefault="00E774C4" w:rsidP="00E774C4">
      <w:r w:rsidRPr="00E774C4">
        <w:object w:dxaOrig="1579" w:dyaOrig="760">
          <v:shape id="_x0000_i1119" type="#_x0000_t75" style="width:78.9pt;height:38.3pt" o:ole="" fillcolor="window">
            <v:imagedata r:id="rId352" o:title=""/>
          </v:shape>
          <o:OLEObject Type="Embed" ProgID="Equation.3" ShapeID="_x0000_i1119" DrawAspect="Content" ObjectID="_1527414233" r:id="rId353"/>
        </w:object>
      </w:r>
      <w:r w:rsidRPr="00E774C4">
        <w:tab/>
      </w:r>
    </w:p>
    <w:p w:rsidR="00E774C4" w:rsidRDefault="00E774C4" w:rsidP="00E774C4">
      <w:pPr>
        <w:pStyle w:val="22"/>
        <w:rPr>
          <w:u w:val="single"/>
        </w:rPr>
      </w:pPr>
      <w:r>
        <w:rPr>
          <w:u w:val="single"/>
        </w:rPr>
        <w:t xml:space="preserve">Вычисление площади поверхности тела вращения. </w:t>
      </w:r>
    </w:p>
    <w:p w:rsidR="00E774C4" w:rsidRDefault="00E774C4" w:rsidP="00E774C4">
      <w:pPr>
        <w:pStyle w:val="22"/>
        <w:ind w:firstLine="708"/>
      </w:pPr>
      <w:r>
        <w:rPr>
          <w:u w:val="single"/>
        </w:rPr>
        <w:lastRenderedPageBreak/>
        <w:t>Определение.</w:t>
      </w:r>
      <w:r>
        <w:t xml:space="preserve"> Площадью поверхности </w:t>
      </w:r>
      <w:proofErr w:type="gramStart"/>
      <w:r>
        <w:t xml:space="preserve">тела, полученного при вращении дуги </w:t>
      </w:r>
      <w:r>
        <w:rPr>
          <w:lang w:val="en-US"/>
        </w:rPr>
        <w:t>AB</w:t>
      </w:r>
      <w:r>
        <w:t xml:space="preserve"> вокруг оси </w:t>
      </w:r>
      <w:r>
        <w:rPr>
          <w:lang w:val="en-US"/>
        </w:rPr>
        <w:t>Ox</w:t>
      </w:r>
      <w:r>
        <w:t xml:space="preserve"> называется</w:t>
      </w:r>
      <w:proofErr w:type="gramEnd"/>
      <w:r>
        <w:t xml:space="preserve"> предел </w:t>
      </w:r>
      <w:r w:rsidRPr="007540FB">
        <w:rPr>
          <w:position w:val="-4"/>
        </w:rPr>
        <w:object w:dxaOrig="220" w:dyaOrig="240">
          <v:shape id="_x0000_i1120" type="#_x0000_t75" style="width:11.5pt;height:12.25pt" o:ole="" fillcolor="window">
            <v:imagedata r:id="rId354" o:title=""/>
          </v:shape>
          <o:OLEObject Type="Embed" ProgID="Equation.3" ShapeID="_x0000_i1120" DrawAspect="Content" ObjectID="_1527414234" r:id="rId355"/>
        </w:object>
      </w:r>
      <w:r>
        <w:t xml:space="preserve">, к которому стремится площадь поверхности, образованной вращением вокруг оси </w:t>
      </w:r>
      <w:r>
        <w:rPr>
          <w:lang w:val="en-US"/>
        </w:rPr>
        <w:t>Ox</w:t>
      </w:r>
      <w:r>
        <w:t xml:space="preserve"> ломаной </w:t>
      </w:r>
      <w:r w:rsidRPr="007540FB">
        <w:rPr>
          <w:position w:val="-12"/>
        </w:rPr>
        <w:object w:dxaOrig="1579" w:dyaOrig="360">
          <v:shape id="_x0000_i1121" type="#_x0000_t75" style="width:78.9pt;height:18.4pt" o:ole="" fillcolor="window">
            <v:imagedata r:id="rId287" o:title=""/>
          </v:shape>
          <o:OLEObject Type="Embed" ProgID="Equation.3" ShapeID="_x0000_i1121" DrawAspect="Content" ObjectID="_1527414235" r:id="rId356"/>
        </w:object>
      </w:r>
      <w:r>
        <w:t xml:space="preserve">, вписанной в дугу </w:t>
      </w:r>
      <w:r>
        <w:rPr>
          <w:lang w:val="en-US"/>
        </w:rPr>
        <w:t>AB</w:t>
      </w:r>
      <w:r>
        <w:t xml:space="preserve">, при стремлении к нулю наибольшей из ее сторон </w:t>
      </w:r>
      <w:r w:rsidRPr="007540FB">
        <w:rPr>
          <w:position w:val="-28"/>
        </w:rPr>
        <w:object w:dxaOrig="1880" w:dyaOrig="680">
          <v:shape id="_x0000_i1122" type="#_x0000_t75" style="width:93.45pt;height:33.7pt" o:ole="" fillcolor="window">
            <v:imagedata r:id="rId289" o:title=""/>
          </v:shape>
          <o:OLEObject Type="Embed" ProgID="Equation.3" ShapeID="_x0000_i1122" DrawAspect="Content" ObjectID="_1527414236" r:id="rId357"/>
        </w:object>
      </w:r>
      <w:r>
        <w:t xml:space="preserve">, а значит, и при </w:t>
      </w:r>
      <w:r w:rsidRPr="007540FB">
        <w:rPr>
          <w:position w:val="-6"/>
        </w:rPr>
        <w:object w:dxaOrig="720" w:dyaOrig="220">
          <v:shape id="_x0000_i1123" type="#_x0000_t75" style="width:36pt;height:11.5pt" o:ole="" fillcolor="window">
            <v:imagedata r:id="rId291" o:title=""/>
          </v:shape>
          <o:OLEObject Type="Embed" ProgID="Equation.3" ShapeID="_x0000_i1123" DrawAspect="Content" ObjectID="_1527414237" r:id="rId358"/>
        </w:object>
      </w:r>
      <w:r>
        <w:t xml:space="preserve">, т.е. </w:t>
      </w:r>
      <w:r w:rsidRPr="007540FB">
        <w:rPr>
          <w:position w:val="-28"/>
        </w:rPr>
        <w:object w:dxaOrig="1579" w:dyaOrig="680">
          <v:shape id="_x0000_i1124" type="#_x0000_t75" style="width:78.9pt;height:33.7pt" o:ole="" fillcolor="window">
            <v:imagedata r:id="rId359" o:title=""/>
          </v:shape>
          <o:OLEObject Type="Embed" ProgID="Equation.3" ShapeID="_x0000_i1124" DrawAspect="Content" ObjectID="_1527414238" r:id="rId360"/>
        </w:object>
      </w:r>
      <w:r>
        <w:t>.</w:t>
      </w:r>
    </w:p>
    <w:p w:rsidR="00E774C4" w:rsidRDefault="00E774C4" w:rsidP="00E774C4">
      <w:pPr>
        <w:pStyle w:val="22"/>
        <w:ind w:firstLine="708"/>
      </w:pPr>
      <w:r>
        <w:t xml:space="preserve">Формула для вычисления площади поверхности вращения вокруг оси </w:t>
      </w:r>
      <w:r>
        <w:rPr>
          <w:lang w:val="en-US"/>
        </w:rPr>
        <w:t>Ox</w:t>
      </w:r>
    </w:p>
    <w:p w:rsidR="00E774C4" w:rsidRDefault="00E774C4" w:rsidP="00E774C4">
      <w:pPr>
        <w:pStyle w:val="22"/>
        <w:ind w:left="2124" w:firstLine="708"/>
        <w:jc w:val="center"/>
      </w:pPr>
      <w:r w:rsidRPr="007540FB">
        <w:rPr>
          <w:position w:val="-32"/>
        </w:rPr>
        <w:object w:dxaOrig="2760" w:dyaOrig="760">
          <v:shape id="_x0000_i1125" type="#_x0000_t75" style="width:137.85pt;height:38.3pt" o:ole="" fillcolor="window">
            <v:imagedata r:id="rId361" o:title=""/>
          </v:shape>
          <o:OLEObject Type="Embed" ProgID="Equation.3" ShapeID="_x0000_i1125" DrawAspect="Content" ObjectID="_1527414239" r:id="rId362"/>
        </w:object>
      </w:r>
      <w:r>
        <w:tab/>
      </w:r>
      <w:r>
        <w:tab/>
      </w:r>
      <w:r>
        <w:tab/>
      </w:r>
      <w:r>
        <w:tab/>
        <w:t xml:space="preserve">               (15)</w:t>
      </w:r>
    </w:p>
    <w:p w:rsidR="00E774C4" w:rsidRDefault="00E774C4" w:rsidP="00E774C4">
      <w:pPr>
        <w:pStyle w:val="22"/>
      </w:pPr>
      <w:r>
        <w:tab/>
        <w:t xml:space="preserve">Если кривая вращается вокруг оси </w:t>
      </w:r>
      <w:r>
        <w:rPr>
          <w:lang w:val="en-US"/>
        </w:rPr>
        <w:t>Oy</w:t>
      </w:r>
      <w:r>
        <w:t>, то формула имеет вид</w:t>
      </w:r>
    </w:p>
    <w:p w:rsidR="00E774C4" w:rsidRPr="00E774C4" w:rsidRDefault="00E774C4" w:rsidP="00E774C4">
      <w:r w:rsidRPr="007540FB">
        <w:rPr>
          <w:position w:val="-32"/>
        </w:rPr>
        <w:object w:dxaOrig="2760" w:dyaOrig="760">
          <v:shape id="_x0000_i1126" type="#_x0000_t75" style="width:137.85pt;height:38.3pt" o:ole="" fillcolor="window">
            <v:imagedata r:id="rId363" o:title=""/>
          </v:shape>
          <o:OLEObject Type="Embed" ProgID="Equation.3" ShapeID="_x0000_i1126" DrawAspect="Content" ObjectID="_1527414240" r:id="rId364"/>
        </w:object>
      </w:r>
      <w:r>
        <w:tab/>
      </w:r>
      <w:r>
        <w:tab/>
      </w:r>
    </w:p>
    <w:p w:rsidR="00C41134" w:rsidRPr="00183627" w:rsidRDefault="00C41134" w:rsidP="00F60C4F">
      <w:pPr>
        <w:pStyle w:val="2"/>
        <w:numPr>
          <w:ilvl w:val="0"/>
          <w:numId w:val="14"/>
        </w:numPr>
      </w:pPr>
      <w:r w:rsidRPr="00183627">
        <w:rPr>
          <w:lang w:val="en-US"/>
        </w:rPr>
        <w:t xml:space="preserve"> </w:t>
      </w:r>
      <w:bookmarkStart w:id="31" w:name="_Toc453273185"/>
      <w:r w:rsidRPr="00183627">
        <w:t>Работа переменной силы.</w:t>
      </w:r>
      <w:bookmarkEnd w:id="31"/>
    </w:p>
    <w:p w:rsidR="00C41134" w:rsidRPr="00183627" w:rsidRDefault="00E774C4" w:rsidP="006D4743">
      <w:proofErr w:type="gramStart"/>
      <w:r w:rsidRPr="00E774C4">
        <w:t xml:space="preserve">Сравнивая формулу </w:t>
      </w:r>
      <w:r>
        <w:rPr>
          <w:noProof/>
          <w:lang w:eastAsia="ru-RU"/>
        </w:rPr>
        <w:drawing>
          <wp:inline distT="0" distB="0" distL="0" distR="0">
            <wp:extent cx="819150" cy="371475"/>
            <wp:effectExtent l="0" t="0" r="0" b="9525"/>
            <wp:docPr id="331" name="Рисунок 331" descr="http://files.studfiles.ru/2706/419/html__7MAXIqMq7.6JKd/htmlconvd-1PhXSK_html_2a0e961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 descr="http://files.studfiles.ru/2706/419/html__7MAXIqMq7.6JKd/htmlconvd-1PhXSK_html_2a0e961d.gif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74C4">
        <w:t xml:space="preserve"> с формулой </w:t>
      </w:r>
      <w:r>
        <w:rPr>
          <w:rFonts w:ascii="Arial" w:hAnsi="Arial" w:cs="Arial"/>
          <w:i/>
          <w:iCs/>
          <w:color w:val="000000"/>
          <w:sz w:val="20"/>
          <w:szCs w:val="20"/>
        </w:rPr>
        <w:t>у'</w:t>
      </w:r>
      <w:r>
        <w:rPr>
          <w:rStyle w:val="apple-converted-space"/>
          <w:rFonts w:ascii="Arial" w:hAnsi="Arial" w:cs="Arial"/>
          <w:i/>
          <w:iCs/>
          <w:color w:val="000000"/>
          <w:vertAlign w:val="subscript"/>
        </w:rPr>
        <w:t> </w:t>
      </w:r>
      <w:r>
        <w:rPr>
          <w:rFonts w:ascii="Arial" w:hAnsi="Arial" w:cs="Arial"/>
          <w:i/>
          <w:iCs/>
          <w:color w:val="000000"/>
          <w:sz w:val="20"/>
          <w:szCs w:val="20"/>
        </w:rPr>
        <w:t xml:space="preserve">= </w:t>
      </w:r>
      <w:proofErr w:type="spellStart"/>
      <w:r>
        <w:rPr>
          <w:rFonts w:ascii="Arial" w:hAnsi="Arial" w:cs="Arial"/>
          <w:i/>
          <w:iCs/>
          <w:color w:val="000000"/>
          <w:sz w:val="20"/>
          <w:szCs w:val="20"/>
        </w:rPr>
        <w:t>у'</w:t>
      </w:r>
      <w:r>
        <w:rPr>
          <w:rFonts w:ascii="Arial" w:hAnsi="Arial" w:cs="Arial"/>
          <w:i/>
          <w:iCs/>
          <w:color w:val="000000"/>
          <w:vertAlign w:val="subscript"/>
        </w:rPr>
        <w:t>u</w:t>
      </w:r>
      <w:proofErr w:type="spellEnd"/>
      <w:r>
        <w:rPr>
          <w:rStyle w:val="apple-converted-space"/>
          <w:rFonts w:ascii="Arial" w:hAnsi="Arial" w:cs="Arial"/>
          <w:i/>
          <w:iCs/>
          <w:color w:val="000000"/>
          <w:sz w:val="20"/>
          <w:szCs w:val="20"/>
        </w:rPr>
        <w:t> </w:t>
      </w:r>
      <w:r>
        <w:rPr>
          <w:rFonts w:ascii="Arial" w:hAnsi="Arial" w:cs="Arial"/>
          <w:i/>
          <w:iCs/>
          <w:color w:val="000000"/>
          <w:sz w:val="20"/>
          <w:szCs w:val="20"/>
        </w:rPr>
        <w:t>∙</w:t>
      </w:r>
      <w:proofErr w:type="spellStart"/>
      <w:r>
        <w:rPr>
          <w:rFonts w:ascii="Arial" w:hAnsi="Arial" w:cs="Arial"/>
          <w:i/>
          <w:iCs/>
          <w:color w:val="000000"/>
          <w:sz w:val="20"/>
          <w:szCs w:val="20"/>
        </w:rPr>
        <w:t>u'</w:t>
      </w:r>
      <w:r>
        <w:rPr>
          <w:rFonts w:ascii="Arial" w:hAnsi="Arial" w:cs="Arial"/>
          <w:i/>
          <w:iCs/>
          <w:color w:val="000000"/>
          <w:vertAlign w:val="subscript"/>
        </w:rPr>
        <w:t>х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E774C4">
        <w:t>для определенного интеграла, приходим к выводу, что работа переменной силы f(x), действующей на материальную точку при перемещении ее из точки x=a в точку x=b, численно равна определенному ин</w:t>
      </w:r>
      <w:r>
        <w:t>тегралу от этой силы на отрезке</w:t>
      </w:r>
      <w:r w:rsidRPr="00E774C4">
        <w:t>:</w:t>
      </w:r>
      <w:r w:rsidRPr="00E774C4">
        <w:rPr>
          <w:noProof/>
          <w:lang w:eastAsia="ru-RU"/>
        </w:rPr>
        <w:drawing>
          <wp:inline distT="0" distB="0" distL="0" distR="0">
            <wp:extent cx="923925" cy="457200"/>
            <wp:effectExtent l="0" t="0" r="9525" b="0"/>
            <wp:docPr id="330" name="Рисунок 330" descr="http://files.studfiles.ru/2706/419/html__7MAXIqMq7.6JKd/htmlconvd-1PhXSK_html_5cb9b5f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 descr="http://files.studfiles.ru/2706/419/html__7MAXIqMq7.6JKd/htmlconvd-1PhXSK_html_5cb9b5fe.gif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</w:p>
    <w:p w:rsidR="00C41134" w:rsidRPr="00183627" w:rsidRDefault="006D4743" w:rsidP="00F60C4F">
      <w:pPr>
        <w:pStyle w:val="2"/>
        <w:numPr>
          <w:ilvl w:val="0"/>
          <w:numId w:val="14"/>
        </w:numPr>
      </w:pPr>
      <w:r>
        <w:t xml:space="preserve"> </w:t>
      </w:r>
      <w:bookmarkStart w:id="32" w:name="_Toc453273186"/>
      <w:r w:rsidR="00C41134" w:rsidRPr="00183627">
        <w:t>Физические приложения определенного интеграла.</w:t>
      </w:r>
      <w:bookmarkEnd w:id="32"/>
    </w:p>
    <w:p w:rsidR="00E774C4" w:rsidRPr="00E774C4" w:rsidRDefault="00E774C4" w:rsidP="00E774C4">
      <w:r w:rsidRPr="00E774C4">
        <w:t xml:space="preserve">Пусть на плоскости </w:t>
      </w:r>
      <w:proofErr w:type="spellStart"/>
      <w:r w:rsidRPr="00E774C4">
        <w:t>Oxy</w:t>
      </w:r>
      <w:proofErr w:type="spellEnd"/>
      <w:r w:rsidRPr="00E774C4">
        <w:t xml:space="preserve"> дана система материальных точек </w:t>
      </w:r>
      <w:r w:rsidRPr="00E774C4">
        <w:object w:dxaOrig="3240" w:dyaOrig="360">
          <v:shape id="_x0000_i1127" type="#_x0000_t75" style="width:162.4pt;height:18.4pt" o:ole="" fillcolor="window">
            <v:imagedata r:id="rId367" o:title=""/>
          </v:shape>
          <o:OLEObject Type="Embed" ProgID="Equation.3" ShapeID="_x0000_i1127" DrawAspect="Content" ObjectID="_1527414241" r:id="rId368"/>
        </w:object>
      </w:r>
      <w:r w:rsidRPr="00E774C4">
        <w:t xml:space="preserve"> с массами </w:t>
      </w:r>
      <w:r w:rsidRPr="00E774C4">
        <w:object w:dxaOrig="1359" w:dyaOrig="360">
          <v:shape id="_x0000_i1128" type="#_x0000_t75" style="width:68.15pt;height:18.4pt" o:ole="" fillcolor="window">
            <v:imagedata r:id="rId369" o:title=""/>
          </v:shape>
          <o:OLEObject Type="Embed" ProgID="Equation.3" ShapeID="_x0000_i1128" DrawAspect="Content" ObjectID="_1527414242" r:id="rId370"/>
        </w:object>
      </w:r>
      <w:r w:rsidRPr="00E774C4">
        <w:t xml:space="preserve"> </w:t>
      </w:r>
    </w:p>
    <w:p w:rsidR="00E774C4" w:rsidRPr="00E774C4" w:rsidRDefault="00E774C4" w:rsidP="00E774C4">
      <w:r w:rsidRPr="00E774C4">
        <w:tab/>
        <w:t xml:space="preserve">Произведения </w:t>
      </w:r>
      <w:r w:rsidRPr="00E774C4">
        <w:object w:dxaOrig="480" w:dyaOrig="360">
          <v:shape id="_x0000_i1129" type="#_x0000_t75" style="width:23.75pt;height:18.4pt" o:ole="" fillcolor="window">
            <v:imagedata r:id="rId371" o:title=""/>
          </v:shape>
          <o:OLEObject Type="Embed" ProgID="Equation.3" ShapeID="_x0000_i1129" DrawAspect="Content" ObjectID="_1527414243" r:id="rId372"/>
        </w:object>
      </w:r>
      <w:r w:rsidRPr="00E774C4">
        <w:t xml:space="preserve"> и </w:t>
      </w:r>
      <w:r w:rsidRPr="00E774C4">
        <w:object w:dxaOrig="499" w:dyaOrig="360">
          <v:shape id="_x0000_i1130" type="#_x0000_t75" style="width:24.5pt;height:18.4pt" o:ole="" fillcolor="window">
            <v:imagedata r:id="rId373" o:title=""/>
          </v:shape>
          <o:OLEObject Type="Embed" ProgID="Equation.3" ShapeID="_x0000_i1130" DrawAspect="Content" ObjectID="_1527414244" r:id="rId374"/>
        </w:object>
      </w:r>
      <w:r w:rsidRPr="00E774C4">
        <w:t xml:space="preserve"> называются статическими моментами массы </w:t>
      </w:r>
      <w:r w:rsidRPr="00E774C4">
        <w:object w:dxaOrig="300" w:dyaOrig="360">
          <v:shape id="_x0000_i1131" type="#_x0000_t75" style="width:15.3pt;height:18.4pt" o:ole="" fillcolor="window">
            <v:imagedata r:id="rId375" o:title=""/>
          </v:shape>
          <o:OLEObject Type="Embed" ProgID="Equation.3" ShapeID="_x0000_i1131" DrawAspect="Content" ObjectID="_1527414245" r:id="rId376"/>
        </w:object>
      </w:r>
      <w:r w:rsidRPr="00E774C4">
        <w:t xml:space="preserve"> относительно осей </w:t>
      </w:r>
      <w:r w:rsidRPr="00E774C4">
        <w:object w:dxaOrig="360" w:dyaOrig="279">
          <v:shape id="_x0000_i1132" type="#_x0000_t75" style="width:18.4pt;height:14.55pt" o:ole="" fillcolor="window">
            <v:imagedata r:id="rId377" o:title=""/>
          </v:shape>
          <o:OLEObject Type="Embed" ProgID="Equation.3" ShapeID="_x0000_i1132" DrawAspect="Content" ObjectID="_1527414246" r:id="rId378"/>
        </w:object>
      </w:r>
      <w:r w:rsidRPr="00E774C4">
        <w:t xml:space="preserve"> и </w:t>
      </w:r>
      <w:r w:rsidRPr="00E774C4">
        <w:object w:dxaOrig="360" w:dyaOrig="320">
          <v:shape id="_x0000_i1133" type="#_x0000_t75" style="width:18.4pt;height:16.1pt" o:ole="" fillcolor="window">
            <v:imagedata r:id="rId379" o:title=""/>
          </v:shape>
          <o:OLEObject Type="Embed" ProgID="Equation.3" ShapeID="_x0000_i1133" DrawAspect="Content" ObjectID="_1527414247" r:id="rId380"/>
        </w:object>
      </w:r>
      <w:r w:rsidRPr="00E774C4">
        <w:t xml:space="preserve">. </w:t>
      </w:r>
    </w:p>
    <w:p w:rsidR="00E774C4" w:rsidRPr="00E774C4" w:rsidRDefault="00E774C4" w:rsidP="00E774C4">
      <w:r w:rsidRPr="00E774C4">
        <w:tab/>
        <w:t xml:space="preserve">Обозначим </w:t>
      </w:r>
      <w:r w:rsidRPr="00E774C4">
        <w:object w:dxaOrig="260" w:dyaOrig="360">
          <v:shape id="_x0000_i1134" type="#_x0000_t75" style="width:13pt;height:18.4pt" o:ole="" fillcolor="window">
            <v:imagedata r:id="rId381" o:title=""/>
          </v:shape>
          <o:OLEObject Type="Embed" ProgID="Equation.3" ShapeID="_x0000_i1134" DrawAspect="Content" ObjectID="_1527414248" r:id="rId382"/>
        </w:object>
      </w:r>
      <w:r w:rsidRPr="00E774C4">
        <w:t xml:space="preserve"> и </w:t>
      </w:r>
      <w:r w:rsidRPr="00E774C4">
        <w:object w:dxaOrig="279" w:dyaOrig="360">
          <v:shape id="_x0000_i1135" type="#_x0000_t75" style="width:14.55pt;height:18.4pt" o:ole="" fillcolor="window">
            <v:imagedata r:id="rId383" o:title=""/>
          </v:shape>
          <o:OLEObject Type="Embed" ProgID="Equation.3" ShapeID="_x0000_i1135" DrawAspect="Content" ObjectID="_1527414249" r:id="rId384"/>
        </w:object>
      </w:r>
      <w:r w:rsidRPr="00E774C4">
        <w:t xml:space="preserve"> координаты центра масс данной системы. Тогда, как известно из курса механики, координаты центра масс, описанной материальной системы определяются формулами</w:t>
      </w:r>
    </w:p>
    <w:p w:rsidR="00E774C4" w:rsidRPr="00E774C4" w:rsidRDefault="00E774C4" w:rsidP="00E774C4">
      <w:r w:rsidRPr="00E774C4">
        <w:object w:dxaOrig="1320" w:dyaOrig="1320">
          <v:shape id="_x0000_i1136" type="#_x0000_t75" style="width:65.85pt;height:65.85pt" o:ole="" fillcolor="window">
            <v:imagedata r:id="rId385" o:title=""/>
          </v:shape>
          <o:OLEObject Type="Embed" ProgID="Equation.3" ShapeID="_x0000_i1136" DrawAspect="Content" ObjectID="_1527414250" r:id="rId386"/>
        </w:object>
      </w:r>
      <w:r w:rsidRPr="00E774C4">
        <w:tab/>
      </w:r>
      <w:r w:rsidRPr="00E774C4">
        <w:tab/>
      </w:r>
      <w:r w:rsidRPr="00E774C4">
        <w:tab/>
      </w:r>
      <w:r w:rsidRPr="00E774C4">
        <w:tab/>
      </w:r>
      <w:r w:rsidRPr="00E774C4">
        <w:tab/>
      </w:r>
      <w:r w:rsidRPr="00E774C4">
        <w:tab/>
        <w:t xml:space="preserve">     (17)</w:t>
      </w:r>
    </w:p>
    <w:p w:rsidR="00E774C4" w:rsidRPr="00E774C4" w:rsidRDefault="00E774C4" w:rsidP="00E774C4">
      <w:r w:rsidRPr="00E774C4">
        <w:object w:dxaOrig="1340" w:dyaOrig="1320">
          <v:shape id="_x0000_i1137" type="#_x0000_t75" style="width:66.65pt;height:65.85pt" o:ole="" fillcolor="window">
            <v:imagedata r:id="rId387" o:title=""/>
          </v:shape>
          <o:OLEObject Type="Embed" ProgID="Equation.3" ShapeID="_x0000_i1137" DrawAspect="Content" ObjectID="_1527414251" r:id="rId388"/>
        </w:object>
      </w:r>
      <w:r w:rsidRPr="00E774C4">
        <w:tab/>
      </w:r>
      <w:r w:rsidRPr="00E774C4">
        <w:tab/>
      </w:r>
      <w:r w:rsidRPr="00E774C4">
        <w:tab/>
      </w:r>
      <w:r w:rsidRPr="00E774C4">
        <w:tab/>
      </w:r>
      <w:r w:rsidRPr="00E774C4">
        <w:tab/>
      </w:r>
      <w:r w:rsidRPr="00E774C4">
        <w:tab/>
        <w:t xml:space="preserve">     (18)</w:t>
      </w:r>
    </w:p>
    <w:p w:rsidR="00E774C4" w:rsidRPr="00E774C4" w:rsidRDefault="00E774C4" w:rsidP="00E774C4">
      <w:r w:rsidRPr="00E774C4">
        <w:t>Мы используем эти формулы для отыскания центров масс различных фигур и тел.</w:t>
      </w:r>
    </w:p>
    <w:p w:rsidR="00E774C4" w:rsidRPr="00E774C4" w:rsidRDefault="00E774C4" w:rsidP="00E774C4">
      <w:r w:rsidRPr="00E774C4">
        <w:tab/>
        <w:t xml:space="preserve">Центр масс плоской линии. Пусть дана кривая AB уравнением </w:t>
      </w:r>
      <w:r w:rsidRPr="00E774C4">
        <w:object w:dxaOrig="1960" w:dyaOrig="340">
          <v:shape id="_x0000_i1138" type="#_x0000_t75" style="width:98.05pt;height:17.6pt" o:ole="" fillcolor="window">
            <v:imagedata r:id="rId389" o:title=""/>
          </v:shape>
          <o:OLEObject Type="Embed" ProgID="Equation.3" ShapeID="_x0000_i1138" DrawAspect="Content" ObjectID="_1527414252" r:id="rId390"/>
        </w:object>
      </w:r>
      <w:r w:rsidRPr="00E774C4">
        <w:t>, и пусть эта кривая представляет собой материальную линию.</w:t>
      </w:r>
    </w:p>
    <w:p w:rsidR="00E774C4" w:rsidRPr="00E774C4" w:rsidRDefault="00E774C4" w:rsidP="00E774C4">
      <w:r w:rsidRPr="00E774C4">
        <w:tab/>
        <w:t xml:space="preserve">Предположим, что линейная плотность такой материальной кривой равна </w:t>
      </w:r>
      <w:r w:rsidRPr="00E774C4">
        <w:object w:dxaOrig="200" w:dyaOrig="260">
          <v:shape id="_x0000_i1139" type="#_x0000_t75" style="width:9.95pt;height:13pt" o:ole="" fillcolor="window">
            <v:imagedata r:id="rId391" o:title=""/>
          </v:shape>
          <o:OLEObject Type="Embed" ProgID="Equation.3" ShapeID="_x0000_i1139" DrawAspect="Content" ObjectID="_1527414253" r:id="rId392"/>
        </w:object>
      </w:r>
      <w:r w:rsidRPr="00E774C4">
        <w:t xml:space="preserve">. Разобьем линию на </w:t>
      </w:r>
      <w:proofErr w:type="spellStart"/>
      <w:r w:rsidRPr="00E774C4">
        <w:t>n</w:t>
      </w:r>
      <w:proofErr w:type="spellEnd"/>
      <w:r w:rsidRPr="00E774C4">
        <w:t xml:space="preserve"> частей длины </w:t>
      </w:r>
      <w:r w:rsidRPr="00E774C4">
        <w:object w:dxaOrig="1500" w:dyaOrig="360">
          <v:shape id="_x0000_i1140" type="#_x0000_t75" style="width:75.05pt;height:18.4pt" o:ole="" fillcolor="window">
            <v:imagedata r:id="rId393" o:title=""/>
          </v:shape>
          <o:OLEObject Type="Embed" ProgID="Equation.3" ShapeID="_x0000_i1140" DrawAspect="Content" ObjectID="_1527414254" r:id="rId394"/>
        </w:object>
      </w:r>
      <w:r w:rsidRPr="00E774C4">
        <w:t xml:space="preserve">. Массы этих частей будут равняться произведению их длин на плотность: </w:t>
      </w:r>
      <w:r w:rsidRPr="00E774C4">
        <w:object w:dxaOrig="1100" w:dyaOrig="360">
          <v:shape id="_x0000_i1141" type="#_x0000_t75" style="width:54.4pt;height:18.4pt" o:ole="" fillcolor="window">
            <v:imagedata r:id="rId395" o:title=""/>
          </v:shape>
          <o:OLEObject Type="Embed" ProgID="Equation.3" ShapeID="_x0000_i1141" DrawAspect="Content" ObjectID="_1527414255" r:id="rId396"/>
        </w:object>
      </w:r>
      <w:r w:rsidRPr="00E774C4">
        <w:t xml:space="preserve">. </w:t>
      </w:r>
      <w:proofErr w:type="gramStart"/>
      <w:r w:rsidRPr="00E774C4">
        <w:t xml:space="preserve">На каждой части дуги </w:t>
      </w:r>
      <w:r w:rsidRPr="00E774C4">
        <w:object w:dxaOrig="360" w:dyaOrig="360">
          <v:shape id="_x0000_i1142" type="#_x0000_t75" style="width:18.4pt;height:18.4pt" o:ole="" fillcolor="window">
            <v:imagedata r:id="rId397" o:title=""/>
          </v:shape>
          <o:OLEObject Type="Embed" ProgID="Equation.3" ShapeID="_x0000_i1142" DrawAspect="Content" ObjectID="_1527414256" r:id="rId398"/>
        </w:object>
      </w:r>
      <w:r w:rsidRPr="00E774C4">
        <w:t xml:space="preserve"> возьмем произвольную точку с абсциссой </w:t>
      </w:r>
      <w:r w:rsidRPr="00E774C4">
        <w:object w:dxaOrig="240" w:dyaOrig="360">
          <v:shape id="_x0000_i1143" type="#_x0000_t75" style="width:12.25pt;height:18.4pt" o:ole="" fillcolor="window">
            <v:imagedata r:id="rId399" o:title=""/>
          </v:shape>
          <o:OLEObject Type="Embed" ProgID="Equation.3" ShapeID="_x0000_i1143" DrawAspect="Content" ObjectID="_1527414257" r:id="rId400"/>
        </w:object>
      </w:r>
      <w:r w:rsidRPr="00E774C4">
        <w:t xml:space="preserve">. Представляя каждую часть дуги </w:t>
      </w:r>
      <w:r w:rsidRPr="00E774C4">
        <w:object w:dxaOrig="360" w:dyaOrig="360">
          <v:shape id="_x0000_i1144" type="#_x0000_t75" style="width:18.4pt;height:18.4pt" o:ole="" fillcolor="window">
            <v:imagedata r:id="rId401" o:title=""/>
          </v:shape>
          <o:OLEObject Type="Embed" ProgID="Equation.3" ShapeID="_x0000_i1144" DrawAspect="Content" ObjectID="_1527414258" r:id="rId402"/>
        </w:object>
      </w:r>
      <w:r w:rsidRPr="00E774C4">
        <w:t xml:space="preserve"> материальной точкой </w:t>
      </w:r>
      <w:r w:rsidRPr="00E774C4">
        <w:object w:dxaOrig="1219" w:dyaOrig="360">
          <v:shape id="_x0000_i1145" type="#_x0000_t75" style="width:60.5pt;height:18.4pt" o:ole="" fillcolor="window">
            <v:imagedata r:id="rId403" o:title=""/>
          </v:shape>
          <o:OLEObject Type="Embed" ProgID="Equation.3" ShapeID="_x0000_i1145" DrawAspect="Content" ObjectID="_1527414259" r:id="rId404"/>
        </w:object>
      </w:r>
      <w:r w:rsidRPr="00E774C4">
        <w:t xml:space="preserve"> с массой </w:t>
      </w:r>
      <w:r w:rsidRPr="00E774C4">
        <w:object w:dxaOrig="460" w:dyaOrig="360">
          <v:shape id="_x0000_i1146" type="#_x0000_t75" style="width:23pt;height:18.4pt" o:ole="" fillcolor="window">
            <v:imagedata r:id="rId405" o:title=""/>
          </v:shape>
          <o:OLEObject Type="Embed" ProgID="Equation.3" ShapeID="_x0000_i1146" DrawAspect="Content" ObjectID="_1527414260" r:id="rId406"/>
        </w:object>
      </w:r>
      <w:r w:rsidRPr="00E774C4">
        <w:t xml:space="preserve"> и подставляя в формулы (17) и (18) вместо </w:t>
      </w:r>
      <w:r w:rsidRPr="00E774C4">
        <w:object w:dxaOrig="240" w:dyaOrig="360">
          <v:shape id="_x0000_i1147" type="#_x0000_t75" style="width:12.25pt;height:18.4pt" o:ole="" fillcolor="window">
            <v:imagedata r:id="rId407" o:title=""/>
          </v:shape>
          <o:OLEObject Type="Embed" ProgID="Equation.3" ShapeID="_x0000_i1147" DrawAspect="Content" ObjectID="_1527414261" r:id="rId408"/>
        </w:object>
      </w:r>
      <w:r w:rsidRPr="00E774C4">
        <w:t xml:space="preserve"> значение </w:t>
      </w:r>
      <w:r w:rsidRPr="00E774C4">
        <w:object w:dxaOrig="240" w:dyaOrig="360">
          <v:shape id="_x0000_i1148" type="#_x0000_t75" style="width:12.25pt;height:18.4pt" o:ole="" fillcolor="window">
            <v:imagedata r:id="rId399" o:title=""/>
          </v:shape>
          <o:OLEObject Type="Embed" ProgID="Equation.3" ShapeID="_x0000_i1148" DrawAspect="Content" ObjectID="_1527414262" r:id="rId409"/>
        </w:object>
      </w:r>
      <w:r w:rsidRPr="00E774C4">
        <w:t xml:space="preserve">, вместо </w:t>
      </w:r>
      <w:r w:rsidRPr="00E774C4">
        <w:object w:dxaOrig="260" w:dyaOrig="360">
          <v:shape id="_x0000_i1149" type="#_x0000_t75" style="width:13pt;height:18.4pt" o:ole="" fillcolor="window">
            <v:imagedata r:id="rId410" o:title=""/>
          </v:shape>
          <o:OLEObject Type="Embed" ProgID="Equation.3" ShapeID="_x0000_i1149" DrawAspect="Content" ObjectID="_1527414263" r:id="rId411"/>
        </w:object>
      </w:r>
      <w:r w:rsidRPr="00E774C4">
        <w:t xml:space="preserve"> значение </w:t>
      </w:r>
      <w:r w:rsidRPr="00E774C4">
        <w:object w:dxaOrig="580" w:dyaOrig="360">
          <v:shape id="_x0000_i1150" type="#_x0000_t75" style="width:29.1pt;height:18.4pt" o:ole="" fillcolor="window">
            <v:imagedata r:id="rId412" o:title=""/>
          </v:shape>
          <o:OLEObject Type="Embed" ProgID="Equation.3" ShapeID="_x0000_i1150" DrawAspect="Content" ObjectID="_1527414264" r:id="rId413"/>
        </w:object>
      </w:r>
      <w:r w:rsidRPr="00E774C4">
        <w:t xml:space="preserve">, а вместо </w:t>
      </w:r>
      <w:r w:rsidRPr="00E774C4">
        <w:object w:dxaOrig="300" w:dyaOrig="360">
          <v:shape id="_x0000_i1151" type="#_x0000_t75" style="width:15.3pt;height:18.4pt" o:ole="" fillcolor="window">
            <v:imagedata r:id="rId414" o:title=""/>
          </v:shape>
          <o:OLEObject Type="Embed" ProgID="Equation.3" ShapeID="_x0000_i1151" DrawAspect="Content" ObjectID="_1527414265" r:id="rId415"/>
        </w:object>
      </w:r>
      <w:r w:rsidRPr="00E774C4">
        <w:t xml:space="preserve"> значение </w:t>
      </w:r>
      <w:r w:rsidRPr="00E774C4">
        <w:object w:dxaOrig="460" w:dyaOrig="360">
          <v:shape id="_x0000_i1152" type="#_x0000_t75" style="width:23pt;height:18.4pt" o:ole="" fillcolor="window">
            <v:imagedata r:id="rId405" o:title=""/>
          </v:shape>
          <o:OLEObject Type="Embed" ProgID="Equation.3" ShapeID="_x0000_i1152" DrawAspect="Content" ObjectID="_1527414266" r:id="rId416"/>
        </w:object>
      </w:r>
      <w:r w:rsidRPr="00E774C4">
        <w:t xml:space="preserve"> получим приближенные формулы для определения центра масс дуги</w:t>
      </w:r>
      <w:proofErr w:type="gramEnd"/>
    </w:p>
    <w:p w:rsidR="00E774C4" w:rsidRPr="00E774C4" w:rsidRDefault="00E774C4" w:rsidP="00E774C4">
      <w:r w:rsidRPr="00E774C4">
        <w:object w:dxaOrig="1460" w:dyaOrig="760">
          <v:shape id="_x0000_i1153" type="#_x0000_t75" style="width:72.75pt;height:38.3pt" o:ole="" fillcolor="window">
            <v:imagedata r:id="rId417" o:title=""/>
          </v:shape>
          <o:OLEObject Type="Embed" ProgID="Equation.3" ShapeID="_x0000_i1153" DrawAspect="Content" ObjectID="_1527414267" r:id="rId418"/>
        </w:object>
      </w:r>
      <w:r w:rsidRPr="00E774C4">
        <w:t xml:space="preserve">,    </w:t>
      </w:r>
      <w:r w:rsidRPr="00E774C4">
        <w:object w:dxaOrig="1820" w:dyaOrig="760">
          <v:shape id="_x0000_i1154" type="#_x0000_t75" style="width:89.6pt;height:38.3pt" o:ole="" fillcolor="window">
            <v:imagedata r:id="rId419" o:title=""/>
          </v:shape>
          <o:OLEObject Type="Embed" ProgID="Equation.3" ShapeID="_x0000_i1154" DrawAspect="Content" ObjectID="_1527414268" r:id="rId420"/>
        </w:object>
      </w:r>
      <w:r w:rsidRPr="00E774C4">
        <w:t>.</w:t>
      </w:r>
    </w:p>
    <w:p w:rsidR="00E774C4" w:rsidRPr="00E774C4" w:rsidRDefault="00E774C4" w:rsidP="00E774C4">
      <w:r w:rsidRPr="00E774C4">
        <w:t xml:space="preserve">Если функция </w:t>
      </w:r>
      <w:r w:rsidRPr="00E774C4">
        <w:object w:dxaOrig="900" w:dyaOrig="340">
          <v:shape id="_x0000_i1155" type="#_x0000_t75" style="width:45.2pt;height:17.6pt" o:ole="" fillcolor="window">
            <v:imagedata r:id="rId421" o:title=""/>
          </v:shape>
          <o:OLEObject Type="Embed" ProgID="Equation.3" ShapeID="_x0000_i1155" DrawAspect="Content" ObjectID="_1527414269" r:id="rId422"/>
        </w:object>
      </w:r>
      <w:r w:rsidRPr="00E774C4">
        <w:t xml:space="preserve"> непрерывна и имеет непрерывную производную, то стоящие в числителе и знаменателе каждой дроби суммы </w:t>
      </w:r>
      <w:proofErr w:type="gramStart"/>
      <w:r w:rsidRPr="00E774C4">
        <w:t>при</w:t>
      </w:r>
      <w:proofErr w:type="gramEnd"/>
      <w:r w:rsidRPr="00E774C4">
        <w:t xml:space="preserve"> </w:t>
      </w:r>
      <w:r w:rsidRPr="00E774C4">
        <w:object w:dxaOrig="1320" w:dyaOrig="360">
          <v:shape id="_x0000_i1156" type="#_x0000_t75" style="width:65.85pt;height:18.4pt" o:ole="" fillcolor="window">
            <v:imagedata r:id="rId423" o:title=""/>
          </v:shape>
          <o:OLEObject Type="Embed" ProgID="Equation.3" ShapeID="_x0000_i1156" DrawAspect="Content" ObjectID="_1527414270" r:id="rId424"/>
        </w:object>
      </w:r>
      <w:r w:rsidRPr="00E774C4">
        <w:t xml:space="preserve"> имеют пределы, равные пределам соответствующих интегральных сумм. Таким образом, координаты центра масс дуги выражаются определенными интегралами:</w:t>
      </w:r>
    </w:p>
    <w:p w:rsidR="00E774C4" w:rsidRPr="00E774C4" w:rsidRDefault="00E774C4" w:rsidP="00E774C4">
      <w:r w:rsidRPr="00E774C4">
        <w:object w:dxaOrig="3040" w:dyaOrig="1480">
          <v:shape id="_x0000_i1157" type="#_x0000_t75" style="width:152.45pt;height:74.3pt" o:ole="" fillcolor="window">
            <v:imagedata r:id="rId425" o:title=""/>
          </v:shape>
          <o:OLEObject Type="Embed" ProgID="Equation.3" ShapeID="_x0000_i1157" DrawAspect="Content" ObjectID="_1527414271" r:id="rId426"/>
        </w:object>
      </w:r>
      <w:r w:rsidRPr="00E774C4">
        <w:tab/>
      </w:r>
      <w:r w:rsidRPr="00E774C4">
        <w:tab/>
      </w:r>
      <w:r w:rsidRPr="00E774C4">
        <w:tab/>
        <w:t xml:space="preserve">       (*)</w:t>
      </w:r>
    </w:p>
    <w:p w:rsidR="00E774C4" w:rsidRPr="00E774C4" w:rsidRDefault="00E774C4" w:rsidP="00E774C4">
      <w:r w:rsidRPr="00E774C4">
        <w:object w:dxaOrig="3700" w:dyaOrig="1480">
          <v:shape id="_x0000_i1158" type="#_x0000_t75" style="width:185.35pt;height:74.3pt" o:ole="" fillcolor="window">
            <v:imagedata r:id="rId427" o:title=""/>
          </v:shape>
          <o:OLEObject Type="Embed" ProgID="Equation.3" ShapeID="_x0000_i1158" DrawAspect="Content" ObjectID="_1527414272" r:id="rId428"/>
        </w:object>
      </w:r>
      <w:r w:rsidRPr="00E774C4">
        <w:tab/>
      </w:r>
      <w:r w:rsidRPr="00E774C4">
        <w:tab/>
        <w:t xml:space="preserve">     (**)</w:t>
      </w:r>
    </w:p>
    <w:p w:rsidR="00C41134" w:rsidRPr="00183627" w:rsidRDefault="00C41134" w:rsidP="006D4743"/>
    <w:p w:rsidR="00C41134" w:rsidRPr="00183627" w:rsidRDefault="006D4743" w:rsidP="00F60C4F">
      <w:pPr>
        <w:pStyle w:val="2"/>
        <w:numPr>
          <w:ilvl w:val="0"/>
          <w:numId w:val="14"/>
        </w:numPr>
      </w:pPr>
      <w:r>
        <w:t xml:space="preserve"> </w:t>
      </w:r>
      <w:bookmarkStart w:id="33" w:name="_Toc453273187"/>
      <w:r w:rsidR="00C41134" w:rsidRPr="00183627">
        <w:t>Несобственные интегралы первого и второго рода.  Несобственные интегралы с бесконечными пределами интегрирования. Несобственные интегралы от неограниченных функций.</w:t>
      </w:r>
      <w:bookmarkEnd w:id="33"/>
    </w:p>
    <w:p w:rsidR="00C32287" w:rsidRPr="00C32287" w:rsidRDefault="00C32287" w:rsidP="00C32287">
      <w:proofErr w:type="gramStart"/>
      <w:r w:rsidRPr="00C32287">
        <w:t xml:space="preserve">Пусть функция </w:t>
      </w:r>
      <w:r w:rsidRPr="00C32287">
        <w:object w:dxaOrig="620" w:dyaOrig="360">
          <v:shape id="_x0000_i1159" type="#_x0000_t75" style="width:30.65pt;height:18.4pt" o:ole="" fillcolor="window">
            <v:imagedata r:id="rId429" o:title=""/>
          </v:shape>
          <o:OLEObject Type="Embed" ProgID="Equation.3" ShapeID="_x0000_i1159" DrawAspect="Content" ObjectID="_1527414273" r:id="rId430"/>
        </w:object>
      </w:r>
      <w:r w:rsidRPr="00C32287">
        <w:t xml:space="preserve"> определена на промежутке [a; </w:t>
      </w:r>
      <w:r w:rsidRPr="00C32287">
        <w:sym w:font="Symbol" w:char="F0A5"/>
      </w:r>
      <w:r w:rsidRPr="00C32287">
        <w:t xml:space="preserve">) и интегрируема на любом конечном отрезке [a; b], т.е. существует </w:t>
      </w:r>
      <w:r w:rsidRPr="00C32287">
        <w:object w:dxaOrig="1040" w:dyaOrig="840">
          <v:shape id="_x0000_i1160" type="#_x0000_t75" style="width:52.1pt;height:42.15pt" o:ole="" fillcolor="window">
            <v:imagedata r:id="rId431" o:title=""/>
          </v:shape>
          <o:OLEObject Type="Embed" ProgID="Equation.3" ShapeID="_x0000_i1160" DrawAspect="Content" ObjectID="_1527414274" r:id="rId432"/>
        </w:object>
      </w:r>
      <w:r w:rsidRPr="00C32287">
        <w:t xml:space="preserve"> для любого </w:t>
      </w:r>
      <w:proofErr w:type="spellStart"/>
      <w:r w:rsidRPr="00C32287">
        <w:t>b</w:t>
      </w:r>
      <w:proofErr w:type="spellEnd"/>
      <w:r w:rsidRPr="00C32287">
        <w:t xml:space="preserve"> &gt; a.</w:t>
      </w:r>
      <w:proofErr w:type="gramEnd"/>
      <w:r w:rsidRPr="00C32287">
        <w:t xml:space="preserve"> Предел  вида </w:t>
      </w:r>
      <w:r w:rsidRPr="00C32287">
        <w:object w:dxaOrig="1500" w:dyaOrig="840">
          <v:shape id="_x0000_i1161" type="#_x0000_t75" style="width:75.05pt;height:42.15pt" o:ole="" fillcolor="window">
            <v:imagedata r:id="rId433" o:title=""/>
          </v:shape>
          <o:OLEObject Type="Embed" ProgID="Equation.3" ShapeID="_x0000_i1161" DrawAspect="Content" ObjectID="_1527414275" r:id="rId434"/>
        </w:object>
      </w:r>
      <w:r w:rsidRPr="00C32287">
        <w:t xml:space="preserve"> называют несобственным интегралом первого рода (или несобственным интегралом по бесконечному промежутку) и обозначают </w:t>
      </w:r>
      <w:r w:rsidRPr="00C32287">
        <w:object w:dxaOrig="1060" w:dyaOrig="840">
          <v:shape id="_x0000_i1162" type="#_x0000_t75" style="width:53.6pt;height:42.15pt" o:ole="" fillcolor="window">
            <v:imagedata r:id="rId435" o:title=""/>
          </v:shape>
          <o:OLEObject Type="Embed" ProgID="Equation.3" ShapeID="_x0000_i1162" DrawAspect="Content" ObjectID="_1527414276" r:id="rId436"/>
        </w:object>
      </w:r>
      <w:r w:rsidRPr="00C32287">
        <w:t>.</w:t>
      </w:r>
    </w:p>
    <w:p w:rsidR="00C32287" w:rsidRDefault="00C32287" w:rsidP="00C32287">
      <w:pPr>
        <w:ind w:firstLine="720"/>
        <w:jc w:val="both"/>
      </w:pPr>
      <w:r>
        <w:t xml:space="preserve">Таким образом, по определению, </w:t>
      </w:r>
      <w:r w:rsidRPr="007540FB">
        <w:rPr>
          <w:position w:val="-36"/>
        </w:rPr>
        <w:object w:dxaOrig="1060" w:dyaOrig="840">
          <v:shape id="_x0000_i1163" type="#_x0000_t75" style="width:53.6pt;height:42.15pt" o:ole="" fillcolor="window">
            <v:imagedata r:id="rId435" o:title=""/>
          </v:shape>
          <o:OLEObject Type="Embed" ProgID="Equation.3" ShapeID="_x0000_i1163" DrawAspect="Content" ObjectID="_1527414277" r:id="rId437"/>
        </w:object>
      </w:r>
      <w:r>
        <w:t>=</w:t>
      </w:r>
      <w:r w:rsidRPr="007540FB">
        <w:rPr>
          <w:position w:val="-36"/>
        </w:rPr>
        <w:object w:dxaOrig="1560" w:dyaOrig="840">
          <v:shape id="_x0000_i1164" type="#_x0000_t75" style="width:78.15pt;height:42.15pt" o:ole="" fillcolor="window">
            <v:imagedata r:id="rId438" o:title=""/>
          </v:shape>
          <o:OLEObject Type="Embed" ProgID="Equation.3" ShapeID="_x0000_i1164" DrawAspect="Content" ObjectID="_1527414278" r:id="rId439"/>
        </w:object>
      </w:r>
      <w:r>
        <w:t xml:space="preserve">. </w:t>
      </w:r>
    </w:p>
    <w:p w:rsidR="00C32287" w:rsidRDefault="00C32287" w:rsidP="00C32287">
      <w:pPr>
        <w:ind w:firstLine="720"/>
        <w:jc w:val="both"/>
      </w:pPr>
      <w:r>
        <w:t xml:space="preserve">Если предел справа существует и конечен, то несобственный интеграл </w:t>
      </w:r>
      <w:r w:rsidRPr="007540FB">
        <w:rPr>
          <w:position w:val="-36"/>
        </w:rPr>
        <w:object w:dxaOrig="1060" w:dyaOrig="840">
          <v:shape id="_x0000_i1165" type="#_x0000_t75" style="width:53.6pt;height:42.15pt" o:ole="" fillcolor="window">
            <v:imagedata r:id="rId435" o:title=""/>
          </v:shape>
          <o:OLEObject Type="Embed" ProgID="Equation.3" ShapeID="_x0000_i1165" DrawAspect="Content" ObjectID="_1527414279" r:id="rId440"/>
        </w:object>
      </w:r>
      <w:r>
        <w:t xml:space="preserve"> называют </w:t>
      </w:r>
      <w:r>
        <w:rPr>
          <w:b/>
          <w:i/>
        </w:rPr>
        <w:t>сходящимся</w:t>
      </w:r>
      <w:r>
        <w:t xml:space="preserve">. Если этот предел бесконечен, или не существует вообще, то говорят, что несобственный интеграл </w:t>
      </w:r>
      <w:r w:rsidRPr="000648DB">
        <w:rPr>
          <w:b/>
          <w:i/>
        </w:rPr>
        <w:t>расходится</w:t>
      </w:r>
      <w:r>
        <w:t>.</w:t>
      </w:r>
    </w:p>
    <w:p w:rsidR="00C32287" w:rsidRDefault="00C32287" w:rsidP="00C32287">
      <w:pPr>
        <w:spacing w:before="120"/>
        <w:ind w:firstLine="720"/>
        <w:jc w:val="both"/>
      </w:pPr>
      <w:proofErr w:type="gramStart"/>
      <w:r>
        <w:t xml:space="preserve">Аналогично можно ввести понятие несобственного интеграла от функции </w:t>
      </w:r>
      <w:r w:rsidRPr="007540FB">
        <w:rPr>
          <w:position w:val="-12"/>
        </w:rPr>
        <w:object w:dxaOrig="620" w:dyaOrig="360">
          <v:shape id="_x0000_i1166" type="#_x0000_t75" style="width:30.65pt;height:18.4pt" o:ole="" fillcolor="window">
            <v:imagedata r:id="rId441" o:title=""/>
          </v:shape>
          <o:OLEObject Type="Embed" ProgID="Equation.3" ShapeID="_x0000_i1166" DrawAspect="Content" ObjectID="_1527414280" r:id="rId442"/>
        </w:object>
      </w:r>
      <w:r>
        <w:t xml:space="preserve"> по промежутку (–</w:t>
      </w:r>
      <w:r>
        <w:sym w:font="Symbol" w:char="F0A5"/>
      </w:r>
      <w:r>
        <w:t xml:space="preserve">; </w:t>
      </w:r>
      <w:r>
        <w:rPr>
          <w:i/>
          <w:lang w:val="en-US"/>
        </w:rPr>
        <w:t>b</w:t>
      </w:r>
      <w:r w:rsidRPr="00672FC3">
        <w:t>]</w:t>
      </w:r>
      <w:r>
        <w:t>:</w:t>
      </w:r>
      <w:proofErr w:type="gramEnd"/>
    </w:p>
    <w:p w:rsidR="00C32287" w:rsidRDefault="00C32287" w:rsidP="00C32287">
      <w:pPr>
        <w:ind w:firstLine="720"/>
        <w:jc w:val="center"/>
      </w:pPr>
      <w:r w:rsidRPr="007540FB">
        <w:rPr>
          <w:position w:val="-36"/>
        </w:rPr>
        <w:object w:dxaOrig="1120" w:dyaOrig="840">
          <v:shape id="_x0000_i1167" type="#_x0000_t75" style="width:55.9pt;height:42.15pt" o:ole="" fillcolor="window">
            <v:imagedata r:id="rId443" o:title=""/>
          </v:shape>
          <o:OLEObject Type="Embed" ProgID="Equation.3" ShapeID="_x0000_i1167" DrawAspect="Content" ObjectID="_1527414281" r:id="rId444"/>
        </w:object>
      </w:r>
      <w:r>
        <w:t>=</w:t>
      </w:r>
      <w:r w:rsidRPr="007540FB">
        <w:rPr>
          <w:position w:val="-36"/>
        </w:rPr>
        <w:object w:dxaOrig="1620" w:dyaOrig="859">
          <v:shape id="_x0000_i1168" type="#_x0000_t75" style="width:81.2pt;height:42.9pt" o:ole="" fillcolor="window">
            <v:imagedata r:id="rId445" o:title=""/>
          </v:shape>
          <o:OLEObject Type="Embed" ProgID="Equation.3" ShapeID="_x0000_i1168" DrawAspect="Content" ObjectID="_1527414282" r:id="rId446"/>
        </w:object>
      </w:r>
      <w:r>
        <w:t>.</w:t>
      </w:r>
    </w:p>
    <w:p w:rsidR="00C32287" w:rsidRDefault="00C32287" w:rsidP="00C32287">
      <w:pPr>
        <w:spacing w:before="120"/>
        <w:ind w:firstLine="720"/>
        <w:jc w:val="both"/>
      </w:pPr>
      <w:r>
        <w:t xml:space="preserve">А несобственный интеграл от функции </w:t>
      </w:r>
      <w:r w:rsidRPr="007540FB">
        <w:rPr>
          <w:position w:val="-12"/>
        </w:rPr>
        <w:object w:dxaOrig="620" w:dyaOrig="360">
          <v:shape id="_x0000_i1169" type="#_x0000_t75" style="width:30.65pt;height:18.4pt" o:ole="" fillcolor="window">
            <v:imagedata r:id="rId429" o:title=""/>
          </v:shape>
          <o:OLEObject Type="Embed" ProgID="Equation.3" ShapeID="_x0000_i1169" DrawAspect="Content" ObjectID="_1527414283" r:id="rId447"/>
        </w:object>
      </w:r>
      <w:r>
        <w:t xml:space="preserve"> по промежутку</w:t>
      </w:r>
      <w:proofErr w:type="gramStart"/>
      <w:r>
        <w:t xml:space="preserve"> (–</w:t>
      </w:r>
      <w:r>
        <w:sym w:font="Symbol" w:char="F0A5"/>
      </w:r>
      <w:r>
        <w:t>; +</w:t>
      </w:r>
      <w:r>
        <w:sym w:font="Symbol" w:char="F0A5"/>
      </w:r>
      <w:r>
        <w:t xml:space="preserve">) </w:t>
      </w:r>
      <w:proofErr w:type="gramEnd"/>
      <w:r>
        <w:t>определяется как сумма введенных выше интегралов:</w:t>
      </w:r>
    </w:p>
    <w:p w:rsidR="00C32287" w:rsidRDefault="00C32287" w:rsidP="00C32287">
      <w:pPr>
        <w:spacing w:before="120"/>
        <w:jc w:val="center"/>
      </w:pPr>
      <w:r w:rsidRPr="007540FB">
        <w:rPr>
          <w:position w:val="-36"/>
        </w:rPr>
        <w:object w:dxaOrig="1120" w:dyaOrig="840">
          <v:shape id="_x0000_i1170" type="#_x0000_t75" style="width:55.9pt;height:42.15pt" o:ole="" fillcolor="window">
            <v:imagedata r:id="rId448" o:title=""/>
          </v:shape>
          <o:OLEObject Type="Embed" ProgID="Equation.3" ShapeID="_x0000_i1170" DrawAspect="Content" ObjectID="_1527414284" r:id="rId449"/>
        </w:object>
      </w:r>
      <w:r>
        <w:t>=</w:t>
      </w:r>
      <w:r w:rsidRPr="007540FB">
        <w:rPr>
          <w:position w:val="-36"/>
        </w:rPr>
        <w:object w:dxaOrig="1120" w:dyaOrig="840">
          <v:shape id="_x0000_i1171" type="#_x0000_t75" style="width:55.9pt;height:42.15pt" o:ole="" fillcolor="window">
            <v:imagedata r:id="rId450" o:title=""/>
          </v:shape>
          <o:OLEObject Type="Embed" ProgID="Equation.3" ShapeID="_x0000_i1171" DrawAspect="Content" ObjectID="_1527414285" r:id="rId451"/>
        </w:object>
      </w:r>
      <w:r>
        <w:t>+</w:t>
      </w:r>
      <w:r w:rsidRPr="007540FB">
        <w:rPr>
          <w:position w:val="-36"/>
        </w:rPr>
        <w:object w:dxaOrig="1060" w:dyaOrig="840">
          <v:shape id="_x0000_i1172" type="#_x0000_t75" style="width:53.6pt;height:42.15pt" o:ole="" fillcolor="window">
            <v:imagedata r:id="rId435" o:title=""/>
          </v:shape>
          <o:OLEObject Type="Embed" ProgID="Equation.3" ShapeID="_x0000_i1172" DrawAspect="Content" ObjectID="_1527414286" r:id="rId452"/>
        </w:object>
      </w:r>
      <w:r>
        <w:t>,</w:t>
      </w:r>
    </w:p>
    <w:p w:rsidR="00C32287" w:rsidRDefault="00C32287" w:rsidP="00C32287">
      <w:pPr>
        <w:spacing w:before="120"/>
        <w:jc w:val="both"/>
      </w:pPr>
      <w:r>
        <w:t xml:space="preserve">где </w:t>
      </w:r>
      <w:r>
        <w:rPr>
          <w:i/>
        </w:rPr>
        <w:t>а</w:t>
      </w:r>
      <w:r>
        <w:t xml:space="preserve"> – произвольная точка. Этот интеграл сходится, если сходятся оба слагаемых, и расходится, если расходится хотя бы одно из слагаемых.</w:t>
      </w:r>
    </w:p>
    <w:p w:rsidR="00C32287" w:rsidRPr="00672FC3" w:rsidRDefault="00C32287" w:rsidP="00C32287">
      <w:pPr>
        <w:spacing w:before="120"/>
        <w:ind w:left="851"/>
        <w:jc w:val="both"/>
      </w:pPr>
      <w:proofErr w:type="gramStart"/>
      <w:r>
        <w:t xml:space="preserve">Пусть  функция </w:t>
      </w:r>
      <w:r w:rsidRPr="007540FB">
        <w:rPr>
          <w:position w:val="-12"/>
        </w:rPr>
        <w:object w:dxaOrig="620" w:dyaOrig="360">
          <v:shape id="_x0000_i1173" type="#_x0000_t75" style="width:30.65pt;height:18.4pt" o:ole="" fillcolor="window">
            <v:imagedata r:id="rId429" o:title=""/>
          </v:shape>
          <o:OLEObject Type="Embed" ProgID="Equation.3" ShapeID="_x0000_i1173" DrawAspect="Content" ObjectID="_1527414287" r:id="rId453"/>
        </w:object>
      </w:r>
      <w:r>
        <w:t xml:space="preserve"> определена на промежутке </w:t>
      </w:r>
      <w:r w:rsidRPr="00672FC3">
        <w:t>[</w:t>
      </w:r>
      <w:r>
        <w:rPr>
          <w:i/>
          <w:lang w:val="en-US"/>
        </w:rPr>
        <w:t>a</w:t>
      </w:r>
      <w:r w:rsidRPr="00672FC3">
        <w:t xml:space="preserve">; </w:t>
      </w:r>
      <w:r>
        <w:rPr>
          <w:i/>
          <w:lang w:val="en-US"/>
        </w:rPr>
        <w:t>b</w:t>
      </w:r>
      <w:r>
        <w:t xml:space="preserve">), неограниченна в некоторой окрестности точки </w:t>
      </w:r>
      <w:r>
        <w:rPr>
          <w:i/>
          <w:lang w:val="en-US"/>
        </w:rPr>
        <w:t>b</w:t>
      </w:r>
      <w:r>
        <w:t xml:space="preserve">, и непрерывна на любом отрезке </w:t>
      </w:r>
      <w:r w:rsidRPr="007540FB">
        <w:rPr>
          <w:position w:val="-12"/>
        </w:rPr>
        <w:object w:dxaOrig="1040" w:dyaOrig="360">
          <v:shape id="_x0000_i1174" type="#_x0000_t75" style="width:52.1pt;height:18.4pt" o:ole="" fillcolor="window">
            <v:imagedata r:id="rId454" o:title=""/>
          </v:shape>
          <o:OLEObject Type="Embed" ProgID="Equation.3" ShapeID="_x0000_i1174" DrawAspect="Content" ObjectID="_1527414288" r:id="rId455"/>
        </w:object>
      </w:r>
      <w:r>
        <w:t xml:space="preserve">, где </w:t>
      </w:r>
      <w:r>
        <w:sym w:font="Symbol" w:char="F065"/>
      </w:r>
      <w:r w:rsidRPr="00672FC3">
        <w:t>&gt;0 (</w:t>
      </w:r>
      <w:r>
        <w:t xml:space="preserve">и, следовательно, интегрируема на этом отрезке, т.е. </w:t>
      </w:r>
      <w:r w:rsidRPr="007540FB">
        <w:rPr>
          <w:position w:val="-36"/>
          <w:lang w:val="en-US"/>
        </w:rPr>
        <w:object w:dxaOrig="1040" w:dyaOrig="840">
          <v:shape id="_x0000_i1175" type="#_x0000_t75" style="width:52.1pt;height:42.15pt" o:ole="" fillcolor="window">
            <v:imagedata r:id="rId431" o:title=""/>
          </v:shape>
          <o:OLEObject Type="Embed" ProgID="Equation.3" ShapeID="_x0000_i1175" DrawAspect="Content" ObjectID="_1527414289" r:id="rId456"/>
        </w:object>
      </w:r>
      <w:r>
        <w:t xml:space="preserve"> существует).</w:t>
      </w:r>
      <w:proofErr w:type="gramEnd"/>
      <w:r>
        <w:t xml:space="preserve"> Предел вида</w:t>
      </w:r>
      <w:bookmarkStart w:id="34" w:name="OLE_LINK1"/>
      <w:r w:rsidRPr="007540FB">
        <w:rPr>
          <w:position w:val="-36"/>
        </w:rPr>
        <w:object w:dxaOrig="1660" w:dyaOrig="840">
          <v:shape id="_x0000_i1176" type="#_x0000_t75" style="width:83.5pt;height:42.15pt" o:ole="" fillcolor="window">
            <v:imagedata r:id="rId457" o:title=""/>
          </v:shape>
          <o:OLEObject Type="Embed" ProgID="Equation.3" ShapeID="_x0000_i1176" DrawAspect="Content" ObjectID="_1527414290" r:id="rId458"/>
        </w:object>
      </w:r>
      <w:bookmarkEnd w:id="34"/>
      <w:r>
        <w:t xml:space="preserve"> называется </w:t>
      </w:r>
      <w:r>
        <w:rPr>
          <w:b/>
          <w:i/>
        </w:rPr>
        <w:t>несобственным интегралом второго рода</w:t>
      </w:r>
      <w:r>
        <w:t xml:space="preserve"> (или несобственным интегралом от неограниченной функции) и обозначается </w:t>
      </w:r>
      <w:r w:rsidRPr="007540FB">
        <w:rPr>
          <w:position w:val="-36"/>
          <w:lang w:val="en-US"/>
        </w:rPr>
        <w:object w:dxaOrig="1040" w:dyaOrig="840">
          <v:shape id="_x0000_i1177" type="#_x0000_t75" style="width:52.1pt;height:42.15pt" o:ole="" fillcolor="window">
            <v:imagedata r:id="rId431" o:title=""/>
          </v:shape>
          <o:OLEObject Type="Embed" ProgID="Equation.3" ShapeID="_x0000_i1177" DrawAspect="Content" ObjectID="_1527414291" r:id="rId459"/>
        </w:object>
      </w:r>
      <w:r w:rsidRPr="00672FC3">
        <w:t>.</w:t>
      </w:r>
    </w:p>
    <w:p w:rsidR="00C32287" w:rsidRDefault="00C32287" w:rsidP="00C32287">
      <w:pPr>
        <w:ind w:firstLine="720"/>
        <w:jc w:val="both"/>
      </w:pPr>
      <w:r>
        <w:t xml:space="preserve">Таким образом, несобственный интеграл от неограниченной в точке </w:t>
      </w:r>
      <w:r>
        <w:rPr>
          <w:i/>
          <w:lang w:val="en-US"/>
        </w:rPr>
        <w:t>b</w:t>
      </w:r>
      <w:r>
        <w:t xml:space="preserve"> функции есть по определению</w:t>
      </w:r>
    </w:p>
    <w:p w:rsidR="00C32287" w:rsidRDefault="00C32287" w:rsidP="00C32287">
      <w:pPr>
        <w:jc w:val="center"/>
      </w:pPr>
      <w:r w:rsidRPr="007540FB">
        <w:rPr>
          <w:position w:val="-36"/>
          <w:lang w:val="en-US"/>
        </w:rPr>
        <w:object w:dxaOrig="1040" w:dyaOrig="840">
          <v:shape id="_x0000_i1178" type="#_x0000_t75" style="width:52.1pt;height:42.15pt" o:ole="" fillcolor="window">
            <v:imagedata r:id="rId431" o:title=""/>
          </v:shape>
          <o:OLEObject Type="Embed" ProgID="Equation.3" ShapeID="_x0000_i1178" DrawAspect="Content" ObjectID="_1527414292" r:id="rId460"/>
        </w:object>
      </w:r>
      <w:r w:rsidRPr="00672FC3">
        <w:t>=</w:t>
      </w:r>
      <w:r w:rsidRPr="007540FB">
        <w:rPr>
          <w:position w:val="-36"/>
        </w:rPr>
        <w:object w:dxaOrig="1660" w:dyaOrig="840">
          <v:shape id="_x0000_i1179" type="#_x0000_t75" style="width:83.5pt;height:42.15pt" o:ole="" fillcolor="window">
            <v:imagedata r:id="rId457" o:title=""/>
          </v:shape>
          <o:OLEObject Type="Embed" ProgID="Equation.3" ShapeID="_x0000_i1179" DrawAspect="Content" ObjectID="_1527414293" r:id="rId461"/>
        </w:object>
      </w:r>
      <w:r>
        <w:t>.</w:t>
      </w:r>
    </w:p>
    <w:p w:rsidR="00C32287" w:rsidRDefault="00C32287" w:rsidP="00C32287">
      <w:r>
        <w:t xml:space="preserve">Если предел справа существует и конечен, то интеграл называется </w:t>
      </w:r>
      <w:r>
        <w:rPr>
          <w:i/>
        </w:rPr>
        <w:t>сходящимся</w:t>
      </w:r>
      <w:r>
        <w:t xml:space="preserve">. Если конечного предела не существует, то несобственный интеграл называется </w:t>
      </w:r>
      <w:r w:rsidRPr="000648DB">
        <w:rPr>
          <w:i/>
        </w:rPr>
        <w:t>расходящимся.</w:t>
      </w:r>
    </w:p>
    <w:p w:rsidR="00C32287" w:rsidRDefault="00C32287" w:rsidP="00C32287">
      <w:pPr>
        <w:spacing w:before="120"/>
        <w:jc w:val="both"/>
      </w:pPr>
      <w:r>
        <w:tab/>
        <w:t xml:space="preserve">Аналогично можно определить несобственный интеграл от </w:t>
      </w:r>
      <w:proofErr w:type="gramStart"/>
      <w:r>
        <w:t>функции</w:t>
      </w:r>
      <w:proofErr w:type="gramEnd"/>
      <w:r>
        <w:t xml:space="preserve"> </w:t>
      </w:r>
      <w:r w:rsidRPr="007540FB">
        <w:rPr>
          <w:position w:val="-12"/>
        </w:rPr>
        <w:object w:dxaOrig="700" w:dyaOrig="360">
          <v:shape id="_x0000_i1180" type="#_x0000_t75" style="width:35.25pt;height:18.4pt" o:ole="" fillcolor="window">
            <v:imagedata r:id="rId462" o:title=""/>
          </v:shape>
          <o:OLEObject Type="Embed" ProgID="Equation.3" ShapeID="_x0000_i1180" DrawAspect="Content" ObjectID="_1527414294" r:id="rId463"/>
        </w:object>
      </w:r>
      <w:r>
        <w:t xml:space="preserve"> имеющей бесконечный разрыв в точке </w:t>
      </w:r>
      <w:r>
        <w:rPr>
          <w:i/>
        </w:rPr>
        <w:t>а</w:t>
      </w:r>
      <w:r>
        <w:t>:</w:t>
      </w:r>
    </w:p>
    <w:p w:rsidR="00C32287" w:rsidRDefault="00C32287" w:rsidP="00C32287">
      <w:pPr>
        <w:jc w:val="center"/>
      </w:pPr>
      <w:r>
        <w:t xml:space="preserve"> </w:t>
      </w:r>
      <w:r w:rsidRPr="007540FB">
        <w:rPr>
          <w:position w:val="-36"/>
          <w:lang w:val="en-US"/>
        </w:rPr>
        <w:object w:dxaOrig="1040" w:dyaOrig="840">
          <v:shape id="_x0000_i1181" type="#_x0000_t75" style="width:52.1pt;height:42.15pt" o:ole="" fillcolor="window">
            <v:imagedata r:id="rId431" o:title=""/>
          </v:shape>
          <o:OLEObject Type="Embed" ProgID="Equation.3" ShapeID="_x0000_i1181" DrawAspect="Content" ObjectID="_1527414295" r:id="rId464"/>
        </w:object>
      </w:r>
      <w:r w:rsidRPr="00672FC3">
        <w:t>=</w:t>
      </w:r>
      <w:r w:rsidRPr="007540FB">
        <w:rPr>
          <w:position w:val="-36"/>
        </w:rPr>
        <w:object w:dxaOrig="1660" w:dyaOrig="859">
          <v:shape id="_x0000_i1182" type="#_x0000_t75" style="width:83.5pt;height:42.9pt" o:ole="" fillcolor="window">
            <v:imagedata r:id="rId465" o:title=""/>
          </v:shape>
          <o:OLEObject Type="Embed" ProgID="Equation.3" ShapeID="_x0000_i1182" DrawAspect="Content" ObjectID="_1527414296" r:id="rId466"/>
        </w:object>
      </w:r>
      <w:r>
        <w:t>.</w:t>
      </w:r>
    </w:p>
    <w:p w:rsidR="00C32287" w:rsidRDefault="00C32287" w:rsidP="00C32287">
      <w:pPr>
        <w:jc w:val="both"/>
      </w:pPr>
      <w:r>
        <w:t xml:space="preserve">Если функция </w:t>
      </w:r>
      <w:r w:rsidRPr="007540FB">
        <w:rPr>
          <w:position w:val="-12"/>
        </w:rPr>
        <w:object w:dxaOrig="620" w:dyaOrig="360">
          <v:shape id="_x0000_i1183" type="#_x0000_t75" style="width:30.65pt;height:18.4pt" o:ole="" fillcolor="window">
            <v:imagedata r:id="rId467" o:title=""/>
          </v:shape>
          <o:OLEObject Type="Embed" ProgID="Equation.3" ShapeID="_x0000_i1183" DrawAspect="Content" ObjectID="_1527414297" r:id="rId468"/>
        </w:object>
      </w:r>
      <w:r>
        <w:t xml:space="preserve"> имеет бесконечный разрыв во внутренней точке </w:t>
      </w:r>
      <w:r>
        <w:rPr>
          <w:i/>
        </w:rPr>
        <w:t>с</w:t>
      </w:r>
      <w:r>
        <w:sym w:font="Symbol" w:char="F0CE"/>
      </w:r>
      <w:r w:rsidRPr="007540FB">
        <w:rPr>
          <w:position w:val="-12"/>
        </w:rPr>
        <w:object w:dxaOrig="660" w:dyaOrig="360">
          <v:shape id="_x0000_i1184" type="#_x0000_t75" style="width:32.95pt;height:18.4pt" o:ole="" fillcolor="window">
            <v:imagedata r:id="rId469" o:title=""/>
          </v:shape>
          <o:OLEObject Type="Embed" ProgID="Equation.3" ShapeID="_x0000_i1184" DrawAspect="Content" ObjectID="_1527414298" r:id="rId470"/>
        </w:object>
      </w:r>
      <w:r>
        <w:t>, то несобственный интеграл определяется следующим образом</w:t>
      </w:r>
    </w:p>
    <w:p w:rsidR="00C32287" w:rsidRDefault="00C32287" w:rsidP="00C32287">
      <w:pPr>
        <w:jc w:val="center"/>
      </w:pPr>
      <w:r w:rsidRPr="007540FB">
        <w:rPr>
          <w:position w:val="-36"/>
          <w:lang w:val="en-US"/>
        </w:rPr>
        <w:object w:dxaOrig="1040" w:dyaOrig="840">
          <v:shape id="_x0000_i1185" type="#_x0000_t75" style="width:52.1pt;height:42.15pt" o:ole="" fillcolor="window">
            <v:imagedata r:id="rId431" o:title=""/>
          </v:shape>
          <o:OLEObject Type="Embed" ProgID="Equation.3" ShapeID="_x0000_i1185" DrawAspect="Content" ObjectID="_1527414299" r:id="rId471"/>
        </w:object>
      </w:r>
      <w:r w:rsidRPr="00672FC3">
        <w:t>=</w:t>
      </w:r>
      <w:r w:rsidRPr="007540FB">
        <w:rPr>
          <w:position w:val="-36"/>
          <w:lang w:val="en-US"/>
        </w:rPr>
        <w:object w:dxaOrig="1040" w:dyaOrig="840">
          <v:shape id="_x0000_i1186" type="#_x0000_t75" style="width:52.1pt;height:42.15pt" o:ole="" fillcolor="window">
            <v:imagedata r:id="rId472" o:title=""/>
          </v:shape>
          <o:OLEObject Type="Embed" ProgID="Equation.3" ShapeID="_x0000_i1186" DrawAspect="Content" ObjectID="_1527414300" r:id="rId473"/>
        </w:object>
      </w:r>
      <w:r w:rsidRPr="00672FC3">
        <w:t xml:space="preserve">+ </w:t>
      </w:r>
      <w:r w:rsidRPr="007540FB">
        <w:rPr>
          <w:position w:val="-36"/>
          <w:lang w:val="en-US"/>
        </w:rPr>
        <w:object w:dxaOrig="1040" w:dyaOrig="840">
          <v:shape id="_x0000_i1187" type="#_x0000_t75" style="width:52.1pt;height:42.15pt" o:ole="" fillcolor="window">
            <v:imagedata r:id="rId474" o:title=""/>
          </v:shape>
          <o:OLEObject Type="Embed" ProgID="Equation.3" ShapeID="_x0000_i1187" DrawAspect="Content" ObjectID="_1527414301" r:id="rId475"/>
        </w:object>
      </w:r>
      <w:r w:rsidRPr="00672FC3">
        <w:t>=</w:t>
      </w:r>
      <w:r w:rsidRPr="007540FB">
        <w:rPr>
          <w:position w:val="-36"/>
        </w:rPr>
        <w:object w:dxaOrig="1660" w:dyaOrig="859">
          <v:shape id="_x0000_i1188" type="#_x0000_t75" style="width:83.5pt;height:42.9pt" o:ole="" fillcolor="window">
            <v:imagedata r:id="rId476" o:title=""/>
          </v:shape>
          <o:OLEObject Type="Embed" ProgID="Equation.3" ShapeID="_x0000_i1188" DrawAspect="Content" ObjectID="_1527414302" r:id="rId477"/>
        </w:object>
      </w:r>
      <w:r>
        <w:t xml:space="preserve"> </w:t>
      </w:r>
      <w:r w:rsidRPr="00672FC3">
        <w:t>+</w:t>
      </w:r>
      <w:r w:rsidRPr="007540FB">
        <w:rPr>
          <w:position w:val="-36"/>
        </w:rPr>
        <w:object w:dxaOrig="1660" w:dyaOrig="859">
          <v:shape id="_x0000_i1189" type="#_x0000_t75" style="width:83.5pt;height:42.9pt" o:ole="" fillcolor="window">
            <v:imagedata r:id="rId478" o:title=""/>
          </v:shape>
          <o:OLEObject Type="Embed" ProgID="Equation.3" ShapeID="_x0000_i1189" DrawAspect="Content" ObjectID="_1527414303" r:id="rId479"/>
        </w:object>
      </w:r>
      <w:r>
        <w:t>.</w:t>
      </w:r>
    </w:p>
    <w:p w:rsidR="00C32287" w:rsidRDefault="00C32287" w:rsidP="00C32287">
      <w:pPr>
        <w:spacing w:before="120"/>
        <w:jc w:val="both"/>
      </w:pPr>
      <w:r>
        <w:t>Этот интеграл сходится, если сходятся оба слагаемых, и расходится, если расходится хотя бы одно слагаемое.</w:t>
      </w:r>
    </w:p>
    <w:p w:rsidR="00C41134" w:rsidRPr="00183627" w:rsidRDefault="00C41134" w:rsidP="006D4743"/>
    <w:p w:rsidR="00C41134" w:rsidRPr="00183627" w:rsidRDefault="006D4743" w:rsidP="00F60C4F">
      <w:pPr>
        <w:pStyle w:val="2"/>
        <w:numPr>
          <w:ilvl w:val="0"/>
          <w:numId w:val="14"/>
        </w:numPr>
      </w:pPr>
      <w:r>
        <w:lastRenderedPageBreak/>
        <w:t xml:space="preserve"> </w:t>
      </w:r>
      <w:bookmarkStart w:id="35" w:name="_Toc453273188"/>
      <w:r w:rsidR="00C41134" w:rsidRPr="00183627">
        <w:t>Признак сходимости несобственного интеграла.</w:t>
      </w:r>
      <w:bookmarkEnd w:id="35"/>
      <w:r w:rsidR="00C41134" w:rsidRPr="00183627">
        <w:t xml:space="preserve"> </w:t>
      </w:r>
    </w:p>
    <w:p w:rsidR="00C32287" w:rsidRPr="00C32287" w:rsidRDefault="00C32287" w:rsidP="00C32287">
      <w:r w:rsidRPr="00C32287">
        <w:t>Признаки сходимости несобственных интегралов:</w:t>
      </w:r>
    </w:p>
    <w:p w:rsidR="00C32287" w:rsidRPr="00C32287" w:rsidRDefault="00C32287" w:rsidP="00C32287">
      <w:r w:rsidRPr="00C32287">
        <w:t xml:space="preserve">1) Признак сравнения. </w:t>
      </w:r>
    </w:p>
    <w:p w:rsidR="00C32287" w:rsidRPr="00C32287" w:rsidRDefault="00C32287" w:rsidP="00C32287">
      <w:r w:rsidRPr="00C32287">
        <w:tab/>
        <w:t xml:space="preserve">Пусть для всех </w:t>
      </w:r>
      <w:proofErr w:type="spellStart"/>
      <w:r w:rsidRPr="00C32287">
        <w:t>х</w:t>
      </w:r>
      <w:proofErr w:type="spellEnd"/>
      <w:r w:rsidRPr="00C32287">
        <w:sym w:font="Symbol" w:char="F0CE"/>
      </w:r>
      <w:r w:rsidRPr="00C32287">
        <w:object w:dxaOrig="920" w:dyaOrig="360">
          <v:shape id="_x0000_i1190" type="#_x0000_t75" style="width:45.95pt;height:18.4pt" o:ole="" fillcolor="window">
            <v:imagedata r:id="rId480" o:title=""/>
          </v:shape>
          <o:OLEObject Type="Embed" ProgID="Equation.3" ShapeID="_x0000_i1190" DrawAspect="Content" ObjectID="_1527414304" r:id="rId481"/>
        </w:object>
      </w:r>
      <w:r w:rsidRPr="00C32287">
        <w:t xml:space="preserve"> </w:t>
      </w:r>
      <w:r w:rsidRPr="00C32287">
        <w:object w:dxaOrig="1800" w:dyaOrig="360">
          <v:shape id="_x0000_i1191" type="#_x0000_t75" style="width:90.4pt;height:18.4pt" o:ole="" fillcolor="window">
            <v:imagedata r:id="rId482" o:title=""/>
          </v:shape>
          <o:OLEObject Type="Embed" ProgID="Equation.3" ShapeID="_x0000_i1191" DrawAspect="Content" ObjectID="_1527414305" r:id="rId483"/>
        </w:object>
      </w:r>
      <w:r w:rsidRPr="00C32287">
        <w:t xml:space="preserve">. Тогда, если </w:t>
      </w:r>
      <w:r w:rsidRPr="00C32287">
        <w:object w:dxaOrig="1080" w:dyaOrig="840">
          <v:shape id="_x0000_i1192" type="#_x0000_t75" style="width:54.4pt;height:42.15pt" o:ole="" fillcolor="window">
            <v:imagedata r:id="rId484" o:title=""/>
          </v:shape>
          <o:OLEObject Type="Embed" ProgID="Equation.3" ShapeID="_x0000_i1192" DrawAspect="Content" ObjectID="_1527414306" r:id="rId485"/>
        </w:object>
      </w:r>
      <w:r w:rsidRPr="00C32287">
        <w:t xml:space="preserve"> сходится, то сходится и </w:t>
      </w:r>
      <w:r w:rsidRPr="00C32287">
        <w:object w:dxaOrig="1120" w:dyaOrig="840">
          <v:shape id="_x0000_i1193" type="#_x0000_t75" style="width:55.9pt;height:42.15pt" o:ole="" fillcolor="window">
            <v:imagedata r:id="rId486" o:title=""/>
          </v:shape>
          <o:OLEObject Type="Embed" ProgID="Equation.3" ShapeID="_x0000_i1193" DrawAspect="Content" ObjectID="_1527414307" r:id="rId487"/>
        </w:object>
      </w:r>
      <w:r w:rsidRPr="00C32287">
        <w:t xml:space="preserve">, причем </w:t>
      </w:r>
      <w:r w:rsidRPr="00C32287">
        <w:object w:dxaOrig="1120" w:dyaOrig="840">
          <v:shape id="_x0000_i1194" type="#_x0000_t75" style="width:55.9pt;height:42.15pt" o:ole="" fillcolor="window">
            <v:imagedata r:id="rId486" o:title=""/>
          </v:shape>
          <o:OLEObject Type="Embed" ProgID="Equation.3" ShapeID="_x0000_i1194" DrawAspect="Content" ObjectID="_1527414308" r:id="rId488"/>
        </w:object>
      </w:r>
      <w:r w:rsidRPr="00C32287">
        <w:sym w:font="Symbol" w:char="F0A3"/>
      </w:r>
      <w:r w:rsidRPr="00C32287">
        <w:object w:dxaOrig="1080" w:dyaOrig="840">
          <v:shape id="_x0000_i1195" type="#_x0000_t75" style="width:54.4pt;height:42.15pt" o:ole="" fillcolor="window">
            <v:imagedata r:id="rId484" o:title=""/>
          </v:shape>
          <o:OLEObject Type="Embed" ProgID="Equation.3" ShapeID="_x0000_i1195" DrawAspect="Content" ObjectID="_1527414309" r:id="rId489"/>
        </w:object>
      </w:r>
      <w:r w:rsidRPr="00C32287">
        <w:t xml:space="preserve">. Если </w:t>
      </w:r>
      <w:r w:rsidRPr="00C32287">
        <w:object w:dxaOrig="1120" w:dyaOrig="840">
          <v:shape id="_x0000_i1196" type="#_x0000_t75" style="width:55.9pt;height:42.15pt" o:ole="" fillcolor="window">
            <v:imagedata r:id="rId486" o:title=""/>
          </v:shape>
          <o:OLEObject Type="Embed" ProgID="Equation.3" ShapeID="_x0000_i1196" DrawAspect="Content" ObjectID="_1527414310" r:id="rId490"/>
        </w:object>
      </w:r>
      <w:r w:rsidRPr="00C32287">
        <w:t xml:space="preserve"> расходится, то расходится и </w:t>
      </w:r>
      <w:r w:rsidRPr="00C32287">
        <w:object w:dxaOrig="1080" w:dyaOrig="840">
          <v:shape id="_x0000_i1197" type="#_x0000_t75" style="width:54.4pt;height:42.15pt" o:ole="" fillcolor="window">
            <v:imagedata r:id="rId484" o:title=""/>
          </v:shape>
          <o:OLEObject Type="Embed" ProgID="Equation.3" ShapeID="_x0000_i1197" DrawAspect="Content" ObjectID="_1527414311" r:id="rId491"/>
        </w:object>
      </w:r>
      <w:r w:rsidRPr="00C32287">
        <w:t xml:space="preserve">. </w:t>
      </w:r>
    </w:p>
    <w:p w:rsidR="00C32287" w:rsidRPr="00C32287" w:rsidRDefault="00C32287" w:rsidP="00C32287">
      <w:r w:rsidRPr="00C32287">
        <w:t xml:space="preserve">2) Если сходится </w:t>
      </w:r>
      <w:r w:rsidRPr="00C32287">
        <w:object w:dxaOrig="1200" w:dyaOrig="859">
          <v:shape id="_x0000_i1198" type="#_x0000_t75" style="width:59.75pt;height:42.9pt" o:ole="" fillcolor="window">
            <v:imagedata r:id="rId492" o:title=""/>
          </v:shape>
          <o:OLEObject Type="Embed" ProgID="Equation.3" ShapeID="_x0000_i1198" DrawAspect="Content" ObjectID="_1527414312" r:id="rId493"/>
        </w:object>
      </w:r>
      <w:r w:rsidRPr="00C32287">
        <w:t xml:space="preserve">, то сходится и </w:t>
      </w:r>
      <w:r w:rsidRPr="00C32287">
        <w:object w:dxaOrig="1120" w:dyaOrig="840">
          <v:shape id="_x0000_i1199" type="#_x0000_t75" style="width:55.9pt;height:42.15pt" o:ole="" fillcolor="window">
            <v:imagedata r:id="rId486" o:title=""/>
          </v:shape>
          <o:OLEObject Type="Embed" ProgID="Equation.3" ShapeID="_x0000_i1199" DrawAspect="Content" ObjectID="_1527414313" r:id="rId494"/>
        </w:object>
      </w:r>
      <w:r w:rsidRPr="00C32287">
        <w:t xml:space="preserve"> (последний интеграл в этом случае называется абсолютно сходящимся).</w:t>
      </w:r>
    </w:p>
    <w:p w:rsidR="00C32287" w:rsidRPr="00C32287" w:rsidRDefault="00C32287" w:rsidP="00C32287">
      <w:r w:rsidRPr="00C32287">
        <w:tab/>
        <w:t>Признаки сходимости и расходимости несобственных интегралов от неограниченных функций аналогичны сформулированным выше.</w:t>
      </w:r>
    </w:p>
    <w:p w:rsidR="00C41134" w:rsidRPr="00183627" w:rsidRDefault="00C41134" w:rsidP="00C41134">
      <w:pPr>
        <w:ind w:left="360"/>
        <w:rPr>
          <w:rFonts w:cs="Times New Roman"/>
          <w:b/>
          <w:szCs w:val="28"/>
        </w:rPr>
      </w:pPr>
    </w:p>
    <w:p w:rsidR="00C41134" w:rsidRPr="00183627" w:rsidRDefault="00C41134" w:rsidP="00C41134">
      <w:pPr>
        <w:pStyle w:val="a3"/>
        <w:rPr>
          <w:rFonts w:cs="Times New Roman"/>
          <w:b/>
          <w:szCs w:val="28"/>
        </w:rPr>
      </w:pPr>
    </w:p>
    <w:p w:rsidR="00C41134" w:rsidRPr="00183627" w:rsidRDefault="00C41134" w:rsidP="006D4743">
      <w:pPr>
        <w:pStyle w:val="1"/>
      </w:pPr>
      <w:bookmarkStart w:id="36" w:name="_Toc453273189"/>
      <w:r w:rsidRPr="00183627">
        <w:t>Математический анализ функций нескольких переменных.</w:t>
      </w:r>
      <w:bookmarkEnd w:id="36"/>
    </w:p>
    <w:p w:rsidR="00C41134" w:rsidRPr="00183627" w:rsidRDefault="00C41134" w:rsidP="00C41134">
      <w:pPr>
        <w:pStyle w:val="a3"/>
        <w:rPr>
          <w:rFonts w:cs="Times New Roman"/>
          <w:b/>
          <w:szCs w:val="28"/>
        </w:rPr>
      </w:pPr>
    </w:p>
    <w:p w:rsidR="00C41134" w:rsidRPr="00183627" w:rsidRDefault="00C41134" w:rsidP="00F60C4F">
      <w:pPr>
        <w:pStyle w:val="2"/>
        <w:numPr>
          <w:ilvl w:val="0"/>
          <w:numId w:val="16"/>
        </w:numPr>
      </w:pPr>
      <w:bookmarkStart w:id="37" w:name="_Toc453273190"/>
      <w:r w:rsidRPr="00183627">
        <w:t>Понятие функций нескольких переменных. Определение.</w:t>
      </w:r>
      <w:bookmarkEnd w:id="37"/>
    </w:p>
    <w:p w:rsidR="000F3F01" w:rsidRPr="000F3F01" w:rsidRDefault="000F3F01" w:rsidP="000F3F01">
      <w:r w:rsidRPr="000F3F01">
        <w:t>Определение функции нескольких переменных:</w:t>
      </w:r>
    </w:p>
    <w:p w:rsidR="000F3F01" w:rsidRPr="000F3F01" w:rsidRDefault="000F3F01" w:rsidP="000F3F01">
      <w:r w:rsidRPr="000F3F01">
        <w:t>Если каждой упорядоченной паре вещественных чисел из некоторой области </w:t>
      </w:r>
      <w:r w:rsidRPr="000F3F01">
        <w:rPr>
          <w:noProof/>
          <w:lang w:eastAsia="ru-RU"/>
        </w:rPr>
        <w:drawing>
          <wp:inline distT="0" distB="0" distL="0" distR="0">
            <wp:extent cx="476250" cy="209550"/>
            <wp:effectExtent l="0" t="0" r="0" b="0"/>
            <wp:docPr id="335" name="Рисунок 335" descr="http://itm-x18.narod.ru/sem3/math_e3/3_01_html_md271ff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6" descr="http://itm-x18.narod.ru/sem3/math_e3/3_01_html_md271ffe.gif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3F01">
        <w:t> поставлено в соответствие единственное число </w:t>
      </w:r>
      <w:r w:rsidRPr="000F3F01">
        <w:rPr>
          <w:noProof/>
          <w:lang w:eastAsia="ru-RU"/>
        </w:rPr>
        <w:drawing>
          <wp:inline distT="0" distB="0" distL="0" distR="0">
            <wp:extent cx="76200" cy="209550"/>
            <wp:effectExtent l="0" t="0" r="0" b="0"/>
            <wp:docPr id="334" name="Рисунок 334" descr="http://itm-x18.narod.ru/sem3/math_e3/3_01_html_m5a39247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7" descr="http://itm-x18.narod.ru/sem3/math_e3/3_01_html_m5a39247c.gif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D4950">
        <w:t xml:space="preserve">, то говорят, </w:t>
      </w:r>
      <w:r w:rsidRPr="000F3F01">
        <w:t>что на области </w:t>
      </w:r>
      <w:r w:rsidRPr="000F3F01">
        <w:rPr>
          <w:noProof/>
          <w:lang w:eastAsia="ru-RU"/>
        </w:rPr>
        <w:drawing>
          <wp:inline distT="0" distB="0" distL="0" distR="0">
            <wp:extent cx="114300" cy="209550"/>
            <wp:effectExtent l="0" t="0" r="0" b="0"/>
            <wp:docPr id="333" name="Рисунок 333" descr="http://itm-x18.narod.ru/sem3/math_e3/3_01_html_86dfb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8" descr="http://itm-x18.narod.ru/sem3/math_e3/3_01_html_86dfb40.gif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3F01">
        <w:t> задана функция двух переменных </w:t>
      </w:r>
      <w:r w:rsidRPr="000F3F01">
        <w:rPr>
          <w:noProof/>
          <w:lang w:eastAsia="ru-RU"/>
        </w:rPr>
        <w:drawing>
          <wp:inline distT="0" distB="0" distL="0" distR="0">
            <wp:extent cx="723900" cy="209550"/>
            <wp:effectExtent l="0" t="0" r="0" b="0"/>
            <wp:docPr id="332" name="Рисунок 332" descr="http://itm-x18.narod.ru/sem3/math_e3/3_01_html_6ac649a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9" descr="http://itm-x18.narod.ru/sem3/math_e3/3_01_html_6ac649a6.gif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134" w:rsidRPr="00183627" w:rsidRDefault="00C41134" w:rsidP="006D4743"/>
    <w:p w:rsidR="00C41134" w:rsidRPr="00183627" w:rsidRDefault="00C41134" w:rsidP="00F60C4F">
      <w:pPr>
        <w:pStyle w:val="2"/>
        <w:numPr>
          <w:ilvl w:val="0"/>
          <w:numId w:val="16"/>
        </w:numPr>
      </w:pPr>
      <w:bookmarkStart w:id="38" w:name="_Toc453273191"/>
      <w:r w:rsidRPr="00183627">
        <w:t>Геометрическое изображение функции нескольких переменных.</w:t>
      </w:r>
      <w:bookmarkEnd w:id="38"/>
    </w:p>
    <w:p w:rsidR="00340524" w:rsidRPr="00340524" w:rsidRDefault="00340524" w:rsidP="00340524">
      <w:r w:rsidRPr="00340524">
        <w:t xml:space="preserve">Рассмотрим функцию </w:t>
      </w:r>
    </w:p>
    <w:p w:rsidR="00340524" w:rsidRPr="00340524" w:rsidRDefault="00340524" w:rsidP="00340524">
      <w:r w:rsidRPr="00340524">
        <w:t xml:space="preserve">     </w:t>
      </w:r>
      <w:proofErr w:type="spellStart"/>
      <w:r w:rsidRPr="00340524">
        <w:t>z</w:t>
      </w:r>
      <w:proofErr w:type="spellEnd"/>
      <w:r w:rsidRPr="00340524">
        <w:t xml:space="preserve"> = </w:t>
      </w:r>
      <w:proofErr w:type="spellStart"/>
      <w:r w:rsidRPr="00340524">
        <w:t>f</w:t>
      </w:r>
      <w:proofErr w:type="spellEnd"/>
      <w:r w:rsidRPr="00340524">
        <w:t>(</w:t>
      </w:r>
      <w:proofErr w:type="spellStart"/>
      <w:r w:rsidRPr="00340524">
        <w:t>x,y</w:t>
      </w:r>
      <w:proofErr w:type="spellEnd"/>
      <w:r w:rsidRPr="00340524">
        <w:t>),                                                               (1.1)</w:t>
      </w:r>
    </w:p>
    <w:p w:rsidR="00340524" w:rsidRPr="00340524" w:rsidRDefault="00340524" w:rsidP="00340524">
      <w:r w:rsidRPr="00340524">
        <w:lastRenderedPageBreak/>
        <w:t>определенную в некоторой области М на плоскости Оху. Тогда множество точек трехмерного пространства с координатами (</w:t>
      </w:r>
      <w:proofErr w:type="spellStart"/>
      <w:r w:rsidRPr="00340524">
        <w:t>x,y,z</w:t>
      </w:r>
      <w:proofErr w:type="spellEnd"/>
      <w:r w:rsidRPr="00340524">
        <w:t xml:space="preserve">), где </w:t>
      </w:r>
      <w:r w:rsidRPr="00340524">
        <w:object w:dxaOrig="2060" w:dyaOrig="320">
          <v:shape id="_x0000_i1200" type="#_x0000_t75" style="width:102.65pt;height:16.1pt" o:ole="">
            <v:imagedata r:id="rId499" o:title=""/>
          </v:shape>
          <o:OLEObject Type="Embed" ProgID="Equation.3" ShapeID="_x0000_i1200" DrawAspect="Content" ObjectID="_1527414314" r:id="rId500"/>
        </w:object>
      </w:r>
      <w:r w:rsidRPr="00340524">
        <w:t>, является графиком функции двух переменных. Поскольку уравнение (1.1) определяет некоторую поверхность в трехмерном пространстве, она и будет геометрическим изображением рассматриваемой функции.</w:t>
      </w:r>
    </w:p>
    <w:p w:rsidR="00340524" w:rsidRPr="00340524" w:rsidRDefault="00340524" w:rsidP="00340524">
      <w:r>
        <w:rPr>
          <w:noProof/>
          <w:lang w:eastAsia="ru-RU"/>
        </w:rPr>
        <w:drawing>
          <wp:inline distT="0" distB="0" distL="0" distR="0">
            <wp:extent cx="1885950" cy="1638300"/>
            <wp:effectExtent l="0" t="0" r="0" b="0"/>
            <wp:docPr id="358" name="Рисунок 358" descr="http://edu.sernam.ru/archive/arch.php?path=../htm/book_p_math1/files.book&amp;file=p_math1_98.files/image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2" descr="http://edu.sernam.ru/archive/arch.php?path=../htm/book_p_math1/files.book&amp;file=p_math1_98.files/image3.gif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524" w:rsidRPr="00340524" w:rsidRDefault="00262131" w:rsidP="00340524">
      <w:r>
        <w:rPr>
          <w:noProof/>
          <w:lang w:eastAsia="ru-RU"/>
        </w:rPr>
        <w:pict>
          <v:shape id="Полилиния 349" o:spid="_x0000_s1218" style="position:absolute;margin-left:81pt;margin-top:729pt;width:45pt;height:18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0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" path="m,c195,180,390,360,540,360,690,360,840,60,900,e" filled="f">
            <v:path arrowok="t" o:connecttype="custom" o:connectlocs="0,0;342900,228600;571500,0" o:connectangles="0,0,0"/>
          </v:shape>
        </w:pict>
      </w:r>
      <w:r>
        <w:rPr>
          <w:noProof/>
          <w:lang w:eastAsia="ru-RU"/>
        </w:rPr>
        <w:pict>
          <v:shape id="Полилиния 348" o:spid="_x0000_s1217" style="position:absolute;margin-left:81pt;margin-top:729pt;width:45pt;height:9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0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" path="m,c105,90,210,180,360,180,510,180,810,30,900,e" filled="f">
            <v:path arrowok="t" o:connecttype="custom" o:connectlocs="0,0;228600,114300;571500,0" o:connectangles="0,0,0"/>
          </v:shape>
        </w:pict>
      </w:r>
      <w:r>
        <w:rPr>
          <w:noProof/>
          <w:lang w:eastAsia="ru-RU"/>
        </w:rPr>
        <w:pict>
          <v:shape id="Полилиния 347" o:spid="_x0000_s1216" style="position:absolute;margin-left:81pt;margin-top:729pt;width:45pt;height:9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0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" path="m,c285,90,570,180,720,180,870,180,870,30,900,e" filled="f">
            <v:path arrowok="t" o:connecttype="custom" o:connectlocs="0,0;457200,114300;571500,0" o:connectangles="0,0,0"/>
          </v:shape>
        </w:pict>
      </w:r>
      <w:r w:rsidR="00340524" w:rsidRPr="00340524">
        <w:t xml:space="preserve"> Замечание. Для функции трех и более переменных будем пользоваться термином «поверхность в n-мерном пространстве», хотя изобразить подобную поверхность невозможно.</w:t>
      </w:r>
    </w:p>
    <w:p w:rsidR="00C41134" w:rsidRPr="00183627" w:rsidRDefault="00C41134" w:rsidP="006D4743"/>
    <w:p w:rsidR="00C41134" w:rsidRPr="00183627" w:rsidRDefault="00C41134" w:rsidP="00F60C4F">
      <w:pPr>
        <w:pStyle w:val="2"/>
        <w:numPr>
          <w:ilvl w:val="0"/>
          <w:numId w:val="16"/>
        </w:numPr>
      </w:pPr>
      <w:bookmarkStart w:id="39" w:name="_Toc453273192"/>
      <w:r w:rsidRPr="00183627">
        <w:t>Предел функции двух переменных.</w:t>
      </w:r>
      <w:bookmarkEnd w:id="39"/>
    </w:p>
    <w:p w:rsidR="00340524" w:rsidRPr="00340524" w:rsidRDefault="00340524" w:rsidP="00340524">
      <w:r w:rsidRPr="00340524">
        <w:t xml:space="preserve">Введем понятие </w:t>
      </w:r>
      <w:proofErr w:type="gramStart"/>
      <w:r w:rsidRPr="00340524">
        <w:t>δ-</w:t>
      </w:r>
      <w:proofErr w:type="gramEnd"/>
      <w:r w:rsidRPr="00340524">
        <w:t xml:space="preserve">окрестности точки М0 (х0 , у0) на плоскости Оху как круга радиуса δ с центром в данной точке. Аналогично можно определить </w:t>
      </w:r>
      <w:proofErr w:type="gramStart"/>
      <w:r w:rsidRPr="00340524">
        <w:t>δ-</w:t>
      </w:r>
      <w:proofErr w:type="gramEnd"/>
      <w:r w:rsidRPr="00340524">
        <w:t xml:space="preserve">окрестность в трехмерном пространстве как шар радиуса δ с центром в точке М0 (х0 , у0 , z0). Для n-мерного пространства будем называть </w:t>
      </w:r>
      <w:proofErr w:type="gramStart"/>
      <w:r w:rsidRPr="00340524">
        <w:t>δ-</w:t>
      </w:r>
      <w:proofErr w:type="gramEnd"/>
      <w:r w:rsidRPr="00340524">
        <w:t xml:space="preserve">окрестностью точки М0 множество точек М с координатами </w:t>
      </w:r>
      <w:r w:rsidRPr="00340524">
        <w:object w:dxaOrig="1320" w:dyaOrig="360">
          <v:shape id="_x0000_i1201" type="#_x0000_t75" style="width:65.85pt;height:18.4pt" o:ole="">
            <v:imagedata r:id="rId502" o:title=""/>
          </v:shape>
          <o:OLEObject Type="Embed" ProgID="Equation.3" ShapeID="_x0000_i1201" DrawAspect="Content" ObjectID="_1527414315" r:id="rId503"/>
        </w:object>
      </w:r>
      <w:r w:rsidRPr="00340524">
        <w:t>, удовлетворяющими условию</w:t>
      </w:r>
    </w:p>
    <w:p w:rsidR="00340524" w:rsidRPr="00340524" w:rsidRDefault="00340524" w:rsidP="00340524">
      <w:r w:rsidRPr="00340524">
        <w:t xml:space="preserve">                   </w:t>
      </w:r>
      <w:r w:rsidRPr="00340524">
        <w:object w:dxaOrig="5620" w:dyaOrig="460">
          <v:shape id="_x0000_i1202" type="#_x0000_t75" style="width:281.1pt;height:23pt" o:ole="">
            <v:imagedata r:id="rId504" o:title=""/>
          </v:shape>
          <o:OLEObject Type="Embed" ProgID="Equation.3" ShapeID="_x0000_i1202" DrawAspect="Content" ObjectID="_1527414316" r:id="rId505"/>
        </w:object>
      </w:r>
    </w:p>
    <w:p w:rsidR="00340524" w:rsidRPr="00340524" w:rsidRDefault="00340524" w:rsidP="00340524">
      <w:r w:rsidRPr="00340524">
        <w:t xml:space="preserve">где </w:t>
      </w:r>
      <w:r w:rsidRPr="00340524">
        <w:object w:dxaOrig="1380" w:dyaOrig="380">
          <v:shape id="_x0000_i1203" type="#_x0000_t75" style="width:68.95pt;height:18.4pt" o:ole="">
            <v:imagedata r:id="rId506" o:title=""/>
          </v:shape>
          <o:OLEObject Type="Embed" ProgID="Equation.3" ShapeID="_x0000_i1203" DrawAspect="Content" ObjectID="_1527414317" r:id="rId507"/>
        </w:object>
      </w:r>
      <w:r w:rsidRPr="00340524">
        <w:t xml:space="preserve"> - координаты точки М</w:t>
      </w:r>
      <w:proofErr w:type="gramStart"/>
      <w:r w:rsidRPr="00340524">
        <w:t>0</w:t>
      </w:r>
      <w:proofErr w:type="gramEnd"/>
      <w:r w:rsidRPr="00340524">
        <w:t>. Иногда это множество называют «шаром» в n-мерном пространстве.</w:t>
      </w:r>
    </w:p>
    <w:p w:rsidR="00340524" w:rsidRPr="00340524" w:rsidRDefault="00340524" w:rsidP="00340524">
      <w:r w:rsidRPr="00340524">
        <w:t xml:space="preserve">Определение 1.4. Число А называется пределом функции нескольких переменных </w:t>
      </w:r>
      <w:proofErr w:type="spellStart"/>
      <w:r w:rsidRPr="00340524">
        <w:t>f</w:t>
      </w:r>
      <w:proofErr w:type="spellEnd"/>
      <w:r w:rsidRPr="00340524">
        <w:object w:dxaOrig="1320" w:dyaOrig="360">
          <v:shape id="_x0000_i1204" type="#_x0000_t75" style="width:65.85pt;height:18.4pt" o:ole="">
            <v:imagedata r:id="rId502" o:title=""/>
          </v:shape>
          <o:OLEObject Type="Embed" ProgID="Equation.3" ShapeID="_x0000_i1204" DrawAspect="Content" ObjectID="_1527414318" r:id="rId508"/>
        </w:object>
      </w:r>
      <w:r w:rsidRPr="00340524">
        <w:t xml:space="preserve">в точке М0, если </w:t>
      </w:r>
      <w:r w:rsidRPr="00340524">
        <w:object w:dxaOrig="740" w:dyaOrig="279">
          <v:shape id="_x0000_i1205" type="#_x0000_t75" style="width:36.75pt;height:14.55pt" o:ole="">
            <v:imagedata r:id="rId509" o:title=""/>
          </v:shape>
          <o:OLEObject Type="Embed" ProgID="Equation.3" ShapeID="_x0000_i1205" DrawAspect="Content" ObjectID="_1527414319" r:id="rId510"/>
        </w:object>
      </w:r>
      <w:r w:rsidRPr="00340524">
        <w:t xml:space="preserve">   </w:t>
      </w:r>
      <w:r w:rsidRPr="00340524">
        <w:object w:dxaOrig="1420" w:dyaOrig="320">
          <v:shape id="_x0000_i1206" type="#_x0000_t75" style="width:71.25pt;height:16.1pt" o:ole="">
            <v:imagedata r:id="rId511" o:title=""/>
          </v:shape>
          <o:OLEObject Type="Embed" ProgID="Equation.3" ShapeID="_x0000_i1206" DrawAspect="Content" ObjectID="_1527414320" r:id="rId512"/>
        </w:object>
      </w:r>
      <w:r w:rsidRPr="00340524">
        <w:t xml:space="preserve">  такое, что | f(M) – A| &lt; ε для любой точки М из </w:t>
      </w:r>
      <w:proofErr w:type="gramStart"/>
      <w:r w:rsidRPr="00340524">
        <w:t>δ-</w:t>
      </w:r>
      <w:proofErr w:type="gramEnd"/>
      <w:r w:rsidRPr="00340524">
        <w:t>окрестности М0.</w:t>
      </w:r>
    </w:p>
    <w:p w:rsidR="00340524" w:rsidRPr="00340524" w:rsidRDefault="00340524" w:rsidP="00340524">
      <w:r w:rsidRPr="00340524">
        <w:t xml:space="preserve">Обозначения:   </w:t>
      </w:r>
      <w:r w:rsidRPr="00340524">
        <w:object w:dxaOrig="4160" w:dyaOrig="1240">
          <v:shape id="_x0000_i1207" type="#_x0000_t75" style="width:207.55pt;height:62.05pt" o:ole="">
            <v:imagedata r:id="rId513" o:title=""/>
          </v:shape>
          <o:OLEObject Type="Embed" ProgID="Equation.3" ShapeID="_x0000_i1207" DrawAspect="Content" ObjectID="_1527414321" r:id="rId514"/>
        </w:object>
      </w:r>
      <w:r w:rsidRPr="00340524">
        <w:t>.</w:t>
      </w:r>
    </w:p>
    <w:p w:rsidR="00340524" w:rsidRDefault="00340524" w:rsidP="00340524">
      <w:r w:rsidRPr="00340524">
        <w:lastRenderedPageBreak/>
        <w:t>Необходимо учитывать, что при этом точка М может приближаться к М0, условно говоря, по любой траектории внутри δ-окрестности точки М0. Поэтому следует отличать предел функции нескольких переменных в общем смысле от так называемых повторных пределов, получаемых последовательными предельными переходами по каждому аргументу в отдельности.</w:t>
      </w:r>
    </w:p>
    <w:p w:rsidR="00C41134" w:rsidRPr="00340524" w:rsidRDefault="00340524" w:rsidP="00340524">
      <w:pPr>
        <w:jc w:val="both"/>
        <w:rPr>
          <w:szCs w:val="28"/>
        </w:rPr>
      </w:pPr>
      <w:r w:rsidRPr="00250A49">
        <w:rPr>
          <w:i/>
          <w:szCs w:val="28"/>
        </w:rPr>
        <w:t>Замечание</w:t>
      </w:r>
      <w:r w:rsidRPr="00250A49">
        <w:rPr>
          <w:szCs w:val="28"/>
        </w:rPr>
        <w:t>. Можно доказать, что из существования предела в данной точке в обычном смысле и существования в этой точке пределов по отдельным аргументам следует существование и равенство повторных пределов</w:t>
      </w:r>
      <w:r>
        <w:rPr>
          <w:szCs w:val="28"/>
        </w:rPr>
        <w:t>. Обратное утверждение неверно.</w:t>
      </w:r>
    </w:p>
    <w:p w:rsidR="00C41134" w:rsidRPr="00183627" w:rsidRDefault="00C41134" w:rsidP="00F60C4F">
      <w:pPr>
        <w:pStyle w:val="2"/>
        <w:numPr>
          <w:ilvl w:val="0"/>
          <w:numId w:val="16"/>
        </w:numPr>
      </w:pPr>
      <w:bookmarkStart w:id="40" w:name="_Toc453273193"/>
      <w:r w:rsidRPr="00183627">
        <w:t>Непрерывность функции двух переменных.  Определение.</w:t>
      </w:r>
      <w:bookmarkEnd w:id="40"/>
      <w:r w:rsidRPr="00183627">
        <w:t xml:space="preserve"> </w:t>
      </w:r>
    </w:p>
    <w:p w:rsidR="00340524" w:rsidRPr="00340524" w:rsidRDefault="00340524" w:rsidP="00340524">
      <w:r w:rsidRPr="00340524">
        <w:t xml:space="preserve">Определение 1.5. Функция </w:t>
      </w:r>
      <w:proofErr w:type="spellStart"/>
      <w:r w:rsidRPr="00340524">
        <w:t>f</w:t>
      </w:r>
      <w:proofErr w:type="spellEnd"/>
      <w:r w:rsidRPr="00340524">
        <w:object w:dxaOrig="1320" w:dyaOrig="360">
          <v:shape id="_x0000_i1208" type="#_x0000_t75" style="width:65.85pt;height:18.4pt" o:ole="">
            <v:imagedata r:id="rId502" o:title=""/>
          </v:shape>
          <o:OLEObject Type="Embed" ProgID="Equation.3" ShapeID="_x0000_i1208" DrawAspect="Content" ObjectID="_1527414322" r:id="rId515"/>
        </w:object>
      </w:r>
      <w:r w:rsidRPr="00340524">
        <w:t xml:space="preserve"> называется непрерывной в точке М</w:t>
      </w:r>
      <w:proofErr w:type="gramStart"/>
      <w:r w:rsidRPr="00340524">
        <w:t>0</w:t>
      </w:r>
      <w:proofErr w:type="gramEnd"/>
      <w:r w:rsidRPr="00340524">
        <w:object w:dxaOrig="1380" w:dyaOrig="380">
          <v:shape id="_x0000_i1209" type="#_x0000_t75" style="width:68.95pt;height:18.4pt" o:ole="">
            <v:imagedata r:id="rId506" o:title=""/>
          </v:shape>
          <o:OLEObject Type="Embed" ProgID="Equation.3" ShapeID="_x0000_i1209" DrawAspect="Content" ObjectID="_1527414323" r:id="rId516"/>
        </w:object>
      </w:r>
      <w:r w:rsidRPr="00340524">
        <w:t xml:space="preserve">, если </w:t>
      </w:r>
      <w:r w:rsidRPr="00340524">
        <w:object w:dxaOrig="4300" w:dyaOrig="1100">
          <v:shape id="_x0000_i1210" type="#_x0000_t75" style="width:215.25pt;height:54.4pt" o:ole="">
            <v:imagedata r:id="rId517" o:title=""/>
          </v:shape>
          <o:OLEObject Type="Embed" ProgID="Equation.3" ShapeID="_x0000_i1210" DrawAspect="Content" ObjectID="_1527414324" r:id="rId518"/>
        </w:object>
      </w:r>
      <w:r w:rsidRPr="00340524">
        <w:t xml:space="preserve">                  (1.2)</w:t>
      </w:r>
    </w:p>
    <w:p w:rsidR="00340524" w:rsidRPr="00340524" w:rsidRDefault="00340524" w:rsidP="00340524">
      <w:r w:rsidRPr="00340524">
        <w:t xml:space="preserve">Если ввести обозначения </w:t>
      </w:r>
    </w:p>
    <w:p w:rsidR="00340524" w:rsidRPr="00340524" w:rsidRDefault="00340524" w:rsidP="00340524">
      <w:r w:rsidRPr="00340524">
        <w:object w:dxaOrig="7280" w:dyaOrig="460">
          <v:shape id="_x0000_i1211" type="#_x0000_t75" style="width:363.85pt;height:23pt" o:ole="">
            <v:imagedata r:id="rId519" o:title=""/>
          </v:shape>
          <o:OLEObject Type="Embed" ProgID="Equation.3" ShapeID="_x0000_i1211" DrawAspect="Content" ObjectID="_1527414325" r:id="rId520"/>
        </w:object>
      </w:r>
      <w:r w:rsidRPr="00340524">
        <w:t>, то условие (1.2) можно переписать в форме</w:t>
      </w:r>
    </w:p>
    <w:p w:rsidR="00C41134" w:rsidRPr="00183627" w:rsidRDefault="00340524" w:rsidP="00340524">
      <w:r w:rsidRPr="00340524">
        <w:t xml:space="preserve"> </w:t>
      </w:r>
      <w:r w:rsidRPr="00340524">
        <w:object w:dxaOrig="1359" w:dyaOrig="460">
          <v:shape id="_x0000_i1212" type="#_x0000_t75" style="width:68.15pt;height:23pt" o:ole="">
            <v:imagedata r:id="rId521" o:title=""/>
          </v:shape>
          <o:OLEObject Type="Embed" ProgID="Equation.3" ShapeID="_x0000_i1212" DrawAspect="Content" ObjectID="_1527414326" r:id="rId522"/>
        </w:object>
      </w:r>
      <w:r w:rsidRPr="00340524">
        <w:t xml:space="preserve">                                          </w:t>
      </w:r>
    </w:p>
    <w:p w:rsidR="00C41134" w:rsidRPr="00183627" w:rsidRDefault="00C41134" w:rsidP="00F60C4F">
      <w:pPr>
        <w:pStyle w:val="2"/>
        <w:numPr>
          <w:ilvl w:val="0"/>
          <w:numId w:val="16"/>
        </w:numPr>
      </w:pPr>
      <w:bookmarkStart w:id="41" w:name="_Toc453273194"/>
      <w:r w:rsidRPr="00183627">
        <w:t>Основные свойства непрерывных функций двух переменных.</w:t>
      </w:r>
      <w:bookmarkEnd w:id="41"/>
    </w:p>
    <w:p w:rsidR="00340524" w:rsidRPr="00340524" w:rsidRDefault="00340524" w:rsidP="00340524">
      <w:pPr>
        <w:pStyle w:val="a3"/>
        <w:numPr>
          <w:ilvl w:val="0"/>
          <w:numId w:val="26"/>
        </w:numPr>
      </w:pPr>
      <w:r w:rsidRPr="00340524">
        <w:t xml:space="preserve">Если </w:t>
      </w:r>
      <w:proofErr w:type="gramStart"/>
      <w:r w:rsidRPr="00340524">
        <w:t xml:space="preserve">существуют </w:t>
      </w:r>
      <w:r w:rsidRPr="00340524">
        <w:object w:dxaOrig="3240" w:dyaOrig="460">
          <v:shape id="_x0000_i1213" type="#_x0000_t75" style="width:162.4pt;height:23pt" o:ole="">
            <v:imagedata r:id="rId523" o:title=""/>
          </v:shape>
          <o:OLEObject Type="Embed" ProgID="Equation.3" ShapeID="_x0000_i1213" DrawAspect="Content" ObjectID="_1527414327" r:id="rId524"/>
        </w:object>
      </w:r>
      <w:r w:rsidRPr="00340524">
        <w:t>то существуют</w:t>
      </w:r>
      <w:proofErr w:type="gramEnd"/>
      <w:r w:rsidRPr="00340524">
        <w:t xml:space="preserve"> и </w:t>
      </w:r>
      <w:r w:rsidRPr="00340524">
        <w:object w:dxaOrig="8820" w:dyaOrig="660">
          <v:shape id="_x0000_i1214" type="#_x0000_t75" style="width:441.2pt;height:32.95pt" o:ole="">
            <v:imagedata r:id="rId525" o:title=""/>
          </v:shape>
          <o:OLEObject Type="Embed" ProgID="Equation.3" ShapeID="_x0000_i1214" DrawAspect="Content" ObjectID="_1527414328" r:id="rId526"/>
        </w:object>
      </w:r>
      <w:r w:rsidRPr="00340524">
        <w:t xml:space="preserve"> (если </w:t>
      </w:r>
      <w:r w:rsidRPr="00340524">
        <w:object w:dxaOrig="620" w:dyaOrig="279">
          <v:shape id="_x0000_i1215" type="#_x0000_t75" style="width:30.65pt;height:14.55pt" o:ole="">
            <v:imagedata r:id="rId527" o:title=""/>
          </v:shape>
          <o:OLEObject Type="Embed" ProgID="Equation.3" ShapeID="_x0000_i1215" DrawAspect="Content" ObjectID="_1527414329" r:id="rId528"/>
        </w:object>
      </w:r>
      <w:r w:rsidRPr="00340524">
        <w:t>).</w:t>
      </w:r>
    </w:p>
    <w:p w:rsidR="00340524" w:rsidRPr="00340524" w:rsidRDefault="00340524" w:rsidP="00340524">
      <w:pPr>
        <w:pStyle w:val="a3"/>
        <w:numPr>
          <w:ilvl w:val="0"/>
          <w:numId w:val="26"/>
        </w:numPr>
      </w:pPr>
      <w:r w:rsidRPr="00340524">
        <w:t xml:space="preserve">Если </w:t>
      </w:r>
      <w:r w:rsidRPr="00340524">
        <w:object w:dxaOrig="2380" w:dyaOrig="360">
          <v:shape id="_x0000_i1216" type="#_x0000_t75" style="width:119.5pt;height:18.4pt" o:ole="">
            <v:imagedata r:id="rId529" o:title=""/>
          </v:shape>
          <o:OLEObject Type="Embed" ProgID="Equation.3" ShapeID="_x0000_i1216" DrawAspect="Content" ObjectID="_1527414330" r:id="rId530"/>
        </w:object>
      </w:r>
      <w:r w:rsidRPr="00340524">
        <w:t xml:space="preserve"> а </w:t>
      </w:r>
      <w:r w:rsidRPr="00340524">
        <w:object w:dxaOrig="2260" w:dyaOrig="360">
          <v:shape id="_x0000_i1217" type="#_x0000_t75" style="width:113.35pt;height:18.4pt" o:ole="">
            <v:imagedata r:id="rId531" o:title=""/>
          </v:shape>
          <o:OLEObject Type="Embed" ProgID="Equation.3" ShapeID="_x0000_i1217" DrawAspect="Content" ObjectID="_1527414331" r:id="rId532"/>
        </w:object>
      </w:r>
      <w:r w:rsidRPr="00340524">
        <w:t xml:space="preserve">и для любого </w:t>
      </w:r>
      <w:proofErr w:type="spellStart"/>
      <w:r w:rsidRPr="00340524">
        <w:t>i</w:t>
      </w:r>
      <w:proofErr w:type="spellEnd"/>
      <w:r w:rsidRPr="00340524">
        <w:t xml:space="preserve"> существуют пределы </w:t>
      </w:r>
      <w:r w:rsidRPr="00340524">
        <w:object w:dxaOrig="1520" w:dyaOrig="480">
          <v:shape id="_x0000_i1218" type="#_x0000_t75" style="width:75.85pt;height:23.75pt" o:ole="">
            <v:imagedata r:id="rId533" o:title=""/>
          </v:shape>
          <o:OLEObject Type="Embed" ProgID="Equation.3" ShapeID="_x0000_i1218" DrawAspect="Content" ObjectID="_1527414332" r:id="rId534"/>
        </w:object>
      </w:r>
      <w:r w:rsidRPr="00340524">
        <w:t xml:space="preserve"> и существует </w:t>
      </w:r>
      <w:r w:rsidRPr="00340524">
        <w:object w:dxaOrig="1600" w:dyaOrig="460">
          <v:shape id="_x0000_i1219" type="#_x0000_t75" style="width:80.45pt;height:23pt" o:ole="">
            <v:imagedata r:id="rId535" o:title=""/>
          </v:shape>
          <o:OLEObject Type="Embed" ProgID="Equation.3" ShapeID="_x0000_i1219" DrawAspect="Content" ObjectID="_1527414333" r:id="rId536"/>
        </w:object>
      </w:r>
      <w:r w:rsidRPr="00340524">
        <w:t>, где М</w:t>
      </w:r>
      <w:proofErr w:type="gramStart"/>
      <w:r w:rsidRPr="00340524">
        <w:t>0</w:t>
      </w:r>
      <w:proofErr w:type="gramEnd"/>
      <w:r w:rsidRPr="00340524">
        <w:t xml:space="preserve"> </w:t>
      </w:r>
      <w:r w:rsidRPr="00340524">
        <w:object w:dxaOrig="1380" w:dyaOrig="380">
          <v:shape id="_x0000_i1220" type="#_x0000_t75" style="width:68.95pt;height:18.4pt" o:ole="">
            <v:imagedata r:id="rId506" o:title=""/>
          </v:shape>
          <o:OLEObject Type="Embed" ProgID="Equation.3" ShapeID="_x0000_i1220" DrawAspect="Content" ObjectID="_1527414334" r:id="rId537"/>
        </w:object>
      </w:r>
      <w:r w:rsidRPr="00340524">
        <w:t xml:space="preserve">, то существует и предел сложной функции </w:t>
      </w:r>
      <w:r w:rsidRPr="00340524">
        <w:object w:dxaOrig="4860" w:dyaOrig="360">
          <v:shape id="_x0000_i1221" type="#_x0000_t75" style="width:242.8pt;height:18.4pt" o:ole="">
            <v:imagedata r:id="rId538" o:title=""/>
          </v:shape>
          <o:OLEObject Type="Embed" ProgID="Equation.3" ShapeID="_x0000_i1221" DrawAspect="Content" ObjectID="_1527414335" r:id="rId539"/>
        </w:object>
      </w:r>
      <w:r w:rsidRPr="00340524">
        <w:t xml:space="preserve">при </w:t>
      </w:r>
      <w:r w:rsidRPr="00340524">
        <w:object w:dxaOrig="780" w:dyaOrig="400">
          <v:shape id="_x0000_i1222" type="#_x0000_t75" style="width:39.05pt;height:19.9pt" o:ole="">
            <v:imagedata r:id="rId540" o:title=""/>
          </v:shape>
          <o:OLEObject Type="Embed" ProgID="Equation.3" ShapeID="_x0000_i1222" DrawAspect="Content" ObjectID="_1527414336" r:id="rId541"/>
        </w:object>
      </w:r>
      <w:r w:rsidRPr="00340524">
        <w:t xml:space="preserve">, где </w:t>
      </w:r>
      <w:r w:rsidRPr="00340524">
        <w:object w:dxaOrig="1260" w:dyaOrig="380">
          <v:shape id="_x0000_i1223" type="#_x0000_t75" style="width:62.8pt;height:18.4pt" o:ole="">
            <v:imagedata r:id="rId542" o:title=""/>
          </v:shape>
          <o:OLEObject Type="Embed" ProgID="Equation.3" ShapeID="_x0000_i1223" DrawAspect="Content" ObjectID="_1527414337" r:id="rId543"/>
        </w:object>
      </w:r>
      <w:r w:rsidRPr="00340524">
        <w:t>- координаты точки Р0.</w:t>
      </w:r>
    </w:p>
    <w:p w:rsidR="00340524" w:rsidRPr="00340524" w:rsidRDefault="00340524" w:rsidP="00340524">
      <w:pPr>
        <w:pStyle w:val="a3"/>
        <w:numPr>
          <w:ilvl w:val="0"/>
          <w:numId w:val="26"/>
        </w:numPr>
      </w:pPr>
      <w:r w:rsidRPr="00340524">
        <w:t xml:space="preserve">Если функции f(M) и g(M) непрерывны в точке М0, то в этой точке непрерывны и функции </w:t>
      </w:r>
      <w:proofErr w:type="spellStart"/>
      <w:r w:rsidRPr="00340524">
        <w:t>f</w:t>
      </w:r>
      <w:proofErr w:type="spellEnd"/>
      <w:r w:rsidRPr="00340524">
        <w:t xml:space="preserve">(M) + </w:t>
      </w:r>
      <w:proofErr w:type="spellStart"/>
      <w:r w:rsidRPr="00340524">
        <w:t>g</w:t>
      </w:r>
      <w:proofErr w:type="spellEnd"/>
      <w:r w:rsidRPr="00340524">
        <w:t xml:space="preserve">(M), </w:t>
      </w:r>
      <w:proofErr w:type="spellStart"/>
      <w:r w:rsidRPr="00340524">
        <w:t>kf</w:t>
      </w:r>
      <w:proofErr w:type="spellEnd"/>
      <w:r w:rsidRPr="00340524">
        <w:t xml:space="preserve">(M), </w:t>
      </w:r>
      <w:proofErr w:type="spellStart"/>
      <w:r w:rsidRPr="00340524">
        <w:t>f</w:t>
      </w:r>
      <w:proofErr w:type="spellEnd"/>
      <w:r w:rsidRPr="00340524">
        <w:t>(M)•</w:t>
      </w:r>
      <w:proofErr w:type="spellStart"/>
      <w:r w:rsidRPr="00340524">
        <w:t>g</w:t>
      </w:r>
      <w:proofErr w:type="spellEnd"/>
      <w:r w:rsidRPr="00340524">
        <w:t xml:space="preserve">(M), </w:t>
      </w:r>
      <w:proofErr w:type="spellStart"/>
      <w:r w:rsidRPr="00340524">
        <w:t>f</w:t>
      </w:r>
      <w:proofErr w:type="spellEnd"/>
      <w:r w:rsidRPr="00340524">
        <w:t>(M)/</w:t>
      </w:r>
      <w:proofErr w:type="spellStart"/>
      <w:r w:rsidRPr="00340524">
        <w:t>g</w:t>
      </w:r>
      <w:proofErr w:type="spellEnd"/>
      <w:r w:rsidRPr="00340524">
        <w:t xml:space="preserve">(M) (если </w:t>
      </w:r>
      <w:proofErr w:type="spellStart"/>
      <w:r w:rsidRPr="00340524">
        <w:t>g</w:t>
      </w:r>
      <w:proofErr w:type="spellEnd"/>
      <w:r w:rsidRPr="00340524">
        <w:t>(M0) ≠ 0).</w:t>
      </w:r>
    </w:p>
    <w:p w:rsidR="00340524" w:rsidRPr="00340524" w:rsidRDefault="00340524" w:rsidP="00340524">
      <w:pPr>
        <w:pStyle w:val="a3"/>
        <w:numPr>
          <w:ilvl w:val="0"/>
          <w:numId w:val="26"/>
        </w:numPr>
      </w:pPr>
      <w:r w:rsidRPr="00340524">
        <w:lastRenderedPageBreak/>
        <w:t xml:space="preserve">Если функции </w:t>
      </w:r>
      <w:r w:rsidRPr="00340524">
        <w:object w:dxaOrig="2220" w:dyaOrig="360">
          <v:shape id="_x0000_i1224" type="#_x0000_t75" style="width:111.05pt;height:18.4pt" o:ole="">
            <v:imagedata r:id="rId544" o:title=""/>
          </v:shape>
          <o:OLEObject Type="Embed" ProgID="Equation.3" ShapeID="_x0000_i1224" DrawAspect="Content" ObjectID="_1527414338" r:id="rId545"/>
        </w:object>
      </w:r>
      <w:r w:rsidRPr="00340524">
        <w:t>непрерывны в точке Р</w:t>
      </w:r>
      <w:proofErr w:type="gramStart"/>
      <w:r w:rsidRPr="00340524">
        <w:t>0</w:t>
      </w:r>
      <w:proofErr w:type="gramEnd"/>
      <w:r w:rsidRPr="00340524">
        <w:t xml:space="preserve"> </w:t>
      </w:r>
      <w:r w:rsidRPr="00340524">
        <w:object w:dxaOrig="1260" w:dyaOrig="380">
          <v:shape id="_x0000_i1225" type="#_x0000_t75" style="width:62.8pt;height:18.4pt" o:ole="">
            <v:imagedata r:id="rId542" o:title=""/>
          </v:shape>
          <o:OLEObject Type="Embed" ProgID="Equation.3" ShapeID="_x0000_i1225" DrawAspect="Content" ObjectID="_1527414339" r:id="rId546"/>
        </w:object>
      </w:r>
      <w:r w:rsidRPr="00340524">
        <w:t xml:space="preserve">, а функция </w:t>
      </w:r>
      <w:r w:rsidRPr="00340524">
        <w:object w:dxaOrig="2340" w:dyaOrig="360">
          <v:shape id="_x0000_i1226" type="#_x0000_t75" style="width:117.2pt;height:18.4pt" o:ole="">
            <v:imagedata r:id="rId547" o:title=""/>
          </v:shape>
          <o:OLEObject Type="Embed" ProgID="Equation.3" ShapeID="_x0000_i1226" DrawAspect="Content" ObjectID="_1527414340" r:id="rId548"/>
        </w:object>
      </w:r>
      <w:r w:rsidRPr="00340524">
        <w:t>непрерывна в точке М0</w:t>
      </w:r>
      <w:r w:rsidRPr="00340524">
        <w:object w:dxaOrig="1380" w:dyaOrig="380">
          <v:shape id="_x0000_i1227" type="#_x0000_t75" style="width:68.95pt;height:18.4pt" o:ole="">
            <v:imagedata r:id="rId506" o:title=""/>
          </v:shape>
          <o:OLEObject Type="Embed" ProgID="Equation.3" ShapeID="_x0000_i1227" DrawAspect="Content" ObjectID="_1527414341" r:id="rId549"/>
        </w:object>
      </w:r>
      <w:r w:rsidRPr="00340524">
        <w:t xml:space="preserve">, где </w:t>
      </w:r>
      <w:r w:rsidRPr="00340524">
        <w:object w:dxaOrig="1200" w:dyaOrig="380">
          <v:shape id="_x0000_i1228" type="#_x0000_t75" style="width:59.75pt;height:18.4pt" o:ole="">
            <v:imagedata r:id="rId550" o:title=""/>
          </v:shape>
          <o:OLEObject Type="Embed" ProgID="Equation.3" ShapeID="_x0000_i1228" DrawAspect="Content" ObjectID="_1527414342" r:id="rId551"/>
        </w:object>
      </w:r>
      <w:r w:rsidRPr="00340524">
        <w:t xml:space="preserve">, то сложная функция </w:t>
      </w:r>
    </w:p>
    <w:p w:rsidR="00340524" w:rsidRPr="00340524" w:rsidRDefault="00340524" w:rsidP="00340524">
      <w:r w:rsidRPr="00340524">
        <w:object w:dxaOrig="4860" w:dyaOrig="360">
          <v:shape id="_x0000_i1229" type="#_x0000_t75" style="width:242.8pt;height:18.4pt" o:ole="">
            <v:imagedata r:id="rId538" o:title=""/>
          </v:shape>
          <o:OLEObject Type="Embed" ProgID="Equation.3" ShapeID="_x0000_i1229" DrawAspect="Content" ObjectID="_1527414343" r:id="rId552"/>
        </w:object>
      </w:r>
      <w:r w:rsidRPr="00340524">
        <w:t xml:space="preserve"> непрерывна в точке Р</w:t>
      </w:r>
      <w:proofErr w:type="gramStart"/>
      <w:r w:rsidRPr="00340524">
        <w:t>0</w:t>
      </w:r>
      <w:proofErr w:type="gramEnd"/>
      <w:r w:rsidRPr="00340524">
        <w:t>.</w:t>
      </w:r>
    </w:p>
    <w:p w:rsidR="00340524" w:rsidRPr="00340524" w:rsidRDefault="00340524" w:rsidP="00340524">
      <w:pPr>
        <w:pStyle w:val="a3"/>
        <w:numPr>
          <w:ilvl w:val="0"/>
          <w:numId w:val="26"/>
        </w:numPr>
      </w:pPr>
      <w:r w:rsidRPr="00340524">
        <w:t xml:space="preserve">Функция </w:t>
      </w:r>
      <w:r w:rsidRPr="00340524">
        <w:object w:dxaOrig="2380" w:dyaOrig="360">
          <v:shape id="_x0000_i1230" type="#_x0000_t75" style="width:119.5pt;height:18.4pt" o:ole="">
            <v:imagedata r:id="rId529" o:title=""/>
          </v:shape>
          <o:OLEObject Type="Embed" ProgID="Equation.3" ShapeID="_x0000_i1230" DrawAspect="Content" ObjectID="_1527414344" r:id="rId553"/>
        </w:object>
      </w:r>
      <w:r w:rsidRPr="00340524">
        <w:t xml:space="preserve"> непрерывная в замкнутой ограниченной области D, принимает в этой области свое наибольшее и наименьшее значения.</w:t>
      </w:r>
    </w:p>
    <w:p w:rsidR="00340524" w:rsidRPr="00340524" w:rsidRDefault="00340524" w:rsidP="00340524">
      <w:pPr>
        <w:pStyle w:val="a3"/>
        <w:numPr>
          <w:ilvl w:val="0"/>
          <w:numId w:val="26"/>
        </w:numPr>
      </w:pPr>
      <w:r w:rsidRPr="00340524">
        <w:t xml:space="preserve">Если функция </w:t>
      </w:r>
      <w:r w:rsidRPr="00340524">
        <w:object w:dxaOrig="2380" w:dyaOrig="360">
          <v:shape id="_x0000_i1231" type="#_x0000_t75" style="width:119.5pt;height:18.4pt" o:ole="">
            <v:imagedata r:id="rId529" o:title=""/>
          </v:shape>
          <o:OLEObject Type="Embed" ProgID="Equation.3" ShapeID="_x0000_i1231" DrawAspect="Content" ObjectID="_1527414345" r:id="rId554"/>
        </w:object>
      </w:r>
      <w:r w:rsidRPr="00340524">
        <w:t xml:space="preserve"> непрерывная в замкнутой ограниченной области D, принимает в этой области значения</w:t>
      </w:r>
      <w:proofErr w:type="gramStart"/>
      <w:r w:rsidRPr="00340524">
        <w:t xml:space="preserve"> А</w:t>
      </w:r>
      <w:proofErr w:type="gramEnd"/>
      <w:r w:rsidRPr="00340524">
        <w:t xml:space="preserve"> и В, то она принимает в области D и любое промежуточное значение, лежащее между А и В.</w:t>
      </w:r>
    </w:p>
    <w:p w:rsidR="00340524" w:rsidRPr="00340524" w:rsidRDefault="00340524" w:rsidP="00340524">
      <w:pPr>
        <w:pStyle w:val="a3"/>
        <w:numPr>
          <w:ilvl w:val="0"/>
          <w:numId w:val="26"/>
        </w:numPr>
      </w:pPr>
      <w:r w:rsidRPr="00340524">
        <w:t xml:space="preserve">Если функция </w:t>
      </w:r>
      <w:r w:rsidRPr="00340524">
        <w:object w:dxaOrig="2380" w:dyaOrig="360">
          <v:shape id="_x0000_i1232" type="#_x0000_t75" style="width:119.5pt;height:18.4pt" o:ole="">
            <v:imagedata r:id="rId529" o:title=""/>
          </v:shape>
          <o:OLEObject Type="Embed" ProgID="Equation.3" ShapeID="_x0000_i1232" DrawAspect="Content" ObjectID="_1527414346" r:id="rId555"/>
        </w:object>
      </w:r>
      <w:r w:rsidRPr="00340524">
        <w:t xml:space="preserve"> непрерывная в замкнутой ограниченной области D, принимает в этой области значения разных знаков, то </w:t>
      </w:r>
      <w:proofErr w:type="gramStart"/>
      <w:r w:rsidRPr="00340524">
        <w:t>найдется</w:t>
      </w:r>
      <w:proofErr w:type="gramEnd"/>
      <w:r w:rsidRPr="00340524">
        <w:t xml:space="preserve"> по крайней мере одна точка из области D, в которой f = 0.</w:t>
      </w:r>
    </w:p>
    <w:p w:rsidR="00C41134" w:rsidRPr="00183627" w:rsidRDefault="00C41134" w:rsidP="006D4743"/>
    <w:p w:rsidR="00C41134" w:rsidRPr="00183627" w:rsidRDefault="00C41134" w:rsidP="00F60C4F">
      <w:pPr>
        <w:pStyle w:val="2"/>
        <w:numPr>
          <w:ilvl w:val="0"/>
          <w:numId w:val="16"/>
        </w:numPr>
      </w:pPr>
      <w:bookmarkStart w:id="42" w:name="_Toc453273195"/>
      <w:r w:rsidRPr="00183627">
        <w:t>Частные производные.</w:t>
      </w:r>
      <w:bookmarkEnd w:id="42"/>
    </w:p>
    <w:p w:rsidR="00340524" w:rsidRPr="00340524" w:rsidRDefault="00340524" w:rsidP="00340524">
      <w:r w:rsidRPr="00340524">
        <w:t xml:space="preserve">Частной производной функции </w:t>
      </w:r>
      <w:r w:rsidRPr="00340524">
        <w:object w:dxaOrig="2340" w:dyaOrig="360">
          <v:shape id="_x0000_i1233" type="#_x0000_t75" style="width:117.2pt;height:18.4pt" o:ole="">
            <v:imagedata r:id="rId556" o:title=""/>
          </v:shape>
          <o:OLEObject Type="Embed" ProgID="Equation.3" ShapeID="_x0000_i1233" DrawAspect="Content" ObjectID="_1527414347" r:id="rId557"/>
        </w:object>
      </w:r>
      <w:r w:rsidRPr="00340524">
        <w:t xml:space="preserve">по аргументу </w:t>
      </w:r>
      <w:proofErr w:type="spellStart"/>
      <w:r w:rsidRPr="00340524">
        <w:t>х</w:t>
      </w:r>
      <w:proofErr w:type="gramStart"/>
      <w:r w:rsidRPr="00340524">
        <w:t>i</w:t>
      </w:r>
      <w:proofErr w:type="spellEnd"/>
      <w:proofErr w:type="gramEnd"/>
      <w:r w:rsidRPr="00340524">
        <w:t xml:space="preserve"> называется </w:t>
      </w:r>
      <w:r w:rsidRPr="00340524">
        <w:object w:dxaOrig="6460" w:dyaOrig="720">
          <v:shape id="_x0000_i1234" type="#_x0000_t75" style="width:323.25pt;height:36pt" o:ole="">
            <v:imagedata r:id="rId558" o:title=""/>
          </v:shape>
          <o:OLEObject Type="Embed" ProgID="Equation.3" ShapeID="_x0000_i1234" DrawAspect="Content" ObjectID="_1527414348" r:id="rId559"/>
        </w:object>
      </w:r>
      <w:r w:rsidRPr="00340524">
        <w:t>.</w:t>
      </w:r>
    </w:p>
    <w:p w:rsidR="00340524" w:rsidRPr="00340524" w:rsidRDefault="00340524" w:rsidP="00340524">
      <w:r w:rsidRPr="00340524">
        <w:t xml:space="preserve">Обозначения: </w:t>
      </w:r>
      <w:r w:rsidRPr="00340524">
        <w:object w:dxaOrig="2040" w:dyaOrig="680">
          <v:shape id="_x0000_i1235" type="#_x0000_t75" style="width:101.85pt;height:33.7pt" o:ole="">
            <v:imagedata r:id="rId560" o:title=""/>
          </v:shape>
          <o:OLEObject Type="Embed" ProgID="Equation.3" ShapeID="_x0000_i1235" DrawAspect="Content" ObjectID="_1527414349" r:id="rId561"/>
        </w:object>
      </w:r>
      <w:r w:rsidRPr="00340524">
        <w:t>.</w:t>
      </w:r>
    </w:p>
    <w:p w:rsidR="00340524" w:rsidRPr="00340524" w:rsidRDefault="00340524" w:rsidP="00340524">
      <w:r w:rsidRPr="00340524">
        <w:t xml:space="preserve">Таким образом, частная производная функции нескольких переменных определяется фактически как производная функции одной переменной – </w:t>
      </w:r>
      <w:proofErr w:type="spellStart"/>
      <w:r w:rsidRPr="00340524">
        <w:t>хi</w:t>
      </w:r>
      <w:proofErr w:type="spellEnd"/>
      <w:r w:rsidRPr="00340524">
        <w:t>. Поэтому для нее справедливы все свойства производных, доказанные для функции одной переменной.</w:t>
      </w:r>
    </w:p>
    <w:p w:rsidR="00340524" w:rsidRPr="00340524" w:rsidRDefault="00340524" w:rsidP="00340524">
      <w:r w:rsidRPr="00340524">
        <w:t>Замечание. При практическом вычислении частных производных пользуемся обычными правилами дифференцирования функции одной переменной, полагая аргумент, по которому ведется дифференцирование, переменным, а остальные аргументы – постоянными.</w:t>
      </w:r>
    </w:p>
    <w:p w:rsidR="00C41134" w:rsidRPr="00183627" w:rsidRDefault="00C41134" w:rsidP="006D4743"/>
    <w:p w:rsidR="00C41134" w:rsidRPr="00183627" w:rsidRDefault="00C41134" w:rsidP="00F60C4F">
      <w:pPr>
        <w:pStyle w:val="2"/>
        <w:numPr>
          <w:ilvl w:val="0"/>
          <w:numId w:val="16"/>
        </w:numPr>
      </w:pPr>
      <w:bookmarkStart w:id="43" w:name="_Toc453273196"/>
      <w:r w:rsidRPr="00183627">
        <w:lastRenderedPageBreak/>
        <w:t>Понятие дифференцируемости функции.</w:t>
      </w:r>
      <w:bookmarkEnd w:id="43"/>
    </w:p>
    <w:p w:rsidR="00340524" w:rsidRPr="00340524" w:rsidRDefault="00340524" w:rsidP="00340524">
      <w:pPr>
        <w:ind w:left="284"/>
        <w:jc w:val="both"/>
        <w:rPr>
          <w:szCs w:val="28"/>
        </w:rPr>
      </w:pPr>
      <w:r w:rsidRPr="00340524">
        <w:rPr>
          <w:b/>
          <w:bCs/>
          <w:szCs w:val="28"/>
        </w:rPr>
        <w:t xml:space="preserve">Полным приращением </w:t>
      </w:r>
      <w:r w:rsidRPr="00340524">
        <w:rPr>
          <w:szCs w:val="28"/>
        </w:rPr>
        <w:t xml:space="preserve"> функции </w:t>
      </w:r>
      <w:r w:rsidRPr="00340524">
        <w:rPr>
          <w:i/>
          <w:iCs/>
          <w:szCs w:val="28"/>
          <w:lang w:val="en-US"/>
        </w:rPr>
        <w:t>u</w:t>
      </w:r>
      <w:r w:rsidRPr="00340524">
        <w:rPr>
          <w:i/>
          <w:iCs/>
          <w:szCs w:val="28"/>
        </w:rPr>
        <w:t xml:space="preserve"> = </w:t>
      </w:r>
      <w:r w:rsidRPr="00340524">
        <w:rPr>
          <w:i/>
          <w:iCs/>
          <w:szCs w:val="28"/>
          <w:lang w:val="en-US"/>
        </w:rPr>
        <w:t>f</w:t>
      </w:r>
      <w:r w:rsidRPr="00340524">
        <w:rPr>
          <w:i/>
          <w:iCs/>
          <w:szCs w:val="28"/>
        </w:rPr>
        <w:t>(</w:t>
      </w:r>
      <w:r w:rsidRPr="00340524">
        <w:rPr>
          <w:i/>
          <w:iCs/>
          <w:szCs w:val="28"/>
          <w:lang w:val="en-US"/>
        </w:rPr>
        <w:t>x</w:t>
      </w:r>
      <w:r w:rsidRPr="00340524">
        <w:rPr>
          <w:i/>
          <w:iCs/>
          <w:szCs w:val="28"/>
        </w:rPr>
        <w:t xml:space="preserve">, </w:t>
      </w:r>
      <w:r w:rsidRPr="00340524">
        <w:rPr>
          <w:i/>
          <w:iCs/>
          <w:szCs w:val="28"/>
          <w:lang w:val="en-US"/>
        </w:rPr>
        <w:t>y</w:t>
      </w:r>
      <w:r w:rsidRPr="00340524">
        <w:rPr>
          <w:i/>
          <w:iCs/>
          <w:szCs w:val="28"/>
        </w:rPr>
        <w:t xml:space="preserve">, </w:t>
      </w:r>
      <w:r w:rsidRPr="00340524">
        <w:rPr>
          <w:i/>
          <w:iCs/>
          <w:szCs w:val="28"/>
          <w:lang w:val="en-US"/>
        </w:rPr>
        <w:t>z</w:t>
      </w:r>
      <w:r w:rsidRPr="00340524">
        <w:rPr>
          <w:i/>
          <w:iCs/>
          <w:szCs w:val="28"/>
        </w:rPr>
        <w:t>)</w:t>
      </w:r>
      <w:r w:rsidRPr="00340524">
        <w:rPr>
          <w:szCs w:val="28"/>
        </w:rPr>
        <w:t xml:space="preserve"> называется</w:t>
      </w:r>
    </w:p>
    <w:p w:rsidR="00340524" w:rsidRPr="00340524" w:rsidRDefault="00340524" w:rsidP="00340524">
      <w:pPr>
        <w:ind w:left="284"/>
        <w:jc w:val="both"/>
        <w:rPr>
          <w:szCs w:val="28"/>
        </w:rPr>
      </w:pPr>
      <w:r w:rsidRPr="00340524">
        <w:rPr>
          <w:i/>
          <w:iCs/>
          <w:szCs w:val="28"/>
        </w:rPr>
        <w:t xml:space="preserve">         </w:t>
      </w:r>
      <w:r w:rsidRPr="00250A49">
        <w:rPr>
          <w:i/>
          <w:iCs/>
          <w:position w:val="-10"/>
        </w:rPr>
        <w:object w:dxaOrig="4060" w:dyaOrig="320">
          <v:shape id="_x0000_i1236" type="#_x0000_t75" style="width:203pt;height:16.1pt" o:ole="">
            <v:imagedata r:id="rId562" o:title=""/>
          </v:shape>
          <o:OLEObject Type="Embed" ProgID="Equation.3" ShapeID="_x0000_i1236" DrawAspect="Content" ObjectID="_1527414350" r:id="rId563"/>
        </w:object>
      </w:r>
      <w:r w:rsidRPr="00340524">
        <w:rPr>
          <w:i/>
          <w:iCs/>
          <w:szCs w:val="28"/>
        </w:rPr>
        <w:t xml:space="preserve">                 </w:t>
      </w:r>
      <w:r w:rsidRPr="00340524">
        <w:rPr>
          <w:szCs w:val="28"/>
        </w:rPr>
        <w:t xml:space="preserve">                                           (2.1)</w:t>
      </w:r>
    </w:p>
    <w:p w:rsidR="00340524" w:rsidRPr="00340524" w:rsidRDefault="00340524" w:rsidP="00340524">
      <w:pPr>
        <w:ind w:left="284"/>
        <w:jc w:val="both"/>
        <w:rPr>
          <w:szCs w:val="28"/>
        </w:rPr>
      </w:pPr>
      <w:r w:rsidRPr="00340524">
        <w:rPr>
          <w:b/>
          <w:bCs/>
          <w:i/>
          <w:iCs/>
          <w:szCs w:val="28"/>
        </w:rPr>
        <w:t>Теорема 2.1.</w:t>
      </w:r>
      <w:r w:rsidRPr="00340524">
        <w:rPr>
          <w:szCs w:val="28"/>
        </w:rPr>
        <w:t xml:space="preserve"> Если частные производные </w:t>
      </w:r>
      <w:r w:rsidRPr="00250A49">
        <w:rPr>
          <w:position w:val="-14"/>
        </w:rPr>
        <w:object w:dxaOrig="960" w:dyaOrig="380">
          <v:shape id="_x0000_i1237" type="#_x0000_t75" style="width:48.25pt;height:18.4pt" o:ole="">
            <v:imagedata r:id="rId564" o:title=""/>
          </v:shape>
          <o:OLEObject Type="Embed" ProgID="Equation.3" ShapeID="_x0000_i1237" DrawAspect="Content" ObjectID="_1527414351" r:id="rId565"/>
        </w:object>
      </w:r>
      <w:r w:rsidRPr="00340524">
        <w:rPr>
          <w:szCs w:val="28"/>
        </w:rPr>
        <w:t xml:space="preserve"> существуют в точке (</w:t>
      </w:r>
      <w:r w:rsidRPr="00340524">
        <w:rPr>
          <w:i/>
          <w:iCs/>
          <w:szCs w:val="28"/>
        </w:rPr>
        <w:t>х</w:t>
      </w:r>
      <w:proofErr w:type="gramStart"/>
      <w:r w:rsidRPr="00340524">
        <w:rPr>
          <w:i/>
          <w:iCs/>
          <w:szCs w:val="28"/>
          <w:vertAlign w:val="subscript"/>
        </w:rPr>
        <w:t>0</w:t>
      </w:r>
      <w:proofErr w:type="gramEnd"/>
      <w:r w:rsidRPr="00340524">
        <w:rPr>
          <w:i/>
          <w:iCs/>
          <w:szCs w:val="28"/>
        </w:rPr>
        <w:t xml:space="preserve"> , у</w:t>
      </w:r>
      <w:r w:rsidRPr="00340524">
        <w:rPr>
          <w:i/>
          <w:iCs/>
          <w:szCs w:val="28"/>
          <w:vertAlign w:val="subscript"/>
        </w:rPr>
        <w:t>0</w:t>
      </w:r>
      <w:r w:rsidRPr="00340524">
        <w:rPr>
          <w:i/>
          <w:iCs/>
          <w:szCs w:val="28"/>
        </w:rPr>
        <w:t xml:space="preserve"> , </w:t>
      </w:r>
      <w:r w:rsidRPr="00340524">
        <w:rPr>
          <w:i/>
          <w:iCs/>
          <w:szCs w:val="28"/>
          <w:lang w:val="en-US"/>
        </w:rPr>
        <w:t>z</w:t>
      </w:r>
      <w:r w:rsidRPr="00340524">
        <w:rPr>
          <w:i/>
          <w:iCs/>
          <w:szCs w:val="28"/>
          <w:vertAlign w:val="subscript"/>
        </w:rPr>
        <w:t>0</w:t>
      </w:r>
      <w:r w:rsidRPr="00340524">
        <w:rPr>
          <w:szCs w:val="28"/>
        </w:rPr>
        <w:t>) и в некоторой ее окрестности и непрерывны в точке (</w:t>
      </w:r>
      <w:r w:rsidRPr="00340524">
        <w:rPr>
          <w:i/>
          <w:iCs/>
          <w:szCs w:val="28"/>
          <w:lang w:val="en-US"/>
        </w:rPr>
        <w:t>x</w:t>
      </w:r>
      <w:r w:rsidRPr="00340524">
        <w:rPr>
          <w:i/>
          <w:iCs/>
          <w:szCs w:val="28"/>
          <w:vertAlign w:val="subscript"/>
        </w:rPr>
        <w:t>0</w:t>
      </w:r>
      <w:r w:rsidRPr="00340524">
        <w:rPr>
          <w:i/>
          <w:iCs/>
          <w:szCs w:val="28"/>
        </w:rPr>
        <w:t xml:space="preserve"> , </w:t>
      </w:r>
      <w:r w:rsidRPr="00340524">
        <w:rPr>
          <w:i/>
          <w:iCs/>
          <w:szCs w:val="28"/>
          <w:lang w:val="en-US"/>
        </w:rPr>
        <w:t>y</w:t>
      </w:r>
      <w:r w:rsidRPr="00340524">
        <w:rPr>
          <w:i/>
          <w:iCs/>
          <w:szCs w:val="28"/>
          <w:vertAlign w:val="subscript"/>
        </w:rPr>
        <w:t>0</w:t>
      </w:r>
      <w:r w:rsidRPr="00340524">
        <w:rPr>
          <w:i/>
          <w:iCs/>
          <w:szCs w:val="28"/>
        </w:rPr>
        <w:t xml:space="preserve"> , </w:t>
      </w:r>
      <w:r w:rsidRPr="00340524">
        <w:rPr>
          <w:i/>
          <w:iCs/>
          <w:szCs w:val="28"/>
          <w:lang w:val="en-US"/>
        </w:rPr>
        <w:t>z</w:t>
      </w:r>
      <w:r w:rsidRPr="00340524">
        <w:rPr>
          <w:i/>
          <w:iCs/>
          <w:szCs w:val="28"/>
          <w:vertAlign w:val="subscript"/>
        </w:rPr>
        <w:t>0</w:t>
      </w:r>
      <w:r w:rsidRPr="00340524">
        <w:rPr>
          <w:szCs w:val="28"/>
        </w:rPr>
        <w:t>) , то</w:t>
      </w:r>
    </w:p>
    <w:p w:rsidR="00340524" w:rsidRPr="00340524" w:rsidRDefault="00340524" w:rsidP="00340524">
      <w:pPr>
        <w:ind w:left="284"/>
        <w:jc w:val="both"/>
        <w:rPr>
          <w:szCs w:val="28"/>
        </w:rPr>
      </w:pPr>
      <w:r w:rsidRPr="00250A49">
        <w:rPr>
          <w:position w:val="-14"/>
        </w:rPr>
        <w:object w:dxaOrig="8380" w:dyaOrig="380">
          <v:shape id="_x0000_i1238" type="#_x0000_t75" style="width:419.75pt;height:18.4pt" o:ole="">
            <v:imagedata r:id="rId566" o:title=""/>
          </v:shape>
          <o:OLEObject Type="Embed" ProgID="Equation.3" ShapeID="_x0000_i1238" DrawAspect="Content" ObjectID="_1527414352" r:id="rId567"/>
        </w:object>
      </w:r>
      <w:r w:rsidRPr="00340524">
        <w:rPr>
          <w:szCs w:val="28"/>
        </w:rPr>
        <w:t>,   (2.2)</w:t>
      </w:r>
    </w:p>
    <w:p w:rsidR="00340524" w:rsidRPr="00340524" w:rsidRDefault="00340524" w:rsidP="00340524">
      <w:pPr>
        <w:ind w:left="284"/>
        <w:jc w:val="both"/>
        <w:rPr>
          <w:i/>
          <w:iCs/>
          <w:szCs w:val="28"/>
        </w:rPr>
      </w:pPr>
      <w:r w:rsidRPr="00340524">
        <w:rPr>
          <w:szCs w:val="28"/>
        </w:rPr>
        <w:t xml:space="preserve">где </w:t>
      </w:r>
      <w:r w:rsidRPr="00340524">
        <w:rPr>
          <w:i/>
          <w:iCs/>
          <w:szCs w:val="28"/>
        </w:rPr>
        <w:t>α, β, γ –</w:t>
      </w:r>
      <w:r w:rsidRPr="00340524">
        <w:rPr>
          <w:szCs w:val="28"/>
        </w:rPr>
        <w:t xml:space="preserve"> бесконечно малые, зависящие от Δ</w:t>
      </w:r>
      <w:r w:rsidRPr="00340524">
        <w:rPr>
          <w:i/>
          <w:iCs/>
          <w:szCs w:val="28"/>
        </w:rPr>
        <w:t xml:space="preserve">х, </w:t>
      </w:r>
      <w:r w:rsidRPr="00340524">
        <w:rPr>
          <w:szCs w:val="28"/>
        </w:rPr>
        <w:t>Δ</w:t>
      </w:r>
      <w:r w:rsidRPr="00340524">
        <w:rPr>
          <w:i/>
          <w:iCs/>
          <w:szCs w:val="28"/>
        </w:rPr>
        <w:t xml:space="preserve">у, </w:t>
      </w:r>
      <w:r w:rsidRPr="00340524">
        <w:rPr>
          <w:szCs w:val="28"/>
        </w:rPr>
        <w:t>Δ</w:t>
      </w:r>
      <w:r w:rsidRPr="00340524">
        <w:rPr>
          <w:i/>
          <w:iCs/>
          <w:szCs w:val="28"/>
          <w:lang w:val="en-US"/>
        </w:rPr>
        <w:t>z</w:t>
      </w:r>
      <w:r w:rsidRPr="00340524">
        <w:rPr>
          <w:i/>
          <w:iCs/>
          <w:szCs w:val="28"/>
        </w:rPr>
        <w:t>.</w:t>
      </w:r>
    </w:p>
    <w:p w:rsidR="00340524" w:rsidRPr="00340524" w:rsidRDefault="00340524" w:rsidP="00340524">
      <w:pPr>
        <w:ind w:left="284"/>
        <w:jc w:val="both"/>
        <w:rPr>
          <w:szCs w:val="28"/>
        </w:rPr>
      </w:pPr>
    </w:p>
    <w:p w:rsidR="00340524" w:rsidRPr="00340524" w:rsidRDefault="00340524" w:rsidP="00340524">
      <w:pPr>
        <w:ind w:left="284"/>
        <w:rPr>
          <w:szCs w:val="28"/>
        </w:rPr>
      </w:pPr>
      <w:r w:rsidRPr="00340524">
        <w:rPr>
          <w:szCs w:val="28"/>
        </w:rPr>
        <w:t xml:space="preserve">Тогда приращение функции, удовлетворяющей условиям теоремы 2.1, можно представить в виде:   </w:t>
      </w:r>
      <w:r w:rsidRPr="00250A49">
        <w:rPr>
          <w:position w:val="-10"/>
        </w:rPr>
        <w:object w:dxaOrig="3540" w:dyaOrig="320">
          <v:shape id="_x0000_i1239" type="#_x0000_t75" style="width:176.95pt;height:16.1pt" o:ole="">
            <v:imagedata r:id="rId568" o:title=""/>
          </v:shape>
          <o:OLEObject Type="Embed" ProgID="Equation.3" ShapeID="_x0000_i1239" DrawAspect="Content" ObjectID="_1527414353" r:id="rId569"/>
        </w:object>
      </w:r>
      <w:r w:rsidRPr="00340524">
        <w:rPr>
          <w:szCs w:val="28"/>
        </w:rPr>
        <w:t>,                               (2.3)</w:t>
      </w:r>
    </w:p>
    <w:p w:rsidR="00C41134" w:rsidRPr="00183627" w:rsidRDefault="00340524" w:rsidP="00340524">
      <w:pPr>
        <w:ind w:left="284"/>
      </w:pPr>
      <w:r w:rsidRPr="00340524">
        <w:rPr>
          <w:szCs w:val="28"/>
        </w:rPr>
        <w:t xml:space="preserve">где    </w:t>
      </w:r>
      <w:r w:rsidRPr="00250A49">
        <w:rPr>
          <w:position w:val="-50"/>
        </w:rPr>
        <w:object w:dxaOrig="1840" w:dyaOrig="1100">
          <v:shape id="_x0000_i1240" type="#_x0000_t75" style="width:91.9pt;height:54.4pt" o:ole="">
            <v:imagedata r:id="rId570" o:title=""/>
          </v:shape>
          <o:OLEObject Type="Embed" ProgID="Equation.3" ShapeID="_x0000_i1240" DrawAspect="Content" ObjectID="_1527414354" r:id="rId571"/>
        </w:object>
      </w:r>
      <w:r w:rsidRPr="00340524">
        <w:rPr>
          <w:szCs w:val="28"/>
        </w:rPr>
        <w:t xml:space="preserve">                                                                                </w:t>
      </w:r>
    </w:p>
    <w:p w:rsidR="00C41134" w:rsidRPr="00183627" w:rsidRDefault="00C41134" w:rsidP="00F60C4F">
      <w:pPr>
        <w:pStyle w:val="2"/>
        <w:numPr>
          <w:ilvl w:val="0"/>
          <w:numId w:val="16"/>
        </w:numPr>
      </w:pPr>
      <w:bookmarkStart w:id="44" w:name="_Toc453273197"/>
      <w:r w:rsidRPr="00183627">
        <w:t>Определение дифференцируемости.</w:t>
      </w:r>
      <w:bookmarkEnd w:id="44"/>
    </w:p>
    <w:p w:rsidR="00340524" w:rsidRPr="00340524" w:rsidRDefault="00340524" w:rsidP="00340524">
      <w:pPr>
        <w:ind w:left="284"/>
        <w:jc w:val="both"/>
        <w:rPr>
          <w:szCs w:val="28"/>
        </w:rPr>
      </w:pPr>
      <w:r w:rsidRPr="00340524">
        <w:rPr>
          <w:szCs w:val="28"/>
        </w:rPr>
        <w:t xml:space="preserve">Если приращение функции  </w:t>
      </w:r>
      <w:r w:rsidRPr="00340524">
        <w:rPr>
          <w:i/>
          <w:iCs/>
          <w:szCs w:val="28"/>
          <w:lang w:val="en-US"/>
        </w:rPr>
        <w:t>u</w:t>
      </w:r>
      <w:r w:rsidRPr="00340524">
        <w:rPr>
          <w:i/>
          <w:iCs/>
          <w:szCs w:val="28"/>
        </w:rPr>
        <w:t xml:space="preserve"> = </w:t>
      </w:r>
      <w:r w:rsidRPr="00340524">
        <w:rPr>
          <w:i/>
          <w:iCs/>
          <w:szCs w:val="28"/>
          <w:lang w:val="en-US"/>
        </w:rPr>
        <w:t>f</w:t>
      </w:r>
      <w:r w:rsidRPr="00340524">
        <w:rPr>
          <w:i/>
          <w:iCs/>
          <w:szCs w:val="28"/>
        </w:rPr>
        <w:t xml:space="preserve"> (</w:t>
      </w:r>
      <w:r w:rsidRPr="00340524">
        <w:rPr>
          <w:i/>
          <w:iCs/>
          <w:szCs w:val="28"/>
          <w:lang w:val="en-US"/>
        </w:rPr>
        <w:t>x</w:t>
      </w:r>
      <w:r w:rsidRPr="00340524">
        <w:rPr>
          <w:i/>
          <w:iCs/>
          <w:szCs w:val="28"/>
        </w:rPr>
        <w:t xml:space="preserve">, </w:t>
      </w:r>
      <w:r w:rsidRPr="00340524">
        <w:rPr>
          <w:i/>
          <w:iCs/>
          <w:szCs w:val="28"/>
          <w:lang w:val="en-US"/>
        </w:rPr>
        <w:t>y</w:t>
      </w:r>
      <w:r w:rsidRPr="00340524">
        <w:rPr>
          <w:i/>
          <w:iCs/>
          <w:szCs w:val="28"/>
        </w:rPr>
        <w:t xml:space="preserve">, </w:t>
      </w:r>
      <w:r w:rsidRPr="00340524">
        <w:rPr>
          <w:i/>
          <w:iCs/>
          <w:szCs w:val="28"/>
          <w:lang w:val="en-US"/>
        </w:rPr>
        <w:t>z</w:t>
      </w:r>
      <w:r w:rsidRPr="00340524">
        <w:rPr>
          <w:i/>
          <w:iCs/>
          <w:szCs w:val="28"/>
        </w:rPr>
        <w:t>)</w:t>
      </w:r>
      <w:r w:rsidRPr="00340524">
        <w:rPr>
          <w:szCs w:val="28"/>
        </w:rPr>
        <w:t xml:space="preserve"> в точке (</w:t>
      </w:r>
      <w:r w:rsidRPr="00340524">
        <w:rPr>
          <w:i/>
          <w:iCs/>
          <w:szCs w:val="28"/>
          <w:lang w:val="en-US"/>
        </w:rPr>
        <w:t>x</w:t>
      </w:r>
      <w:r w:rsidRPr="00340524">
        <w:rPr>
          <w:i/>
          <w:iCs/>
          <w:szCs w:val="28"/>
          <w:vertAlign w:val="subscript"/>
        </w:rPr>
        <w:t>0</w:t>
      </w:r>
      <w:r w:rsidRPr="00340524">
        <w:rPr>
          <w:i/>
          <w:iCs/>
          <w:szCs w:val="28"/>
        </w:rPr>
        <w:t xml:space="preserve"> , </w:t>
      </w:r>
      <w:r w:rsidRPr="00340524">
        <w:rPr>
          <w:i/>
          <w:iCs/>
          <w:szCs w:val="28"/>
          <w:lang w:val="en-US"/>
        </w:rPr>
        <w:t>y</w:t>
      </w:r>
      <w:r w:rsidRPr="00340524">
        <w:rPr>
          <w:i/>
          <w:iCs/>
          <w:szCs w:val="28"/>
          <w:vertAlign w:val="subscript"/>
        </w:rPr>
        <w:t>0</w:t>
      </w:r>
      <w:r w:rsidRPr="00340524">
        <w:rPr>
          <w:i/>
          <w:iCs/>
          <w:szCs w:val="28"/>
        </w:rPr>
        <w:t xml:space="preserve"> , </w:t>
      </w:r>
      <w:r w:rsidRPr="00340524">
        <w:rPr>
          <w:i/>
          <w:iCs/>
          <w:szCs w:val="28"/>
          <w:lang w:val="en-US"/>
        </w:rPr>
        <w:t>z</w:t>
      </w:r>
      <w:r w:rsidRPr="00340524">
        <w:rPr>
          <w:i/>
          <w:iCs/>
          <w:szCs w:val="28"/>
          <w:vertAlign w:val="subscript"/>
        </w:rPr>
        <w:t>0</w:t>
      </w:r>
      <w:r w:rsidRPr="00340524">
        <w:rPr>
          <w:i/>
          <w:iCs/>
          <w:szCs w:val="28"/>
        </w:rPr>
        <w:t>)</w:t>
      </w:r>
      <w:r w:rsidRPr="00340524">
        <w:rPr>
          <w:szCs w:val="28"/>
        </w:rPr>
        <w:t xml:space="preserve"> можно представить в виде (2.3), (2.4), то функция называется </w:t>
      </w:r>
      <w:r w:rsidRPr="00340524">
        <w:rPr>
          <w:b/>
          <w:bCs/>
          <w:szCs w:val="28"/>
        </w:rPr>
        <w:t>дифференцируемой</w:t>
      </w:r>
      <w:r w:rsidRPr="00340524">
        <w:rPr>
          <w:szCs w:val="28"/>
        </w:rPr>
        <w:t xml:space="preserve"> в этой точке, а выражение </w:t>
      </w:r>
      <w:r w:rsidRPr="00250A49">
        <w:rPr>
          <w:position w:val="-10"/>
        </w:rPr>
        <w:object w:dxaOrig="2180" w:dyaOrig="320">
          <v:shape id="_x0000_i1241" type="#_x0000_t75" style="width:108.75pt;height:16.1pt" o:ole="">
            <v:imagedata r:id="rId572" o:title=""/>
          </v:shape>
          <o:OLEObject Type="Embed" ProgID="Equation.3" ShapeID="_x0000_i1241" DrawAspect="Content" ObjectID="_1527414355" r:id="rId573"/>
        </w:object>
      </w:r>
      <w:r w:rsidRPr="00340524">
        <w:rPr>
          <w:szCs w:val="28"/>
        </w:rPr>
        <w:t xml:space="preserve">   - </w:t>
      </w:r>
      <w:r w:rsidRPr="00340524">
        <w:rPr>
          <w:b/>
          <w:bCs/>
          <w:szCs w:val="28"/>
        </w:rPr>
        <w:t xml:space="preserve">главной линейной частью приращения </w:t>
      </w:r>
      <w:r w:rsidRPr="00340524">
        <w:rPr>
          <w:szCs w:val="28"/>
        </w:rPr>
        <w:t xml:space="preserve"> или </w:t>
      </w:r>
      <w:r w:rsidRPr="00340524">
        <w:rPr>
          <w:b/>
          <w:bCs/>
          <w:szCs w:val="28"/>
        </w:rPr>
        <w:t xml:space="preserve"> полным дифференциалом</w:t>
      </w:r>
      <w:r w:rsidRPr="00340524">
        <w:rPr>
          <w:szCs w:val="28"/>
        </w:rPr>
        <w:t xml:space="preserve"> рассматриваемой функции.</w:t>
      </w:r>
    </w:p>
    <w:p w:rsidR="00C41134" w:rsidRPr="00183627" w:rsidRDefault="00C41134" w:rsidP="006D4743"/>
    <w:p w:rsidR="00C41134" w:rsidRPr="00183627" w:rsidRDefault="00C41134" w:rsidP="00F60C4F">
      <w:pPr>
        <w:pStyle w:val="2"/>
        <w:numPr>
          <w:ilvl w:val="0"/>
          <w:numId w:val="16"/>
        </w:numPr>
      </w:pPr>
      <w:bookmarkStart w:id="45" w:name="_Toc453273198"/>
      <w:r w:rsidRPr="00183627">
        <w:t>Необходимое условие дифференцируемости.</w:t>
      </w:r>
      <w:bookmarkEnd w:id="45"/>
    </w:p>
    <w:p w:rsidR="001B5F01" w:rsidRPr="001B5F01" w:rsidRDefault="001B5F01" w:rsidP="001B5F01">
      <w:r w:rsidRPr="001B5F01">
        <w:t>Теорема:</w:t>
      </w:r>
    </w:p>
    <w:p w:rsidR="001B5F01" w:rsidRPr="001B5F01" w:rsidRDefault="001B5F01" w:rsidP="001B5F01">
      <w:r w:rsidRPr="001B5F01">
        <w:t>Если функция дифференцируема в некоторой точке, то она непрерывна в этой точке.</w:t>
      </w:r>
    </w:p>
    <w:p w:rsidR="001B5F01" w:rsidRPr="001B5F01" w:rsidRDefault="001B5F01" w:rsidP="001B5F01">
      <w:r w:rsidRPr="001B5F01">
        <w:t>Доказательство:</w:t>
      </w:r>
    </w:p>
    <w:p w:rsidR="001B5F01" w:rsidRPr="001B5F01" w:rsidRDefault="001B5F01" w:rsidP="001B5F01">
      <w:r w:rsidRPr="001B5F01">
        <w:t>Пусть функция </w:t>
      </w:r>
      <w:r w:rsidRPr="001B5F01">
        <w:rPr>
          <w:noProof/>
          <w:lang w:eastAsia="ru-RU"/>
        </w:rPr>
        <w:drawing>
          <wp:inline distT="0" distB="0" distL="0" distR="0">
            <wp:extent cx="581025" cy="200025"/>
            <wp:effectExtent l="0" t="0" r="9525" b="9525"/>
            <wp:docPr id="367" name="Рисунок 367" descr="http://itm-x18.narod.ru/math/3all/3all_html_m1d77e86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0" descr="http://itm-x18.narod.ru/math/3all/3all_html_m1d77e863.gif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5F01">
        <w:t> дифференцируема в некоторой точке x. Следовательно, существует её предел </w:t>
      </w:r>
      <w:r w:rsidRPr="001B5F01">
        <w:rPr>
          <w:noProof/>
          <w:lang w:eastAsia="ru-RU"/>
        </w:rPr>
        <w:drawing>
          <wp:inline distT="0" distB="0" distL="0" distR="0">
            <wp:extent cx="981075" cy="390525"/>
            <wp:effectExtent l="0" t="0" r="9525" b="9525"/>
            <wp:docPr id="366" name="Рисунок 366" descr="http://itm-x18.narod.ru/math/3all/3all_html_mcad6cc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1" descr="http://itm-x18.narod.ru/math/3all/3all_html_mcad6cc8.gif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5F01">
        <w:t xml:space="preserve">. Отсюда, по </w:t>
      </w:r>
      <w:r w:rsidRPr="001B5F01">
        <w:lastRenderedPageBreak/>
        <w:t>теореме о связи функции, её предела и бесконечно малой функции, следует: </w:t>
      </w:r>
      <w:r w:rsidRPr="001B5F01">
        <w:rPr>
          <w:noProof/>
          <w:lang w:eastAsia="ru-RU"/>
        </w:rPr>
        <w:drawing>
          <wp:inline distT="0" distB="0" distL="0" distR="0">
            <wp:extent cx="981075" cy="390525"/>
            <wp:effectExtent l="0" t="0" r="9525" b="9525"/>
            <wp:docPr id="365" name="Рисунок 365" descr="http://itm-x18.narod.ru/math/3all/3all_html_m6ddc1f6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 descr="http://itm-x18.narod.ru/math/3all/3all_html_m6ddc1f67.gif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5F01">
        <w:t>, где </w:t>
      </w:r>
      <w:r w:rsidRPr="001B5F01">
        <w:rPr>
          <w:noProof/>
          <w:lang w:eastAsia="ru-RU"/>
        </w:rPr>
        <w:drawing>
          <wp:inline distT="0" distB="0" distL="0" distR="0">
            <wp:extent cx="447675" cy="180975"/>
            <wp:effectExtent l="0" t="0" r="9525" b="9525"/>
            <wp:docPr id="364" name="Рисунок 364" descr="http://itm-x18.narod.ru/math/3all/3all_html_m3fcf5a8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3" descr="http://itm-x18.narod.ru/math/3all/3all_html_m3fcf5a85.gif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5F01">
        <w:t> </w:t>
      </w:r>
      <w:proofErr w:type="gramStart"/>
      <w:r w:rsidRPr="001B5F01">
        <w:t>при</w:t>
      </w:r>
      <w:proofErr w:type="gramEnd"/>
      <w:r w:rsidRPr="001B5F01">
        <w:t> </w:t>
      </w:r>
      <w:r w:rsidRPr="001B5F01">
        <w:rPr>
          <w:noProof/>
          <w:lang w:eastAsia="ru-RU"/>
        </w:rPr>
        <w:drawing>
          <wp:inline distT="0" distB="0" distL="0" distR="0">
            <wp:extent cx="504825" cy="180975"/>
            <wp:effectExtent l="0" t="0" r="9525" b="9525"/>
            <wp:docPr id="363" name="Рисунок 363" descr="http://itm-x18.narod.ru/math/3all/3all_html_m2d19e1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4" descr="http://itm-x18.narod.ru/math/3all/3all_html_m2d19e129.gif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5F01">
        <w:t>, то есть </w:t>
      </w:r>
      <w:r w:rsidRPr="001B5F01">
        <w:rPr>
          <w:noProof/>
          <w:lang w:eastAsia="ru-RU"/>
        </w:rPr>
        <w:drawing>
          <wp:inline distT="0" distB="0" distL="0" distR="0">
            <wp:extent cx="1447800" cy="200025"/>
            <wp:effectExtent l="0" t="0" r="0" b="9525"/>
            <wp:docPr id="362" name="Рисунок 362" descr="http://itm-x18.narod.ru/math/3all/3all_html_259fdb4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5" descr="http://itm-x18.narod.ru/math/3all/3all_html_259fdb4e.gif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5F01">
        <w:t>. Переходя к пределу, при </w:t>
      </w:r>
      <w:r w:rsidRPr="001B5F01">
        <w:rPr>
          <w:noProof/>
          <w:lang w:eastAsia="ru-RU"/>
        </w:rPr>
        <w:drawing>
          <wp:inline distT="0" distB="0" distL="0" distR="0">
            <wp:extent cx="504825" cy="180975"/>
            <wp:effectExtent l="0" t="0" r="9525" b="9525"/>
            <wp:docPr id="361" name="Рисунок 361" descr="http://itm-x18.narod.ru/math/3all/3all_html_m2d19e1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6" descr="http://itm-x18.narod.ru/math/3all/3all_html_m2d19e129.gif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5F01">
        <w:t>, получаем </w:t>
      </w:r>
      <w:r w:rsidRPr="001B5F01">
        <w:rPr>
          <w:noProof/>
          <w:lang w:eastAsia="ru-RU"/>
        </w:rPr>
        <w:drawing>
          <wp:inline distT="0" distB="0" distL="0" distR="0">
            <wp:extent cx="695325" cy="276225"/>
            <wp:effectExtent l="0" t="0" r="9525" b="9525"/>
            <wp:docPr id="360" name="Рисунок 360" descr="http://itm-x18.narod.ru/math/3all/3all_html_md12927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7" descr="http://itm-x18.narod.ru/math/3all/3all_html_md129277.gif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5F01">
        <w:t>. А из этого следует, что функция </w:t>
      </w:r>
      <w:r w:rsidRPr="001B5F01">
        <w:rPr>
          <w:noProof/>
          <w:lang w:eastAsia="ru-RU"/>
        </w:rPr>
        <w:drawing>
          <wp:inline distT="0" distB="0" distL="0" distR="0">
            <wp:extent cx="581025" cy="200025"/>
            <wp:effectExtent l="0" t="0" r="9525" b="9525"/>
            <wp:docPr id="359" name="Рисунок 359" descr="http://itm-x18.narod.ru/math/3all/3all_html_m1d77e86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8" descr="http://itm-x18.narod.ru/math/3all/3all_html_m1d77e863.gif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5F01">
        <w:t> непрерывна в некоторой точке x.</w:t>
      </w:r>
    </w:p>
    <w:p w:rsidR="00C41134" w:rsidRPr="00183627" w:rsidRDefault="00C41134" w:rsidP="006D4743"/>
    <w:p w:rsidR="00C41134" w:rsidRPr="00183627" w:rsidRDefault="006D4743" w:rsidP="00F60C4F">
      <w:pPr>
        <w:pStyle w:val="2"/>
        <w:numPr>
          <w:ilvl w:val="0"/>
          <w:numId w:val="16"/>
        </w:numPr>
      </w:pPr>
      <w:r>
        <w:t xml:space="preserve"> </w:t>
      </w:r>
      <w:bookmarkStart w:id="46" w:name="_Toc453273199"/>
      <w:r w:rsidR="00C41134" w:rsidRPr="00183627">
        <w:t>Достаточные условия дифференцируемости.</w:t>
      </w:r>
      <w:bookmarkEnd w:id="46"/>
    </w:p>
    <w:p w:rsidR="001B5F01" w:rsidRPr="001B5F01" w:rsidRDefault="001B5F01" w:rsidP="001B5F01">
      <w:r w:rsidRPr="001B5F01">
        <w:t>Если функция имеет частные производные по всем аргументам в некоторой окрестности.</w:t>
      </w:r>
    </w:p>
    <w:p w:rsidR="001B5F01" w:rsidRPr="001B5F01" w:rsidRDefault="001B5F01" w:rsidP="001B5F01">
      <w:r w:rsidRPr="001B5F01">
        <w:t>точки причем все эти частные производные непрерывны в самой точке то указанная функция дифференцируема в точке </w:t>
      </w:r>
    </w:p>
    <w:p w:rsidR="00C41134" w:rsidRPr="00183627" w:rsidRDefault="00C41134" w:rsidP="006D4743"/>
    <w:p w:rsidR="00C41134" w:rsidRPr="00183627" w:rsidRDefault="006D4743" w:rsidP="00F60C4F">
      <w:pPr>
        <w:pStyle w:val="2"/>
        <w:numPr>
          <w:ilvl w:val="0"/>
          <w:numId w:val="16"/>
        </w:numPr>
      </w:pPr>
      <w:r>
        <w:t xml:space="preserve"> </w:t>
      </w:r>
      <w:bookmarkStart w:id="47" w:name="_Toc453273200"/>
      <w:r w:rsidR="00C41134" w:rsidRPr="00183627">
        <w:t>Производные сложных функций.</w:t>
      </w:r>
      <w:bookmarkEnd w:id="47"/>
    </w:p>
    <w:p w:rsidR="001B5F01" w:rsidRPr="001B5F01" w:rsidRDefault="001B5F01" w:rsidP="001B5F01">
      <w:r w:rsidRPr="001B5F01">
        <w:t>Пусть y – сложная функция x, т.е. y = f(u), u = g(x), или</w:t>
      </w:r>
    </w:p>
    <w:p w:rsidR="001B5F01" w:rsidRPr="001B5F01" w:rsidRDefault="001B5F01" w:rsidP="001B5F01">
      <w:r w:rsidRPr="001B5F01">
        <w:rPr>
          <w:noProof/>
          <w:lang w:eastAsia="ru-RU"/>
        </w:rPr>
        <w:drawing>
          <wp:inline distT="0" distB="0" distL="0" distR="0">
            <wp:extent cx="1019175" cy="257175"/>
            <wp:effectExtent l="0" t="0" r="9525" b="9525"/>
            <wp:docPr id="372" name="Рисунок 372" descr="http://function-x.ru/chapter6-2/derivative2_clip_image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4" descr="http://function-x.ru/chapter6-2/derivative2_clip_image002.gif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5F01">
        <w:t>              </w:t>
      </w:r>
    </w:p>
    <w:p w:rsidR="001B5F01" w:rsidRPr="001B5F01" w:rsidRDefault="001B5F01" w:rsidP="001B5F01">
      <w:r w:rsidRPr="001B5F01">
        <w:t>Если g(x) и f(u) – дифференцируемые функции своих аргументов соответственно в точках x и u = g(x), то сложная функция также дифференцируема в точке x и находится по формуле</w:t>
      </w:r>
    </w:p>
    <w:p w:rsidR="001B5F01" w:rsidRPr="001B5F01" w:rsidRDefault="001B5F01" w:rsidP="001B5F01">
      <w:r w:rsidRPr="001B5F01">
        <w:rPr>
          <w:noProof/>
          <w:lang w:eastAsia="ru-RU"/>
        </w:rPr>
        <w:drawing>
          <wp:inline distT="0" distB="0" distL="0" distR="0">
            <wp:extent cx="1190625" cy="228600"/>
            <wp:effectExtent l="0" t="0" r="9525" b="0"/>
            <wp:docPr id="371" name="Рисунок 371" descr="http://function-x.ru/chapter6-2/derivative2_clip_image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5" descr="http://function-x.ru/chapter6-2/derivative2_clip_image004.gif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5F01">
        <w:t>           </w:t>
      </w:r>
    </w:p>
    <w:p w:rsidR="00C41134" w:rsidRPr="00183627" w:rsidRDefault="00C41134" w:rsidP="006D4743"/>
    <w:p w:rsidR="00C41134" w:rsidRPr="00183627" w:rsidRDefault="006D4743" w:rsidP="00F60C4F">
      <w:pPr>
        <w:pStyle w:val="2"/>
        <w:numPr>
          <w:ilvl w:val="0"/>
          <w:numId w:val="16"/>
        </w:numPr>
      </w:pPr>
      <w:r>
        <w:t xml:space="preserve"> </w:t>
      </w:r>
      <w:bookmarkStart w:id="48" w:name="_Toc453273201"/>
      <w:r w:rsidR="00C41134" w:rsidRPr="00183627">
        <w:t>Дифференциал функции. Определение дифференциала функции.</w:t>
      </w:r>
      <w:bookmarkEnd w:id="48"/>
    </w:p>
    <w:p w:rsidR="000B0407" w:rsidRPr="000B0407" w:rsidRDefault="000B0407" w:rsidP="000B0407">
      <w:r w:rsidRPr="000B0407">
        <w:t>Дифференциалом функции называется линейная относительно </w:t>
      </w:r>
      <w:r w:rsidRPr="000B0407">
        <w:rPr>
          <w:noProof/>
          <w:lang w:eastAsia="ru-RU"/>
        </w:rPr>
        <w:drawing>
          <wp:inline distT="0" distB="0" distL="0" distR="0">
            <wp:extent cx="219075" cy="123825"/>
            <wp:effectExtent l="0" t="0" r="9525" b="9525"/>
            <wp:docPr id="383" name="Рисунок 383" descr="http://www.webmath.ru/poleznoe/images/diff/formules_15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5" descr="http://www.webmath.ru/poleznoe/images/diff/formules_1515.png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0407">
        <w:t> часть приращения функции. Она обозначается как </w:t>
      </w:r>
      <w:r w:rsidRPr="000B0407">
        <w:rPr>
          <w:noProof/>
          <w:lang w:eastAsia="ru-RU"/>
        </w:rPr>
        <w:drawing>
          <wp:inline distT="0" distB="0" distL="0" distR="0">
            <wp:extent cx="171450" cy="152400"/>
            <wp:effectExtent l="0" t="0" r="0" b="0"/>
            <wp:docPr id="382" name="Рисунок 382" descr="http://www.webmath.ru/poleznoe/images/diff/formules_16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6" descr="http://www.webmath.ru/poleznoe/images/diff/formules_1620.png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0407">
        <w:t> или </w:t>
      </w:r>
      <w:r w:rsidRPr="000B0407">
        <w:rPr>
          <w:noProof/>
          <w:lang w:eastAsia="ru-RU"/>
        </w:rPr>
        <w:drawing>
          <wp:inline distT="0" distB="0" distL="0" distR="0">
            <wp:extent cx="342900" cy="161925"/>
            <wp:effectExtent l="0" t="0" r="0" b="9525"/>
            <wp:docPr id="381" name="Рисунок 381" descr="http://www.webmath.ru/poleznoe/images/diff/formules_16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7" descr="http://www.webmath.ru/poleznoe/images/diff/formules_1621.png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0407">
        <w:t>. Таким образом:</w:t>
      </w:r>
    </w:p>
    <w:p w:rsidR="000B0407" w:rsidRPr="000B0407" w:rsidRDefault="000B0407" w:rsidP="000B0407">
      <w:r w:rsidRPr="000B0407">
        <w:rPr>
          <w:noProof/>
          <w:lang w:eastAsia="ru-RU"/>
        </w:rPr>
        <w:drawing>
          <wp:inline distT="0" distB="0" distL="0" distR="0">
            <wp:extent cx="1066800" cy="171450"/>
            <wp:effectExtent l="0" t="0" r="0" b="0"/>
            <wp:docPr id="380" name="Рисунок 380" descr="http://www.webmath.ru/poleznoe/images/diff/formules_16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8" descr="http://www.webmath.ru/poleznoe/images/diff/formules_1622.png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134" w:rsidRPr="00183627" w:rsidRDefault="00C41134" w:rsidP="006D4743"/>
    <w:p w:rsidR="00C41134" w:rsidRPr="00183627" w:rsidRDefault="006D4743" w:rsidP="00F60C4F">
      <w:pPr>
        <w:pStyle w:val="2"/>
        <w:numPr>
          <w:ilvl w:val="0"/>
          <w:numId w:val="16"/>
        </w:numPr>
      </w:pPr>
      <w:r>
        <w:t xml:space="preserve"> </w:t>
      </w:r>
      <w:bookmarkStart w:id="49" w:name="_Toc453273202"/>
      <w:r w:rsidR="00C41134" w:rsidRPr="00183627">
        <w:t>Касательная плоскость и нормаль к поверхности. Геометрический смысл дифференциала.</w:t>
      </w:r>
      <w:bookmarkEnd w:id="49"/>
    </w:p>
    <w:p w:rsidR="000B0407" w:rsidRPr="000B0407" w:rsidRDefault="000B0407" w:rsidP="000B0407">
      <w:r w:rsidRPr="000B0407">
        <w:t xml:space="preserve">Плоскость, определяемая уравнением (4.1), называется касательной плоскостью  к графику функции z = f (x, y) в точке с координатами </w:t>
      </w:r>
      <w:proofErr w:type="gramStart"/>
      <w:r w:rsidRPr="000B0407">
        <w:t xml:space="preserve">( </w:t>
      </w:r>
      <w:proofErr w:type="gramEnd"/>
      <w:r w:rsidRPr="000B0407">
        <w:t>х0 , у0 , z0 ).</w:t>
      </w:r>
    </w:p>
    <w:p w:rsidR="000B0407" w:rsidRPr="000B0407" w:rsidRDefault="000B0407" w:rsidP="000B0407">
      <w:r w:rsidRPr="000B0407">
        <w:lastRenderedPageBreak/>
        <w:tab/>
        <w:t>Из формулы (2.3) для случая двух переменных следует, что приращение функции f  в окрестности точки М можно представить в виде:</w:t>
      </w:r>
    </w:p>
    <w:p w:rsidR="000B0407" w:rsidRPr="000B0407" w:rsidRDefault="000B0407" w:rsidP="000B0407">
      <w:r w:rsidRPr="000B0407">
        <w:t xml:space="preserve">       </w:t>
      </w:r>
      <w:r w:rsidRPr="000B0407">
        <w:object w:dxaOrig="520" w:dyaOrig="260">
          <v:shape id="_x0000_i1242" type="#_x0000_t75" style="width:26.05pt;height:13pt" o:ole="">
            <v:imagedata r:id="rId587" o:title=""/>
          </v:shape>
          <o:OLEObject Type="Embed" ProgID="Equation.3" ShapeID="_x0000_i1242" DrawAspect="Content" ObjectID="_1527414356" r:id="rId588"/>
        </w:object>
      </w:r>
      <w:r w:rsidRPr="000B0407">
        <w:object w:dxaOrig="3640" w:dyaOrig="680">
          <v:shape id="_x0000_i1243" type="#_x0000_t75" style="width:182.3pt;height:33.7pt" o:ole="">
            <v:imagedata r:id="rId589" o:title=""/>
          </v:shape>
          <o:OLEObject Type="Embed" ProgID="Equation.3" ShapeID="_x0000_i1243" DrawAspect="Content" ObjectID="_1527414357" r:id="rId590"/>
        </w:object>
      </w:r>
      <w:r w:rsidRPr="000B0407">
        <w:t xml:space="preserve"> или</w:t>
      </w:r>
    </w:p>
    <w:p w:rsidR="000B0407" w:rsidRPr="000B0407" w:rsidRDefault="000B0407" w:rsidP="000B0407">
      <w:r w:rsidRPr="000B0407">
        <w:object w:dxaOrig="5400" w:dyaOrig="680">
          <v:shape id="_x0000_i1244" type="#_x0000_t75" style="width:270.4pt;height:33.7pt" o:ole="">
            <v:imagedata r:id="rId591" o:title=""/>
          </v:shape>
          <o:OLEObject Type="Embed" ProgID="Equation.3" ShapeID="_x0000_i1244" DrawAspect="Content" ObjectID="_1527414358" r:id="rId592"/>
        </w:object>
      </w:r>
      <w:r w:rsidRPr="000B0407">
        <w:t xml:space="preserve">                                     (4.2)</w:t>
      </w:r>
    </w:p>
    <w:p w:rsidR="000B0407" w:rsidRPr="000B0407" w:rsidRDefault="000B0407" w:rsidP="000B0407">
      <w:r w:rsidRPr="000B0407">
        <w:t>Следовательно, разность между аппликатами графика функции и касательной плоскости является бесконечно малой более высокого порядка, чем ρ, при ρ→0.</w:t>
      </w:r>
    </w:p>
    <w:p w:rsidR="000B0407" w:rsidRPr="000B0407" w:rsidRDefault="000B0407" w:rsidP="000B0407">
      <w:r w:rsidRPr="000B0407">
        <w:t>При этом дифференциал функции f имеет вид:</w:t>
      </w:r>
    </w:p>
    <w:p w:rsidR="000B0407" w:rsidRPr="000B0407" w:rsidRDefault="000B0407" w:rsidP="000B0407">
      <w:r w:rsidRPr="000B0407">
        <w:object w:dxaOrig="4360" w:dyaOrig="680">
          <v:shape id="_x0000_i1245" type="#_x0000_t75" style="width:218.3pt;height:33.7pt" o:ole="">
            <v:imagedata r:id="rId593" o:title=""/>
          </v:shape>
          <o:OLEObject Type="Embed" ProgID="Equation.3" ShapeID="_x0000_i1245" DrawAspect="Content" ObjectID="_1527414359" r:id="rId594"/>
        </w:object>
      </w:r>
      <w:r w:rsidRPr="000B0407">
        <w:t>,</w:t>
      </w:r>
    </w:p>
    <w:p w:rsidR="000B0407" w:rsidRPr="000B0407" w:rsidRDefault="000B0407" w:rsidP="000B0407">
      <w:r w:rsidRPr="000B0407">
        <w:t>что соответствует приращению аппликаты касательной плоскости к графику функции. В этом состоит геометрический смысл дифференциала.</w:t>
      </w:r>
    </w:p>
    <w:p w:rsidR="00C41134" w:rsidRPr="00183627" w:rsidRDefault="00C41134" w:rsidP="006D4743"/>
    <w:p w:rsidR="00C41134" w:rsidRPr="00183627" w:rsidRDefault="006D4743" w:rsidP="00F60C4F">
      <w:pPr>
        <w:pStyle w:val="2"/>
        <w:numPr>
          <w:ilvl w:val="0"/>
          <w:numId w:val="16"/>
        </w:numPr>
      </w:pPr>
      <w:r>
        <w:t xml:space="preserve"> </w:t>
      </w:r>
      <w:bookmarkStart w:id="50" w:name="_Toc453273203"/>
      <w:r w:rsidR="00C41134" w:rsidRPr="00183627">
        <w:t>Алгебраические поверхности второго порядка.</w:t>
      </w:r>
      <w:bookmarkEnd w:id="50"/>
    </w:p>
    <w:p w:rsidR="000B0407" w:rsidRPr="000B0407" w:rsidRDefault="000B0407" w:rsidP="000B0407">
      <w:r w:rsidRPr="000B0407">
        <w:t>Алгебраической поверхностью второго порядка называется поверхность, описываемая уравнением:</w:t>
      </w:r>
    </w:p>
    <w:p w:rsidR="000B0407" w:rsidRPr="000B0407" w:rsidRDefault="000B0407" w:rsidP="000B0407">
      <w:r w:rsidRPr="000B0407">
        <w:rPr>
          <w:noProof/>
          <w:lang w:eastAsia="ru-RU"/>
        </w:rPr>
        <w:drawing>
          <wp:inline distT="0" distB="0" distL="0" distR="0">
            <wp:extent cx="4600575" cy="238125"/>
            <wp:effectExtent l="0" t="0" r="9525" b="9525"/>
            <wp:docPr id="385" name="Рисунок 385" descr="http://itm-x18.narod.ru/math/1-10_html_m3b0ddbd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5" descr="http://itm-x18.narod.ru/math/1-10_html_m3b0ddbd6.gif"/>
                    <pic:cNvPicPr>
                      <a:picLocks noChangeAspect="1" noChangeArrowheads="1"/>
                    </pic:cNvPicPr>
                  </pic:nvPicPr>
                  <pic:blipFill>
                    <a:blip r:embed="rId59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0407">
        <w:t> (1) ,</w:t>
      </w:r>
    </w:p>
    <w:p w:rsidR="000B0407" w:rsidRPr="000B0407" w:rsidRDefault="000B0407" w:rsidP="000B0407">
      <w:r w:rsidRPr="000B0407">
        <w:t>причем </w:t>
      </w:r>
      <w:r w:rsidRPr="000B0407">
        <w:rPr>
          <w:noProof/>
          <w:lang w:eastAsia="ru-RU"/>
        </w:rPr>
        <w:drawing>
          <wp:inline distT="0" distB="0" distL="0" distR="0">
            <wp:extent cx="447675" cy="238125"/>
            <wp:effectExtent l="0" t="0" r="9525" b="9525"/>
            <wp:docPr id="384" name="Рисунок 384" descr="http://itm-x18.narod.ru/math/1-10_html_1da13fd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6" descr="http://itm-x18.narod.ru/math/1-10_html_1da13fd1.gif"/>
                    <pic:cNvPicPr>
                      <a:picLocks noChangeAspect="1" noChangeArrowheads="1"/>
                    </pic:cNvPicPr>
                  </pic:nvPicPr>
                  <pic:blipFill>
                    <a:blip r:embed="rId59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0407">
        <w:t>.</w:t>
      </w:r>
    </w:p>
    <w:p w:rsidR="000B0407" w:rsidRPr="000B0407" w:rsidRDefault="000B0407" w:rsidP="000B0407">
      <w:r w:rsidRPr="000B0407">
        <w:t>Если уравнение (1) не содержит слагаемых с произведением переменных, то с помощью параллельного переноса осей координат уравнение можно привести к каноническому виду.</w:t>
      </w:r>
    </w:p>
    <w:p w:rsidR="00C41134" w:rsidRPr="00183627" w:rsidRDefault="00C41134" w:rsidP="006D4743"/>
    <w:p w:rsidR="00C41134" w:rsidRPr="00183627" w:rsidRDefault="006D4743" w:rsidP="00F60C4F">
      <w:pPr>
        <w:pStyle w:val="2"/>
        <w:numPr>
          <w:ilvl w:val="0"/>
          <w:numId w:val="16"/>
        </w:numPr>
      </w:pPr>
      <w:r>
        <w:t xml:space="preserve"> </w:t>
      </w:r>
      <w:bookmarkStart w:id="51" w:name="_Toc453273204"/>
      <w:r w:rsidR="00C41134" w:rsidRPr="00183627">
        <w:t>Производная по направлению. Градиент.</w:t>
      </w:r>
      <w:bookmarkEnd w:id="51"/>
    </w:p>
    <w:p w:rsidR="00C41134" w:rsidRPr="00183627" w:rsidRDefault="000B0407" w:rsidP="006D4743">
      <w:r>
        <w:t xml:space="preserve">Производной функции </w:t>
      </w:r>
      <w:r>
        <w:rPr>
          <w:noProof/>
          <w:position w:val="-12"/>
          <w:lang w:eastAsia="ru-RU"/>
        </w:rPr>
        <w:drawing>
          <wp:inline distT="0" distB="0" distL="0" distR="0">
            <wp:extent cx="923925" cy="228600"/>
            <wp:effectExtent l="0" t="0" r="9525" b="0"/>
            <wp:docPr id="388" name="Рисунок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9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12"/>
          <w:lang w:eastAsia="ru-RU"/>
        </w:rPr>
        <w:drawing>
          <wp:inline distT="0" distB="0" distL="0" distR="0">
            <wp:extent cx="276225" cy="238125"/>
            <wp:effectExtent l="0" t="0" r="9525" b="9525"/>
            <wp:docPr id="387" name="Рисунок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по направлению вектора </w:t>
      </w:r>
      <w:r>
        <w:rPr>
          <w:noProof/>
          <w:position w:val="-12"/>
          <w:lang w:eastAsia="ru-RU"/>
        </w:rPr>
        <w:drawing>
          <wp:inline distT="0" distB="0" distL="0" distR="0">
            <wp:extent cx="190500" cy="238125"/>
            <wp:effectExtent l="0" t="0" r="0" b="9525"/>
            <wp:docPr id="386" name="Рисунок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/>
                    <pic:cNvPicPr>
                      <a:picLocks noChangeAspect="1" noChangeArrowheads="1"/>
                    </pic:cNvPicPr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азывается производная ограничения этой функции на </w:t>
      </w:r>
      <w:proofErr w:type="gramStart"/>
      <w:r>
        <w:t>прямую</w:t>
      </w:r>
      <w:proofErr w:type="gramEnd"/>
      <w:r>
        <w:t xml:space="preserve"> </w:t>
      </w:r>
      <w:r w:rsidRPr="007540FB">
        <w:rPr>
          <w:position w:val="-6"/>
        </w:rPr>
        <w:object w:dxaOrig="160" w:dyaOrig="300">
          <v:shape id="_x0000_i1246" type="#_x0000_t75" style="width:8.45pt;height:15.3pt" o:ole="" fillcolor="window">
            <v:imagedata r:id="rId600" o:title=""/>
          </v:shape>
          <o:OLEObject Type="Embed" ProgID="Equation.3" ShapeID="_x0000_i1246" DrawAspect="Content" ObjectID="_1527414360" r:id="rId601"/>
        </w:object>
      </w:r>
      <w:r>
        <w:t xml:space="preserve"> по </w:t>
      </w:r>
      <w:r w:rsidRPr="007540FB">
        <w:rPr>
          <w:position w:val="-6"/>
        </w:rPr>
        <w:object w:dxaOrig="160" w:dyaOrig="260">
          <v:shape id="_x0000_i1247" type="#_x0000_t75" style="width:8.45pt;height:13pt" o:ole="" fillcolor="window">
            <v:imagedata r:id="rId602" o:title=""/>
          </v:shape>
          <o:OLEObject Type="Embed" ProgID="Equation.3" ShapeID="_x0000_i1247" DrawAspect="Content" ObjectID="_1527414361" r:id="rId603"/>
        </w:object>
      </w:r>
      <w:r>
        <w:t xml:space="preserve"> при</w:t>
      </w:r>
      <w:r>
        <w:rPr>
          <w:i/>
        </w:rPr>
        <w:t xml:space="preserve"> </w:t>
      </w:r>
      <w:r w:rsidRPr="007540FB">
        <w:rPr>
          <w:i/>
          <w:position w:val="-6"/>
        </w:rPr>
        <w:object w:dxaOrig="560" w:dyaOrig="300">
          <v:shape id="_x0000_i1248" type="#_x0000_t75" style="width:27.55pt;height:15.3pt" o:ole="" fillcolor="window">
            <v:imagedata r:id="rId604" o:title=""/>
          </v:shape>
          <o:OLEObject Type="Embed" ProgID="Equation.3" ShapeID="_x0000_i1248" DrawAspect="Content" ObjectID="_1527414362" r:id="rId605"/>
        </w:object>
      </w:r>
    </w:p>
    <w:p w:rsidR="00C41134" w:rsidRPr="00183627" w:rsidRDefault="006D4743" w:rsidP="00F60C4F">
      <w:pPr>
        <w:pStyle w:val="2"/>
        <w:numPr>
          <w:ilvl w:val="0"/>
          <w:numId w:val="16"/>
        </w:numPr>
      </w:pPr>
      <w:r>
        <w:lastRenderedPageBreak/>
        <w:t xml:space="preserve"> </w:t>
      </w:r>
      <w:bookmarkStart w:id="52" w:name="_Toc453273205"/>
      <w:r w:rsidR="00C41134" w:rsidRPr="00183627">
        <w:t>Частные производные и дифференциалы высших порядков.</w:t>
      </w:r>
      <w:bookmarkEnd w:id="52"/>
    </w:p>
    <w:p w:rsidR="000B0407" w:rsidRPr="000B0407" w:rsidRDefault="000B0407" w:rsidP="000B0407">
      <w:r w:rsidRPr="000B0407">
        <w:t xml:space="preserve">Вектор с координатами – частными производными функции </w:t>
      </w:r>
      <w:r w:rsidRPr="000B0407">
        <w:object w:dxaOrig="1520" w:dyaOrig="360">
          <v:shape id="_x0000_i1249" type="#_x0000_t75" style="width:75.85pt;height:18.4pt" o:ole="" fillcolor="window">
            <v:imagedata r:id="rId606" o:title=""/>
          </v:shape>
          <o:OLEObject Type="Embed" ProgID="Equation.3" ShapeID="_x0000_i1249" DrawAspect="Content" ObjectID="_1527414363" r:id="rId607"/>
        </w:object>
      </w:r>
      <w:r w:rsidRPr="000B0407">
        <w:t xml:space="preserve"> называется градиентом  функции, он обозначается так:</w:t>
      </w:r>
    </w:p>
    <w:p w:rsidR="000B0407" w:rsidRPr="000B0407" w:rsidRDefault="000B0407" w:rsidP="000B0407">
      <w:r w:rsidRPr="000B0407">
        <w:object w:dxaOrig="3320" w:dyaOrig="760">
          <v:shape id="_x0000_i1250" type="#_x0000_t75" style="width:165.45pt;height:38.3pt" o:ole="" fillcolor="window">
            <v:imagedata r:id="rId608" o:title=""/>
          </v:shape>
          <o:OLEObject Type="Embed" ProgID="Equation.3" ShapeID="_x0000_i1250" DrawAspect="Content" ObjectID="_1527414364" r:id="rId609"/>
        </w:object>
      </w:r>
      <w:r>
        <w:t xml:space="preserve">. </w:t>
      </w:r>
      <w:r w:rsidRPr="000B0407">
        <w:t xml:space="preserve">Из (2) получим другую формулу, выражающую </w:t>
      </w:r>
      <w:r w:rsidRPr="000B0407">
        <w:object w:dxaOrig="499" w:dyaOrig="780">
          <v:shape id="_x0000_i1251" type="#_x0000_t75" style="width:24.5pt;height:39.05pt" o:ole="" fillcolor="window">
            <v:imagedata r:id="rId610" o:title=""/>
          </v:shape>
          <o:OLEObject Type="Embed" ProgID="Equation.3" ShapeID="_x0000_i1251" DrawAspect="Content" ObjectID="_1527414365" r:id="rId611"/>
        </w:object>
      </w:r>
      <w:r w:rsidRPr="000B0407">
        <w:t xml:space="preserve"> через градиент </w:t>
      </w:r>
      <w:r w:rsidRPr="000B0407">
        <w:object w:dxaOrig="220" w:dyaOrig="240">
          <v:shape id="_x0000_i1252" type="#_x0000_t75" style="width:11.5pt;height:12.25pt" o:ole="" fillcolor="window">
            <v:imagedata r:id="rId612" o:title=""/>
          </v:shape>
          <o:OLEObject Type="Embed" ProgID="Equation.3" ShapeID="_x0000_i1252" DrawAspect="Content" ObjectID="_1527414366" r:id="rId613"/>
        </w:object>
      </w:r>
      <w:r w:rsidRPr="000B0407">
        <w:t>:</w:t>
      </w:r>
      <w:r w:rsidRPr="000B0407">
        <w:object w:dxaOrig="1880" w:dyaOrig="780">
          <v:shape id="_x0000_i1253" type="#_x0000_t75" style="width:93.45pt;height:39.05pt" o:ole="" fillcolor="window">
            <v:imagedata r:id="rId614" o:title=""/>
          </v:shape>
          <o:OLEObject Type="Embed" ProgID="Equation.3" ShapeID="_x0000_i1253" DrawAspect="Content" ObjectID="_1527414367" r:id="rId615"/>
        </w:object>
      </w:r>
    </w:p>
    <w:p w:rsidR="000B0407" w:rsidRPr="000B0407" w:rsidRDefault="000B0407" w:rsidP="000B0407">
      <w:r w:rsidRPr="000B0407">
        <w:t xml:space="preserve">Для произвольного вектора </w:t>
      </w:r>
      <w:r w:rsidRPr="000B0407">
        <w:object w:dxaOrig="220" w:dyaOrig="300">
          <v:shape id="_x0000_i1254" type="#_x0000_t75" style="width:11.5pt;height:15.3pt" o:ole="" fillcolor="window">
            <v:imagedata r:id="rId616" o:title=""/>
          </v:shape>
          <o:OLEObject Type="Embed" ProgID="Equation.3" ShapeID="_x0000_i1254" DrawAspect="Content" ObjectID="_1527414368" r:id="rId617"/>
        </w:object>
      </w:r>
      <w:r w:rsidRPr="000B0407">
        <w:t xml:space="preserve">, учитывая, что </w:t>
      </w:r>
      <w:r w:rsidRPr="000B0407">
        <w:object w:dxaOrig="880" w:dyaOrig="800">
          <v:shape id="_x0000_i1255" type="#_x0000_t75" style="width:44.45pt;height:39.85pt" o:ole="" fillcolor="window">
            <v:imagedata r:id="rId618" o:title=""/>
          </v:shape>
          <o:OLEObject Type="Embed" ProgID="Equation.3" ShapeID="_x0000_i1255" DrawAspect="Content" ObjectID="_1527414369" r:id="rId619"/>
        </w:object>
      </w:r>
      <w:r>
        <w:t xml:space="preserve">, </w:t>
      </w:r>
      <w:r w:rsidRPr="000B0407">
        <w:t xml:space="preserve">   </w:t>
      </w:r>
      <w:r w:rsidRPr="000B0407">
        <w:object w:dxaOrig="1800" w:dyaOrig="800">
          <v:shape id="_x0000_i1256" type="#_x0000_t75" style="width:90.4pt;height:39.85pt" o:ole="" fillcolor="window">
            <v:imagedata r:id="rId620" o:title=""/>
          </v:shape>
          <o:OLEObject Type="Embed" ProgID="Equation.3" ShapeID="_x0000_i1256" DrawAspect="Content" ObjectID="_1527414370" r:id="rId621"/>
        </w:object>
      </w:r>
      <w:r w:rsidRPr="000B0407">
        <w:t>.                                                       (4)</w:t>
      </w:r>
    </w:p>
    <w:p w:rsidR="000B0407" w:rsidRPr="000B0407" w:rsidRDefault="000B0407" w:rsidP="000B0407">
      <w:r w:rsidRPr="000B0407">
        <w:t xml:space="preserve">Если </w:t>
      </w:r>
      <w:r w:rsidRPr="000B0407">
        <w:rPr>
          <w:noProof/>
          <w:lang w:eastAsia="ru-RU"/>
        </w:rPr>
        <w:drawing>
          <wp:inline distT="0" distB="0" distL="0" distR="0">
            <wp:extent cx="495300" cy="381000"/>
            <wp:effectExtent l="0" t="0" r="0" b="0"/>
            <wp:docPr id="389" name="Рисунок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6"/>
                    <pic:cNvPicPr>
                      <a:picLocks noChangeAspect="1" noChangeArrowheads="1"/>
                    </pic:cNvPicPr>
                  </pic:nvPicPr>
                  <pic:blipFill>
                    <a:blip r:embed="rId6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0407">
        <w:t xml:space="preserve"> требуется вычислить в некоторой точке </w:t>
      </w:r>
      <w:r w:rsidRPr="000B0407">
        <w:object w:dxaOrig="1620" w:dyaOrig="380">
          <v:shape id="_x0000_i1257" type="#_x0000_t75" style="width:81.2pt;height:18.4pt" o:ole="" fillcolor="window">
            <v:imagedata r:id="rId623" o:title=""/>
          </v:shape>
          <o:OLEObject Type="Embed" ProgID="Equation.3" ShapeID="_x0000_i1257" DrawAspect="Content" ObjectID="_1527414371" r:id="rId624"/>
        </w:object>
      </w:r>
      <w:r w:rsidRPr="000B0407">
        <w:t xml:space="preserve">, то </w:t>
      </w:r>
      <w:r w:rsidRPr="000B0407">
        <w:object w:dxaOrig="780" w:dyaOrig="460">
          <v:shape id="_x0000_i1258" type="#_x0000_t75" style="width:39.05pt;height:23pt" o:ole="" fillcolor="window">
            <v:imagedata r:id="rId625" o:title=""/>
          </v:shape>
          <o:OLEObject Type="Embed" ProgID="Equation.3" ShapeID="_x0000_i1258" DrawAspect="Content" ObjectID="_1527414372" r:id="rId626"/>
        </w:object>
      </w:r>
      <w:r w:rsidRPr="000B0407">
        <w:t xml:space="preserve"> в (3) и (4) необходимо также вычислять в этой точке.</w:t>
      </w:r>
    </w:p>
    <w:p w:rsidR="00C41134" w:rsidRPr="00183627" w:rsidRDefault="00C41134" w:rsidP="006D4743"/>
    <w:p w:rsidR="00C41134" w:rsidRPr="00183627" w:rsidRDefault="006D4743" w:rsidP="00F60C4F">
      <w:pPr>
        <w:pStyle w:val="2"/>
        <w:numPr>
          <w:ilvl w:val="0"/>
          <w:numId w:val="16"/>
        </w:numPr>
      </w:pPr>
      <w:r>
        <w:t xml:space="preserve"> </w:t>
      </w:r>
      <w:bookmarkStart w:id="53" w:name="_Toc453273206"/>
      <w:r w:rsidR="00C41134" w:rsidRPr="00183627">
        <w:t>Формула Тейлора для функции двух переменных.</w:t>
      </w:r>
      <w:bookmarkEnd w:id="53"/>
    </w:p>
    <w:p w:rsidR="000B0407" w:rsidRPr="000B0407" w:rsidRDefault="000B0407" w:rsidP="000B0407">
      <w:r w:rsidRPr="000B0407">
        <w:object w:dxaOrig="7720" w:dyaOrig="1320">
          <v:shape id="_x0000_i1259" type="#_x0000_t75" style="width:386.05pt;height:65.85pt" o:ole="">
            <v:imagedata r:id="rId627" o:title=""/>
          </v:shape>
          <o:OLEObject Type="Embed" ProgID="Equation.3" ShapeID="_x0000_i1259" DrawAspect="Content" ObjectID="_1527414373" r:id="rId628"/>
        </w:object>
      </w:r>
      <w:r w:rsidRPr="000B0407">
        <w:t xml:space="preserve"> ,         (4.5)</w:t>
      </w:r>
    </w:p>
    <w:p w:rsidR="000B0407" w:rsidRPr="000B0407" w:rsidRDefault="000B0407" w:rsidP="000B0407">
      <w:r w:rsidRPr="000B0407">
        <w:t>где  0&lt;θ&lt;1.</w:t>
      </w:r>
    </w:p>
    <w:p w:rsidR="000B0407" w:rsidRPr="000B0407" w:rsidRDefault="000B0407" w:rsidP="000B0407">
      <w:r w:rsidRPr="00C50AC6">
        <w:rPr>
          <w:b/>
          <w:u w:val="single"/>
        </w:rPr>
        <w:t>Замечание.</w:t>
      </w:r>
      <w:r w:rsidRPr="000B0407">
        <w:t xml:space="preserve"> В дифференциальной форме формула Тейлора для случая нескольких переменных выглядит достаточно просто, однако в развернутом виде она весьма громоздка. Например, даже для функции двух переменных первые ее члена выглядят так:</w:t>
      </w:r>
    </w:p>
    <w:p w:rsidR="00C41134" w:rsidRPr="000B0407" w:rsidRDefault="000B0407" w:rsidP="000B0407">
      <w:r w:rsidRPr="000B0407">
        <w:object w:dxaOrig="180" w:dyaOrig="340">
          <v:shape id="_x0000_i1260" type="#_x0000_t75" style="width:9.2pt;height:17.6pt" o:ole="" o:bullet="t">
            <v:imagedata r:id="rId629" o:title=""/>
          </v:shape>
          <o:OLEObject Type="Embed" ProgID="Equation.3" ShapeID="_x0000_i1260" DrawAspect="Content" ObjectID="_1527414374" r:id="rId630"/>
        </w:object>
      </w:r>
      <w:r w:rsidRPr="000B0407">
        <w:tab/>
      </w:r>
      <w:r w:rsidRPr="000B0407">
        <w:object w:dxaOrig="8280" w:dyaOrig="1700">
          <v:shape id="_x0000_i1261" type="#_x0000_t75" style="width:415.15pt;height:85pt" o:ole="">
            <v:imagedata r:id="rId631" o:title=""/>
          </v:shape>
          <o:OLEObject Type="Embed" ProgID="Equation.3" ShapeID="_x0000_i1261" DrawAspect="Content" ObjectID="_1527414375" r:id="rId632"/>
        </w:object>
      </w:r>
    </w:p>
    <w:p w:rsidR="00C41134" w:rsidRPr="00183627" w:rsidRDefault="006D4743" w:rsidP="00F60C4F">
      <w:pPr>
        <w:pStyle w:val="2"/>
        <w:numPr>
          <w:ilvl w:val="0"/>
          <w:numId w:val="16"/>
        </w:numPr>
      </w:pPr>
      <w:r>
        <w:lastRenderedPageBreak/>
        <w:t xml:space="preserve"> </w:t>
      </w:r>
      <w:bookmarkStart w:id="54" w:name="_Toc453273207"/>
      <w:r w:rsidR="00C41134" w:rsidRPr="00183627">
        <w:t>Экстремумы функций двух переменных.  Определение экстремума. Необходимые условия экстремума. Достаточные условия экстремума.</w:t>
      </w:r>
      <w:bookmarkEnd w:id="54"/>
    </w:p>
    <w:p w:rsidR="00C50AC6" w:rsidRPr="00C50AC6" w:rsidRDefault="00C50AC6" w:rsidP="00C50AC6">
      <w:r w:rsidRPr="00C50AC6">
        <w:t>Определение 5.1. Точка М0 (х0 , у0</w:t>
      </w:r>
      <w:proofErr w:type="gramStart"/>
      <w:r w:rsidRPr="00C50AC6">
        <w:t xml:space="preserve"> )</w:t>
      </w:r>
      <w:proofErr w:type="gramEnd"/>
      <w:r w:rsidRPr="00C50AC6">
        <w:t xml:space="preserve"> называется точкой максимума функции z = f (</w:t>
      </w:r>
      <w:proofErr w:type="spellStart"/>
      <w:r w:rsidRPr="00C50AC6">
        <w:t>x</w:t>
      </w:r>
      <w:proofErr w:type="spellEnd"/>
      <w:r w:rsidRPr="00C50AC6">
        <w:t xml:space="preserve">, </w:t>
      </w:r>
      <w:proofErr w:type="spellStart"/>
      <w:r w:rsidRPr="00C50AC6">
        <w:t>y</w:t>
      </w:r>
      <w:proofErr w:type="spellEnd"/>
      <w:r w:rsidRPr="00C50AC6">
        <w:t xml:space="preserve">), если   </w:t>
      </w:r>
      <w:proofErr w:type="spellStart"/>
      <w:r w:rsidRPr="00C50AC6">
        <w:t>f</w:t>
      </w:r>
      <w:proofErr w:type="spellEnd"/>
      <w:r w:rsidRPr="00C50AC6">
        <w:t xml:space="preserve"> (</w:t>
      </w:r>
      <w:proofErr w:type="spellStart"/>
      <w:r w:rsidRPr="00C50AC6">
        <w:t>xo</w:t>
      </w:r>
      <w:proofErr w:type="spellEnd"/>
      <w:r w:rsidRPr="00C50AC6">
        <w:t xml:space="preserve"> , </w:t>
      </w:r>
      <w:proofErr w:type="spellStart"/>
      <w:r w:rsidRPr="00C50AC6">
        <w:t>yo</w:t>
      </w:r>
      <w:proofErr w:type="spellEnd"/>
      <w:r w:rsidRPr="00C50AC6">
        <w:t>) &gt; f (x, y) для всех точек (х, у) из некоторой окрестности точки М0.</w:t>
      </w:r>
    </w:p>
    <w:p w:rsidR="00C50AC6" w:rsidRPr="00C50AC6" w:rsidRDefault="00C50AC6" w:rsidP="00C50AC6">
      <w:r w:rsidRPr="00C50AC6">
        <w:t>Определение 5.2. Точка М0 (х0 , у0</w:t>
      </w:r>
      <w:proofErr w:type="gramStart"/>
      <w:r w:rsidRPr="00C50AC6">
        <w:t xml:space="preserve"> )</w:t>
      </w:r>
      <w:proofErr w:type="gramEnd"/>
      <w:r w:rsidRPr="00C50AC6">
        <w:t xml:space="preserve"> называется точкой минимума функции z = f (</w:t>
      </w:r>
      <w:proofErr w:type="spellStart"/>
      <w:r w:rsidRPr="00C50AC6">
        <w:t>x</w:t>
      </w:r>
      <w:proofErr w:type="spellEnd"/>
      <w:r w:rsidRPr="00C50AC6">
        <w:t xml:space="preserve">, </w:t>
      </w:r>
      <w:proofErr w:type="spellStart"/>
      <w:r w:rsidRPr="00C50AC6">
        <w:t>y</w:t>
      </w:r>
      <w:proofErr w:type="spellEnd"/>
      <w:r w:rsidRPr="00C50AC6">
        <w:t xml:space="preserve">), если   </w:t>
      </w:r>
      <w:proofErr w:type="spellStart"/>
      <w:r w:rsidRPr="00C50AC6">
        <w:t>f</w:t>
      </w:r>
      <w:proofErr w:type="spellEnd"/>
      <w:r w:rsidRPr="00C50AC6">
        <w:t xml:space="preserve"> (</w:t>
      </w:r>
      <w:proofErr w:type="spellStart"/>
      <w:r w:rsidRPr="00C50AC6">
        <w:t>xo</w:t>
      </w:r>
      <w:proofErr w:type="spellEnd"/>
      <w:r w:rsidRPr="00C50AC6">
        <w:t xml:space="preserve"> , </w:t>
      </w:r>
      <w:proofErr w:type="spellStart"/>
      <w:r w:rsidRPr="00C50AC6">
        <w:t>yo</w:t>
      </w:r>
      <w:proofErr w:type="spellEnd"/>
      <w:r w:rsidRPr="00C50AC6">
        <w:t>) &lt; f (x, y) для всех точек (х, у) из некоторой окрестности точки М0</w:t>
      </w:r>
      <w:r>
        <w:t>.</w:t>
      </w:r>
    </w:p>
    <w:p w:rsidR="00C50AC6" w:rsidRDefault="00C50AC6" w:rsidP="00C50AC6">
      <w:r w:rsidRPr="00C50AC6">
        <w:t>Замечание 1. Точки максимума и минимума называются точками экстремума функции нескольких переменных.</w:t>
      </w:r>
    </w:p>
    <w:p w:rsidR="00C50AC6" w:rsidRPr="00C50AC6" w:rsidRDefault="00C50AC6" w:rsidP="00C50AC6">
      <w:r w:rsidRPr="00C50AC6">
        <w:t>Замечание 2. Аналогичным образом определяется точка экстремума для функции от любого количества переменных.</w:t>
      </w:r>
    </w:p>
    <w:p w:rsidR="00C50AC6" w:rsidRPr="00C50AC6" w:rsidRDefault="00C50AC6" w:rsidP="00C50AC6">
      <w:r w:rsidRPr="00C50AC6">
        <w:t>Теорема 5.1 (необходимые условия экстремума). Если М0 (х0 , у0</w:t>
      </w:r>
      <w:proofErr w:type="gramStart"/>
      <w:r w:rsidRPr="00C50AC6">
        <w:t xml:space="preserve"> )</w:t>
      </w:r>
      <w:proofErr w:type="gramEnd"/>
      <w:r w:rsidRPr="00C50AC6">
        <w:t xml:space="preserve"> – точка экстремума функции z = f (x, y), то в этой точке частные производные первого порядка данной функции равны нулю или не существуют.</w:t>
      </w:r>
    </w:p>
    <w:p w:rsidR="00C50AC6" w:rsidRPr="00C50AC6" w:rsidRDefault="00C50AC6" w:rsidP="00C50AC6"/>
    <w:p w:rsidR="00C50AC6" w:rsidRPr="00C50AC6" w:rsidRDefault="00C50AC6" w:rsidP="00C50AC6">
      <w:r w:rsidRPr="00C50AC6">
        <w:t>Определение 5.3.  Точки, принадлежащие области определения функции нескольких переменных, в которых частные производные функции  равны нулю или не существуют, называются стационарными точками этой функции.</w:t>
      </w:r>
    </w:p>
    <w:p w:rsidR="00C50AC6" w:rsidRPr="00C50AC6" w:rsidRDefault="00C50AC6" w:rsidP="00C50AC6">
      <w:r w:rsidRPr="00C50AC6">
        <w:t>Замечание. Таким образом, экстремум может достигаться только в стационарных точках, но не обязательно он наблюдается в каждой из них.</w:t>
      </w:r>
    </w:p>
    <w:p w:rsidR="00C50AC6" w:rsidRPr="00250A49" w:rsidRDefault="00C50AC6" w:rsidP="00C50AC6">
      <w:pPr>
        <w:jc w:val="both"/>
        <w:rPr>
          <w:szCs w:val="28"/>
        </w:rPr>
      </w:pPr>
      <w:r w:rsidRPr="00250A49">
        <w:rPr>
          <w:b/>
          <w:bCs/>
          <w:i/>
          <w:iCs/>
          <w:szCs w:val="28"/>
        </w:rPr>
        <w:t>Теорема 5.2</w:t>
      </w:r>
      <w:r w:rsidRPr="00250A49">
        <w:rPr>
          <w:szCs w:val="28"/>
        </w:rPr>
        <w:t xml:space="preserve"> (достаточные условия экстремума). Пусть в некоторой окрестности точки   </w:t>
      </w:r>
      <w:r w:rsidRPr="00250A49">
        <w:rPr>
          <w:i/>
          <w:iCs/>
          <w:szCs w:val="28"/>
        </w:rPr>
        <w:t>М</w:t>
      </w:r>
      <w:r w:rsidRPr="00250A49">
        <w:rPr>
          <w:i/>
          <w:iCs/>
          <w:szCs w:val="28"/>
          <w:vertAlign w:val="subscript"/>
        </w:rPr>
        <w:t>0</w:t>
      </w:r>
      <w:r w:rsidRPr="00250A49">
        <w:rPr>
          <w:i/>
          <w:iCs/>
          <w:szCs w:val="28"/>
        </w:rPr>
        <w:t xml:space="preserve"> (х</w:t>
      </w:r>
      <w:r w:rsidRPr="00250A49">
        <w:rPr>
          <w:i/>
          <w:iCs/>
          <w:szCs w:val="28"/>
          <w:vertAlign w:val="subscript"/>
        </w:rPr>
        <w:t>0</w:t>
      </w:r>
      <w:r w:rsidRPr="00250A49">
        <w:rPr>
          <w:i/>
          <w:iCs/>
          <w:szCs w:val="28"/>
        </w:rPr>
        <w:t xml:space="preserve"> , у</w:t>
      </w:r>
      <w:r w:rsidRPr="00250A49">
        <w:rPr>
          <w:i/>
          <w:iCs/>
          <w:szCs w:val="28"/>
          <w:vertAlign w:val="subscript"/>
        </w:rPr>
        <w:t>0</w:t>
      </w:r>
      <w:proofErr w:type="gramStart"/>
      <w:r w:rsidRPr="00250A49">
        <w:rPr>
          <w:i/>
          <w:iCs/>
          <w:szCs w:val="28"/>
        </w:rPr>
        <w:t xml:space="preserve"> )</w:t>
      </w:r>
      <w:proofErr w:type="gramEnd"/>
      <w:r w:rsidRPr="00250A49">
        <w:rPr>
          <w:szCs w:val="28"/>
        </w:rPr>
        <w:t xml:space="preserve"> , являющейся стационарной точкой функции </w:t>
      </w:r>
      <w:r w:rsidRPr="00250A49">
        <w:rPr>
          <w:i/>
          <w:iCs/>
          <w:szCs w:val="28"/>
          <w:lang w:val="en-US"/>
        </w:rPr>
        <w:t>z</w:t>
      </w:r>
      <w:r w:rsidRPr="00250A49">
        <w:rPr>
          <w:i/>
          <w:iCs/>
          <w:szCs w:val="28"/>
        </w:rPr>
        <w:t xml:space="preserve"> = </w:t>
      </w:r>
      <w:r w:rsidRPr="00250A49">
        <w:rPr>
          <w:i/>
          <w:iCs/>
          <w:szCs w:val="28"/>
          <w:lang w:val="en-US"/>
        </w:rPr>
        <w:t>f</w:t>
      </w:r>
      <w:r w:rsidRPr="00250A49">
        <w:rPr>
          <w:i/>
          <w:iCs/>
          <w:szCs w:val="28"/>
        </w:rPr>
        <w:t xml:space="preserve"> (</w:t>
      </w:r>
      <w:r w:rsidRPr="00250A49">
        <w:rPr>
          <w:i/>
          <w:iCs/>
          <w:szCs w:val="28"/>
          <w:lang w:val="en-US"/>
        </w:rPr>
        <w:t>x</w:t>
      </w:r>
      <w:r w:rsidRPr="00250A49">
        <w:rPr>
          <w:i/>
          <w:iCs/>
          <w:szCs w:val="28"/>
        </w:rPr>
        <w:t xml:space="preserve">, </w:t>
      </w:r>
      <w:r w:rsidRPr="00250A49">
        <w:rPr>
          <w:i/>
          <w:iCs/>
          <w:szCs w:val="28"/>
          <w:lang w:val="en-US"/>
        </w:rPr>
        <w:t>y</w:t>
      </w:r>
      <w:r w:rsidRPr="00250A49">
        <w:rPr>
          <w:i/>
          <w:iCs/>
          <w:szCs w:val="28"/>
        </w:rPr>
        <w:t>),</w:t>
      </w:r>
      <w:r w:rsidRPr="00250A49">
        <w:rPr>
          <w:szCs w:val="28"/>
        </w:rPr>
        <w:t xml:space="preserve"> эта функция имеет непрерывные частные производные до 3-го порядка включительно. Обозначим</w:t>
      </w:r>
      <w:proofErr w:type="gramStart"/>
      <w:r w:rsidRPr="00250A49">
        <w:rPr>
          <w:szCs w:val="28"/>
        </w:rPr>
        <w:t xml:space="preserve"> </w:t>
      </w:r>
      <w:r w:rsidRPr="00250A49">
        <w:rPr>
          <w:position w:val="-30"/>
          <w:szCs w:val="28"/>
        </w:rPr>
        <w:object w:dxaOrig="4420" w:dyaOrig="720">
          <v:shape id="_x0000_i1262" type="#_x0000_t75" style="width:221.35pt;height:36pt" o:ole="">
            <v:imagedata r:id="rId633" o:title=""/>
          </v:shape>
          <o:OLEObject Type="Embed" ProgID="Equation.3" ShapeID="_x0000_i1262" DrawAspect="Content" ObjectID="_1527414376" r:id="rId634"/>
        </w:object>
      </w:r>
      <w:r w:rsidRPr="00250A49">
        <w:rPr>
          <w:szCs w:val="28"/>
        </w:rPr>
        <w:t xml:space="preserve"> Т</w:t>
      </w:r>
      <w:proofErr w:type="gramEnd"/>
      <w:r w:rsidRPr="00250A49">
        <w:rPr>
          <w:szCs w:val="28"/>
        </w:rPr>
        <w:t>огда:</w:t>
      </w:r>
    </w:p>
    <w:p w:rsidR="00C50AC6" w:rsidRPr="00250A49" w:rsidRDefault="00C50AC6" w:rsidP="00C50AC6">
      <w:pPr>
        <w:numPr>
          <w:ilvl w:val="1"/>
          <w:numId w:val="27"/>
        </w:numPr>
        <w:spacing w:after="0" w:line="240" w:lineRule="auto"/>
        <w:jc w:val="both"/>
        <w:rPr>
          <w:szCs w:val="28"/>
        </w:rPr>
      </w:pPr>
      <w:r w:rsidRPr="00250A49">
        <w:rPr>
          <w:i/>
          <w:iCs/>
          <w:szCs w:val="28"/>
          <w:lang w:val="en-US"/>
        </w:rPr>
        <w:t>f</w:t>
      </w:r>
      <w:r w:rsidRPr="00250A49">
        <w:rPr>
          <w:i/>
          <w:iCs/>
          <w:szCs w:val="28"/>
        </w:rPr>
        <w:t xml:space="preserve"> (</w:t>
      </w:r>
      <w:r w:rsidRPr="00250A49">
        <w:rPr>
          <w:i/>
          <w:iCs/>
          <w:szCs w:val="28"/>
          <w:lang w:val="en-US"/>
        </w:rPr>
        <w:t>x</w:t>
      </w:r>
      <w:r w:rsidRPr="00250A49">
        <w:rPr>
          <w:i/>
          <w:iCs/>
          <w:szCs w:val="28"/>
        </w:rPr>
        <w:t xml:space="preserve">, </w:t>
      </w:r>
      <w:r w:rsidRPr="00250A49">
        <w:rPr>
          <w:i/>
          <w:iCs/>
          <w:szCs w:val="28"/>
          <w:lang w:val="en-US"/>
        </w:rPr>
        <w:t>y</w:t>
      </w:r>
      <w:r w:rsidRPr="00250A49">
        <w:rPr>
          <w:i/>
          <w:iCs/>
          <w:szCs w:val="28"/>
        </w:rPr>
        <w:t>)</w:t>
      </w:r>
      <w:r w:rsidRPr="00250A49">
        <w:rPr>
          <w:szCs w:val="28"/>
        </w:rPr>
        <w:t xml:space="preserve"> имеет в точке </w:t>
      </w:r>
      <w:r w:rsidRPr="00250A49">
        <w:rPr>
          <w:i/>
          <w:iCs/>
          <w:szCs w:val="28"/>
        </w:rPr>
        <w:t>М</w:t>
      </w:r>
      <w:r w:rsidRPr="00250A49">
        <w:rPr>
          <w:i/>
          <w:iCs/>
          <w:szCs w:val="28"/>
          <w:vertAlign w:val="subscript"/>
        </w:rPr>
        <w:t>0</w:t>
      </w:r>
      <w:r w:rsidRPr="00250A49">
        <w:rPr>
          <w:szCs w:val="28"/>
        </w:rPr>
        <w:t xml:space="preserve"> максимум, если </w:t>
      </w:r>
      <w:r w:rsidRPr="00250A49">
        <w:rPr>
          <w:i/>
          <w:iCs/>
          <w:szCs w:val="28"/>
          <w:lang w:val="en-US"/>
        </w:rPr>
        <w:t>AC</w:t>
      </w:r>
      <w:r w:rsidRPr="00250A49">
        <w:rPr>
          <w:i/>
          <w:iCs/>
          <w:szCs w:val="28"/>
        </w:rPr>
        <w:t xml:space="preserve"> – </w:t>
      </w:r>
      <w:r w:rsidRPr="00250A49">
        <w:rPr>
          <w:i/>
          <w:iCs/>
          <w:szCs w:val="28"/>
          <w:lang w:val="en-US"/>
        </w:rPr>
        <w:t>B</w:t>
      </w:r>
      <w:r w:rsidRPr="00250A49">
        <w:rPr>
          <w:szCs w:val="28"/>
        </w:rPr>
        <w:t xml:space="preserve">² &gt; </w:t>
      </w:r>
      <w:smartTag w:uri="urn:schemas-microsoft-com:office:smarttags" w:element="metricconverter">
        <w:smartTagPr>
          <w:attr w:name="ProductID" w:val="0, A"/>
        </w:smartTagPr>
        <w:r w:rsidRPr="00250A49">
          <w:rPr>
            <w:szCs w:val="28"/>
          </w:rPr>
          <w:t xml:space="preserve">0, </w:t>
        </w:r>
        <w:r w:rsidRPr="00250A49">
          <w:rPr>
            <w:i/>
            <w:iCs/>
            <w:szCs w:val="28"/>
            <w:lang w:val="en-US"/>
          </w:rPr>
          <w:t>A</w:t>
        </w:r>
      </w:smartTag>
      <w:r w:rsidRPr="00250A49">
        <w:rPr>
          <w:szCs w:val="28"/>
        </w:rPr>
        <w:t xml:space="preserve"> &lt; 0;</w:t>
      </w:r>
    </w:p>
    <w:p w:rsidR="00C50AC6" w:rsidRPr="00250A49" w:rsidRDefault="00C50AC6" w:rsidP="00C50AC6">
      <w:pPr>
        <w:numPr>
          <w:ilvl w:val="1"/>
          <w:numId w:val="27"/>
        </w:numPr>
        <w:spacing w:after="0" w:line="240" w:lineRule="auto"/>
        <w:jc w:val="both"/>
        <w:rPr>
          <w:szCs w:val="28"/>
        </w:rPr>
      </w:pPr>
      <w:r w:rsidRPr="00250A49">
        <w:rPr>
          <w:i/>
          <w:iCs/>
          <w:szCs w:val="28"/>
          <w:lang w:val="en-US"/>
        </w:rPr>
        <w:t>f</w:t>
      </w:r>
      <w:r w:rsidRPr="00250A49">
        <w:rPr>
          <w:i/>
          <w:iCs/>
          <w:szCs w:val="28"/>
        </w:rPr>
        <w:t xml:space="preserve"> (</w:t>
      </w:r>
      <w:r w:rsidRPr="00250A49">
        <w:rPr>
          <w:i/>
          <w:iCs/>
          <w:szCs w:val="28"/>
          <w:lang w:val="en-US"/>
        </w:rPr>
        <w:t>x</w:t>
      </w:r>
      <w:r w:rsidRPr="00250A49">
        <w:rPr>
          <w:i/>
          <w:iCs/>
          <w:szCs w:val="28"/>
        </w:rPr>
        <w:t xml:space="preserve">, </w:t>
      </w:r>
      <w:r w:rsidRPr="00250A49">
        <w:rPr>
          <w:i/>
          <w:iCs/>
          <w:szCs w:val="28"/>
          <w:lang w:val="en-US"/>
        </w:rPr>
        <w:t>y</w:t>
      </w:r>
      <w:r w:rsidRPr="00250A49">
        <w:rPr>
          <w:i/>
          <w:iCs/>
          <w:szCs w:val="28"/>
        </w:rPr>
        <w:t>)</w:t>
      </w:r>
      <w:r w:rsidRPr="00250A49">
        <w:rPr>
          <w:szCs w:val="28"/>
        </w:rPr>
        <w:t xml:space="preserve"> имеет в точке </w:t>
      </w:r>
      <w:r w:rsidRPr="00250A49">
        <w:rPr>
          <w:i/>
          <w:iCs/>
          <w:szCs w:val="28"/>
        </w:rPr>
        <w:t>М</w:t>
      </w:r>
      <w:r w:rsidRPr="00250A49">
        <w:rPr>
          <w:i/>
          <w:iCs/>
          <w:szCs w:val="28"/>
          <w:vertAlign w:val="subscript"/>
        </w:rPr>
        <w:t>0</w:t>
      </w:r>
      <w:r w:rsidRPr="00250A49">
        <w:rPr>
          <w:szCs w:val="28"/>
        </w:rPr>
        <w:t xml:space="preserve"> минимум, если </w:t>
      </w:r>
      <w:r w:rsidRPr="00250A49">
        <w:rPr>
          <w:i/>
          <w:iCs/>
          <w:szCs w:val="28"/>
          <w:lang w:val="en-US"/>
        </w:rPr>
        <w:t>AC</w:t>
      </w:r>
      <w:r w:rsidRPr="00250A49">
        <w:rPr>
          <w:i/>
          <w:iCs/>
          <w:szCs w:val="28"/>
        </w:rPr>
        <w:t xml:space="preserve"> – </w:t>
      </w:r>
      <w:r w:rsidRPr="00250A49">
        <w:rPr>
          <w:i/>
          <w:iCs/>
          <w:szCs w:val="28"/>
          <w:lang w:val="en-US"/>
        </w:rPr>
        <w:t>B</w:t>
      </w:r>
      <w:r w:rsidRPr="00250A49">
        <w:rPr>
          <w:szCs w:val="28"/>
        </w:rPr>
        <w:t xml:space="preserve">² &gt; </w:t>
      </w:r>
      <w:smartTag w:uri="urn:schemas-microsoft-com:office:smarttags" w:element="metricconverter">
        <w:smartTagPr>
          <w:attr w:name="ProductID" w:val="0, A"/>
        </w:smartTagPr>
        <w:r w:rsidRPr="00250A49">
          <w:rPr>
            <w:szCs w:val="28"/>
          </w:rPr>
          <w:t xml:space="preserve">0, </w:t>
        </w:r>
        <w:r w:rsidRPr="00250A49">
          <w:rPr>
            <w:i/>
            <w:iCs/>
            <w:szCs w:val="28"/>
            <w:lang w:val="en-US"/>
          </w:rPr>
          <w:t>A</w:t>
        </w:r>
      </w:smartTag>
      <w:r w:rsidRPr="00250A49">
        <w:rPr>
          <w:szCs w:val="28"/>
        </w:rPr>
        <w:t xml:space="preserve"> &gt; 0;</w:t>
      </w:r>
    </w:p>
    <w:p w:rsidR="00C50AC6" w:rsidRPr="00250A49" w:rsidRDefault="00C50AC6" w:rsidP="00C50AC6">
      <w:pPr>
        <w:numPr>
          <w:ilvl w:val="1"/>
          <w:numId w:val="27"/>
        </w:numPr>
        <w:spacing w:after="0" w:line="240" w:lineRule="auto"/>
        <w:jc w:val="both"/>
        <w:rPr>
          <w:szCs w:val="28"/>
        </w:rPr>
      </w:pPr>
      <w:r w:rsidRPr="00250A49">
        <w:rPr>
          <w:szCs w:val="28"/>
        </w:rPr>
        <w:t xml:space="preserve">экстремум в критической точке отсутствует, если </w:t>
      </w:r>
      <w:r w:rsidRPr="00250A49">
        <w:rPr>
          <w:i/>
          <w:iCs/>
          <w:szCs w:val="28"/>
          <w:lang w:val="en-US"/>
        </w:rPr>
        <w:t>AC</w:t>
      </w:r>
      <w:r w:rsidRPr="00250A49">
        <w:rPr>
          <w:i/>
          <w:iCs/>
          <w:szCs w:val="28"/>
        </w:rPr>
        <w:t xml:space="preserve"> – </w:t>
      </w:r>
      <w:r w:rsidRPr="00250A49">
        <w:rPr>
          <w:i/>
          <w:iCs/>
          <w:szCs w:val="28"/>
          <w:lang w:val="en-US"/>
        </w:rPr>
        <w:t>B</w:t>
      </w:r>
      <w:r w:rsidRPr="00250A49">
        <w:rPr>
          <w:szCs w:val="28"/>
        </w:rPr>
        <w:t>² &lt; 0;</w:t>
      </w:r>
    </w:p>
    <w:p w:rsidR="00C50AC6" w:rsidRPr="00250A49" w:rsidRDefault="00C50AC6" w:rsidP="00C50AC6">
      <w:pPr>
        <w:numPr>
          <w:ilvl w:val="1"/>
          <w:numId w:val="27"/>
        </w:numPr>
        <w:spacing w:after="0" w:line="240" w:lineRule="auto"/>
        <w:jc w:val="both"/>
        <w:rPr>
          <w:szCs w:val="28"/>
        </w:rPr>
      </w:pPr>
      <w:r w:rsidRPr="00250A49">
        <w:rPr>
          <w:szCs w:val="28"/>
        </w:rPr>
        <w:t xml:space="preserve">если </w:t>
      </w:r>
      <w:r w:rsidRPr="00250A49">
        <w:rPr>
          <w:i/>
          <w:iCs/>
          <w:szCs w:val="28"/>
          <w:lang w:val="en-US"/>
        </w:rPr>
        <w:t>AC</w:t>
      </w:r>
      <w:r w:rsidRPr="00250A49">
        <w:rPr>
          <w:i/>
          <w:iCs/>
          <w:szCs w:val="28"/>
        </w:rPr>
        <w:t xml:space="preserve"> – </w:t>
      </w:r>
      <w:r w:rsidRPr="00250A49">
        <w:rPr>
          <w:i/>
          <w:iCs/>
          <w:szCs w:val="28"/>
          <w:lang w:val="en-US"/>
        </w:rPr>
        <w:t>B</w:t>
      </w:r>
      <w:r w:rsidRPr="00250A49">
        <w:rPr>
          <w:szCs w:val="28"/>
        </w:rPr>
        <w:t>² = 0, необходимо дополнительное исследование.</w:t>
      </w:r>
    </w:p>
    <w:p w:rsidR="00C41134" w:rsidRPr="00C47AEA" w:rsidRDefault="00C41134" w:rsidP="00C41134">
      <w:pPr>
        <w:ind w:left="360"/>
        <w:rPr>
          <w:rFonts w:cs="Times New Roman"/>
          <w:b/>
          <w:szCs w:val="28"/>
        </w:rPr>
      </w:pPr>
    </w:p>
    <w:p w:rsidR="00C41134" w:rsidRPr="00183627" w:rsidRDefault="00C41134" w:rsidP="00C41134">
      <w:pPr>
        <w:pStyle w:val="a3"/>
        <w:rPr>
          <w:rFonts w:cs="Times New Roman"/>
          <w:b/>
          <w:szCs w:val="28"/>
        </w:rPr>
      </w:pPr>
    </w:p>
    <w:p w:rsidR="00C41134" w:rsidRPr="00183627" w:rsidRDefault="00C41134" w:rsidP="006D4743">
      <w:pPr>
        <w:pStyle w:val="1"/>
      </w:pPr>
      <w:bookmarkStart w:id="55" w:name="_Toc453273208"/>
      <w:r w:rsidRPr="00183627">
        <w:t>Интегрирование.</w:t>
      </w:r>
      <w:bookmarkEnd w:id="55"/>
    </w:p>
    <w:p w:rsidR="00C41134" w:rsidRPr="00183627" w:rsidRDefault="00C41134" w:rsidP="00C41134">
      <w:pPr>
        <w:pStyle w:val="a3"/>
        <w:jc w:val="center"/>
        <w:rPr>
          <w:rFonts w:cs="Times New Roman"/>
          <w:b/>
          <w:szCs w:val="28"/>
        </w:rPr>
      </w:pPr>
    </w:p>
    <w:p w:rsidR="00C41134" w:rsidRPr="00183627" w:rsidRDefault="00C41134" w:rsidP="00F60C4F">
      <w:pPr>
        <w:pStyle w:val="2"/>
        <w:numPr>
          <w:ilvl w:val="0"/>
          <w:numId w:val="19"/>
        </w:numPr>
      </w:pPr>
      <w:bookmarkStart w:id="56" w:name="_Toc453273209"/>
      <w:r w:rsidRPr="00183627">
        <w:t>Двойные интегралы.  Определение и условия существования двойного интеграла. Геометрический смысл двойного интеграла.  Свойства двойного интеграла.</w:t>
      </w:r>
      <w:bookmarkEnd w:id="56"/>
    </w:p>
    <w:p w:rsidR="00AA6BDA" w:rsidRPr="00AA6BDA" w:rsidRDefault="00AA6BDA" w:rsidP="00AA6BDA">
      <w:r w:rsidRPr="00AA6BDA">
        <w:t xml:space="preserve">  Пусть в обл. P плоскости XOY задана некоторая функция </w:t>
      </w:r>
      <w:proofErr w:type="spellStart"/>
      <w:r w:rsidRPr="00AA6BDA">
        <w:t>z=f</w:t>
      </w:r>
      <w:proofErr w:type="spellEnd"/>
      <w:r w:rsidRPr="00AA6BDA">
        <w:t>(</w:t>
      </w:r>
      <w:proofErr w:type="spellStart"/>
      <w:r w:rsidRPr="00AA6BDA">
        <w:t>x;y</w:t>
      </w:r>
      <w:proofErr w:type="spellEnd"/>
      <w:r w:rsidRPr="00AA6BDA">
        <w:t xml:space="preserve">). Разобьем обл. P на n </w:t>
      </w:r>
      <w:proofErr w:type="gramStart"/>
      <w:r w:rsidRPr="00AA6BDA">
        <w:t>частичных</w:t>
      </w:r>
      <w:proofErr w:type="gramEnd"/>
      <w:r w:rsidRPr="00AA6BDA">
        <w:t xml:space="preserve"> обл. </w:t>
      </w:r>
      <w:proofErr w:type="spellStart"/>
      <w:r w:rsidRPr="00AA6BDA">
        <w:t>Рi</w:t>
      </w:r>
      <w:proofErr w:type="spellEnd"/>
      <w:r w:rsidRPr="00AA6BDA">
        <w:t xml:space="preserve"> , где i=1…</w:t>
      </w:r>
      <w:proofErr w:type="spellStart"/>
      <w:r w:rsidRPr="00AA6BDA">
        <w:t>n</w:t>
      </w:r>
      <w:proofErr w:type="spellEnd"/>
      <w:r w:rsidRPr="00AA6BDA">
        <w:t>, возьмём произвольную точку обл. (</w:t>
      </w:r>
      <w:r w:rsidRPr="00AA6BDA">
        <w:sym w:font="Symbol" w:char="F078"/>
      </w:r>
      <w:r w:rsidRPr="00AA6BDA">
        <w:t>I;</w:t>
      </w:r>
      <w:r w:rsidRPr="00AA6BDA">
        <w:sym w:font="Symbol" w:char="F068"/>
      </w:r>
      <w:r w:rsidRPr="00AA6BDA">
        <w:t xml:space="preserve">I) </w:t>
      </w:r>
      <w:r w:rsidRPr="00AA6BDA">
        <w:sym w:font="Symbol" w:char="F0CE"/>
      </w:r>
      <w:r w:rsidRPr="00AA6BDA">
        <w:t xml:space="preserve"> </w:t>
      </w:r>
      <w:proofErr w:type="spellStart"/>
      <w:r w:rsidRPr="00AA6BDA">
        <w:t>Рi</w:t>
      </w:r>
      <w:proofErr w:type="spellEnd"/>
      <w:r w:rsidRPr="00AA6BDA">
        <w:t xml:space="preserve"> , </w:t>
      </w:r>
      <w:r w:rsidRPr="00AA6BDA">
        <w:sym w:font="Symbol" w:char="F06C"/>
      </w:r>
      <w:r w:rsidRPr="00AA6BDA">
        <w:t xml:space="preserve"> - наибольший диаметр </w:t>
      </w:r>
      <w:proofErr w:type="spellStart"/>
      <w:r w:rsidRPr="00AA6BDA">
        <w:t>чатичных</w:t>
      </w:r>
      <w:proofErr w:type="spellEnd"/>
      <w:r w:rsidRPr="00AA6BDA">
        <w:t xml:space="preserve"> обл. Построим частичную сумму – сумму </w:t>
      </w:r>
      <w:proofErr w:type="spellStart"/>
      <w:r w:rsidRPr="00AA6BDA">
        <w:t>Римена</w:t>
      </w:r>
      <w:proofErr w:type="spellEnd"/>
      <w:r w:rsidRPr="00AA6BDA">
        <w:t>.</w:t>
      </w:r>
    </w:p>
    <w:p w:rsidR="00AA6BDA" w:rsidRPr="00AA6BDA" w:rsidRDefault="00AA6BDA" w:rsidP="00AA6BDA">
      <w:r w:rsidRPr="00AA6BDA">
        <w:object w:dxaOrig="1480" w:dyaOrig="560">
          <v:shape id="_x0000_i1263" type="#_x0000_t75" style="width:77.35pt;height:31.4pt" o:ole="">
            <v:imagedata r:id="rId635" o:title=""/>
          </v:shape>
          <o:OLEObject Type="Embed" ProgID="Equation.3" ShapeID="_x0000_i1263" DrawAspect="Content" ObjectID="_1527414377" r:id="rId636"/>
        </w:object>
      </w:r>
      <w:r w:rsidRPr="00AA6BDA">
        <w:t xml:space="preserve"> </w:t>
      </w:r>
      <w:proofErr w:type="spellStart"/>
      <w:proofErr w:type="gramStart"/>
      <w:r w:rsidRPr="00AA6BDA">
        <w:t>Опр</w:t>
      </w:r>
      <w:proofErr w:type="spellEnd"/>
      <w:proofErr w:type="gramEnd"/>
      <w:r w:rsidRPr="00AA6BDA">
        <w:t xml:space="preserve">: </w:t>
      </w:r>
      <w:r w:rsidRPr="00AA6BDA">
        <w:object w:dxaOrig="1960" w:dyaOrig="520">
          <v:shape id="_x0000_i1264" type="#_x0000_t75" style="width:87.3pt;height:27.55pt" o:ole="">
            <v:imagedata r:id="rId637" o:title=""/>
          </v:shape>
          <o:OLEObject Type="Embed" ProgID="Equation.3" ShapeID="_x0000_i1264" DrawAspect="Content" ObjectID="_1527414378" r:id="rId638"/>
        </w:object>
      </w:r>
    </w:p>
    <w:p w:rsidR="00AA6BDA" w:rsidRPr="00AA6BDA" w:rsidRDefault="00AA6BDA" w:rsidP="00AA6BDA">
      <w:r w:rsidRPr="00AA6BDA">
        <w:t>Если существует конечный предел и не зависит от способа делений области на части и от выбора т. (</w:t>
      </w:r>
      <w:r w:rsidRPr="00AA6BDA">
        <w:sym w:font="Symbol" w:char="F078"/>
      </w:r>
      <w:r w:rsidRPr="00AA6BDA">
        <w:t>I;</w:t>
      </w:r>
      <w:r w:rsidRPr="00AA6BDA">
        <w:sym w:font="Symbol" w:char="F068"/>
      </w:r>
      <w:r w:rsidRPr="00AA6BDA">
        <w:t xml:space="preserve">I) в каждой из частичных областей, то такой предел принято называть двойным интегралом по обл. </w:t>
      </w:r>
      <w:proofErr w:type="gramStart"/>
      <w:r w:rsidRPr="00AA6BDA">
        <w:t>Р</w:t>
      </w:r>
      <w:proofErr w:type="gramEnd"/>
      <w:r w:rsidRPr="00AA6BDA">
        <w:t xml:space="preserve"> и пишут:</w:t>
      </w:r>
    </w:p>
    <w:p w:rsidR="00AA6BDA" w:rsidRPr="00AA6BDA" w:rsidRDefault="00262131" w:rsidP="00AA6BDA">
      <w:r>
        <w:pict>
          <v:shape id="_x0000_s1145" type="#_x0000_t75" style="position:absolute;margin-left:177.25pt;margin-top:12.1pt;width:240.65pt;height:20.65pt;z-index:251683840" fillcolor="window">
            <v:imagedata r:id="rId639" o:title=""/>
            <w10:wrap type="square"/>
          </v:shape>
          <o:OLEObject Type="Embed" ProgID="Equation.3" ShapeID="_x0000_s1145" DrawAspect="Content" ObjectID="_1527414393" r:id="rId640"/>
        </w:pict>
      </w:r>
      <w:r w:rsidR="00AA6BDA" w:rsidRPr="00AA6BDA">
        <w:object w:dxaOrig="2580" w:dyaOrig="460">
          <v:shape id="_x0000_i1265" type="#_x0000_t75" style="width:166.2pt;height:24.5pt" o:ole="">
            <v:imagedata r:id="rId641" o:title=""/>
          </v:shape>
          <o:OLEObject Type="Embed" ProgID="Equation.3" ShapeID="_x0000_i1265" DrawAspect="Content" ObjectID="_1527414379" r:id="rId642"/>
        </w:object>
      </w:r>
    </w:p>
    <w:p w:rsidR="00AA6BDA" w:rsidRPr="00AA6BDA" w:rsidRDefault="00AA6BDA" w:rsidP="00AA6BDA">
      <w:r w:rsidRPr="00AA6BDA">
        <w:t xml:space="preserve">В случае, если функция f &gt; 0 мы приходим к геометрическому смыслу двойного интеграла: двойной интеграл – это объём некоторого цилиндрического тела, сверху ограниченного </w:t>
      </w:r>
      <w:proofErr w:type="spellStart"/>
      <w:r w:rsidRPr="00AA6BDA">
        <w:t>пов-тью</w:t>
      </w:r>
      <w:proofErr w:type="spellEnd"/>
      <w:r w:rsidRPr="00AA6BDA">
        <w:t xml:space="preserve"> </w:t>
      </w:r>
      <w:proofErr w:type="spellStart"/>
      <w:r w:rsidRPr="00AA6BDA">
        <w:t>z</w:t>
      </w:r>
      <w:proofErr w:type="spellEnd"/>
      <w:r w:rsidRPr="00AA6BDA">
        <w:t xml:space="preserve"> = (</w:t>
      </w:r>
      <w:proofErr w:type="spellStart"/>
      <w:r w:rsidRPr="00AA6BDA">
        <w:t>x;y</w:t>
      </w:r>
      <w:proofErr w:type="spellEnd"/>
      <w:r w:rsidRPr="00AA6BDA">
        <w:t xml:space="preserve">), которая проектируется на плоскость XOY в обл. </w:t>
      </w:r>
      <w:proofErr w:type="gramStart"/>
      <w:r w:rsidRPr="00AA6BDA">
        <w:t>Р</w:t>
      </w:r>
      <w:proofErr w:type="gramEnd"/>
      <w:r w:rsidRPr="00AA6BDA">
        <w:t>, а образующие параллельны OZ. Площадь обл. Р:</w:t>
      </w:r>
    </w:p>
    <w:p w:rsidR="00AA6BDA" w:rsidRPr="00AA6BDA" w:rsidRDefault="00AA6BDA" w:rsidP="00AA6BDA">
      <w:r w:rsidRPr="00AA6BDA">
        <w:object w:dxaOrig="900" w:dyaOrig="460">
          <v:shape id="_x0000_i1266" type="#_x0000_t75" style="width:68.95pt;height:29.1pt" o:ole="">
            <v:imagedata r:id="rId643" o:title=""/>
          </v:shape>
          <o:OLEObject Type="Embed" ProgID="Equation.3" ShapeID="_x0000_i1266" DrawAspect="Content" ObjectID="_1527414380" r:id="rId644"/>
        </w:object>
      </w:r>
    </w:p>
    <w:p w:rsidR="00AA6BDA" w:rsidRPr="00AA6BDA" w:rsidRDefault="00AA6BDA" w:rsidP="00AA6BDA">
      <w:r w:rsidRPr="00AA6BDA">
        <w:t xml:space="preserve">Двойной интеграл от </w:t>
      </w:r>
      <w:proofErr w:type="spellStart"/>
      <w:r w:rsidRPr="00AA6BDA">
        <w:t>f</w:t>
      </w:r>
      <w:proofErr w:type="spellEnd"/>
      <w:r w:rsidRPr="00AA6BDA">
        <w:t>(</w:t>
      </w:r>
      <w:proofErr w:type="spellStart"/>
      <w:r w:rsidRPr="00AA6BDA">
        <w:t>x;y</w:t>
      </w:r>
      <w:proofErr w:type="spellEnd"/>
      <w:r w:rsidRPr="00AA6BDA">
        <w:t xml:space="preserve">) имеет многие </w:t>
      </w:r>
      <w:proofErr w:type="spellStart"/>
      <w:r w:rsidRPr="00AA6BDA">
        <w:t>св-ва</w:t>
      </w:r>
      <w:proofErr w:type="spellEnd"/>
      <w:r w:rsidRPr="00AA6BDA">
        <w:t xml:space="preserve">, аналогичные </w:t>
      </w:r>
      <w:proofErr w:type="spellStart"/>
      <w:r w:rsidRPr="00AA6BDA">
        <w:t>св-ам</w:t>
      </w:r>
      <w:proofErr w:type="spellEnd"/>
      <w:r w:rsidRPr="00AA6BDA">
        <w:t xml:space="preserve"> одномерного интеграла. Геометрическое приложение двойного интеграла. </w:t>
      </w:r>
    </w:p>
    <w:p w:rsidR="00AA6BDA" w:rsidRPr="00AA6BDA" w:rsidRDefault="00AA6BDA" w:rsidP="00AA6BDA">
      <w:pPr>
        <w:rPr>
          <w:b/>
          <w:u w:val="single"/>
        </w:rPr>
      </w:pPr>
      <w:r w:rsidRPr="00AA6BDA">
        <w:rPr>
          <w:b/>
          <w:u w:val="single"/>
        </w:rPr>
        <w:t>Условия существования двойного интеграла.</w:t>
      </w:r>
    </w:p>
    <w:p w:rsidR="00AA6BDA" w:rsidRPr="00AA6BDA" w:rsidRDefault="00AA6BDA" w:rsidP="00AA6BDA">
      <w:r w:rsidRPr="00AA6BDA">
        <w:t xml:space="preserve">Сформулируем достаточные условия существования двойного интеграла. Теорема. Если функция f(x, y) непрерывна в замкнутой области </w:t>
      </w:r>
      <w:r w:rsidRPr="00AA6BDA">
        <w:sym w:font="Symbol" w:char="F044"/>
      </w:r>
      <w:r w:rsidRPr="00AA6BDA">
        <w:t xml:space="preserve">, то двойной интеграл </w:t>
      </w:r>
    </w:p>
    <w:p w:rsidR="00AA6BDA" w:rsidRPr="00AA6BDA" w:rsidRDefault="00AA6BDA" w:rsidP="00AA6BDA">
      <w:r w:rsidRPr="00AA6BDA">
        <w:object w:dxaOrig="1260" w:dyaOrig="580">
          <v:shape id="_x0000_i1267" type="#_x0000_t75" style="width:59pt;height:29.85pt" o:ole="" fillcolor="window">
            <v:imagedata r:id="rId645" o:title=""/>
          </v:shape>
          <o:OLEObject Type="Embed" ProgID="Equation.3" ShapeID="_x0000_i1267" DrawAspect="Content" ObjectID="_1527414381" r:id="rId646"/>
        </w:object>
      </w:r>
      <w:r w:rsidRPr="00AA6BDA">
        <w:t xml:space="preserve">   существует. </w:t>
      </w:r>
    </w:p>
    <w:p w:rsidR="00AA6BDA" w:rsidRPr="00AA6BDA" w:rsidRDefault="00AA6BDA" w:rsidP="00AA6BDA">
      <w:r w:rsidRPr="00AA6BDA">
        <w:lastRenderedPageBreak/>
        <w:t xml:space="preserve">Теорема. Если функция f(x, y) ограничена в замкнутой области </w:t>
      </w:r>
      <w:r w:rsidRPr="00AA6BDA">
        <w:sym w:font="Symbol" w:char="F044"/>
      </w:r>
      <w:r w:rsidRPr="00AA6BDA">
        <w:t xml:space="preserve"> и непрерывна в ней всюду, кроме конечного числа </w:t>
      </w:r>
      <w:proofErr w:type="spellStart"/>
      <w:proofErr w:type="gramStart"/>
      <w:r w:rsidRPr="00AA6BDA">
        <w:t>кусочно</w:t>
      </w:r>
      <w:proofErr w:type="spellEnd"/>
      <w:r w:rsidRPr="00AA6BDA">
        <w:t xml:space="preserve"> – гладких</w:t>
      </w:r>
      <w:proofErr w:type="gramEnd"/>
      <w:r w:rsidRPr="00AA6BDA">
        <w:t xml:space="preserve"> линий, то двойной интеграл </w:t>
      </w:r>
    </w:p>
    <w:p w:rsidR="00AA6BDA" w:rsidRDefault="00AA6BDA" w:rsidP="00AA6BDA">
      <w:r w:rsidRPr="00AA6BDA">
        <w:object w:dxaOrig="1260" w:dyaOrig="580">
          <v:shape id="_x0000_i1268" type="#_x0000_t75" style="width:69.7pt;height:27.55pt" o:ole="" fillcolor="window">
            <v:imagedata r:id="rId645" o:title=""/>
          </v:shape>
          <o:OLEObject Type="Embed" ProgID="Equation.3" ShapeID="_x0000_i1268" DrawAspect="Content" ObjectID="_1527414382" r:id="rId647"/>
        </w:object>
      </w:r>
      <w:r w:rsidRPr="00AA6BDA">
        <w:t xml:space="preserve">  существует.</w:t>
      </w:r>
    </w:p>
    <w:p w:rsidR="00AA6BDA" w:rsidRPr="00AA6BDA" w:rsidRDefault="00AA6BDA" w:rsidP="00AA6BDA">
      <w:r w:rsidRPr="00AA6BDA">
        <w:t>Пусть функция </w:t>
      </w:r>
      <w:r w:rsidRPr="00AA6BDA">
        <w:rPr>
          <w:noProof/>
          <w:lang w:eastAsia="ru-RU"/>
        </w:rPr>
        <w:drawing>
          <wp:inline distT="0" distB="0" distL="0" distR="0">
            <wp:extent cx="552450" cy="200025"/>
            <wp:effectExtent l="0" t="0" r="0" b="9525"/>
            <wp:docPr id="405" name="Рисунок 405" descr="f\left( x,y 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3" descr="f\left( x,y \right)"/>
                    <pic:cNvPicPr>
                      <a:picLocks noChangeAspect="1" noChangeArrowheads="1"/>
                    </pic:cNvPicPr>
                  </pic:nvPicPr>
                  <pic:blipFill>
                    <a:blip r:embed="rId64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BDA">
        <w:t> принимает в области </w:t>
      </w:r>
      <w:r w:rsidRPr="00AA6BDA">
        <w:rPr>
          <w:noProof/>
          <w:lang w:eastAsia="ru-RU"/>
        </w:rPr>
        <w:drawing>
          <wp:inline distT="0" distB="0" distL="0" distR="0">
            <wp:extent cx="152400" cy="133350"/>
            <wp:effectExtent l="0" t="0" r="0" b="0"/>
            <wp:docPr id="404" name="Рисунок 404" descr="\ 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4" descr="\ D"/>
                    <pic:cNvPicPr>
                      <a:picLocks noChangeAspect="1" noChangeArrowheads="1"/>
                    </pic:cNvPicPr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BDA">
        <w:t> только положительные значения. Тогда двойной интеграл </w:t>
      </w:r>
      <w:r w:rsidRPr="00AA6BDA">
        <w:rPr>
          <w:noProof/>
          <w:lang w:eastAsia="ru-RU"/>
        </w:rPr>
        <w:drawing>
          <wp:inline distT="0" distB="0" distL="0" distR="0">
            <wp:extent cx="1152525" cy="542925"/>
            <wp:effectExtent l="0" t="0" r="9525" b="9525"/>
            <wp:docPr id="403" name="Рисунок 403" descr="\iint\limits_{D}{f\left( x,y \right)d\sigma 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5" descr="\iint\limits_{D}{f\left( x,y \right)d\sigma }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BDA">
        <w:t> численно равен объему </w:t>
      </w:r>
      <w:r w:rsidRPr="00AA6BDA">
        <w:rPr>
          <w:noProof/>
          <w:lang w:eastAsia="ru-RU"/>
        </w:rPr>
        <w:drawing>
          <wp:inline distT="0" distB="0" distL="0" distR="0">
            <wp:extent cx="133350" cy="133350"/>
            <wp:effectExtent l="0" t="0" r="0" b="0"/>
            <wp:docPr id="402" name="Рисунок 402" descr="\ 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6" descr="\ V"/>
                    <pic:cNvPicPr>
                      <a:picLocks noChangeAspect="1" noChangeArrowheads="1"/>
                    </pic:cNvPicPr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BDA">
        <w:t> вертикального цилиндрического тела, построенного </w:t>
      </w:r>
      <w:proofErr w:type="spellStart"/>
      <w:r w:rsidRPr="00AA6BDA">
        <w:t>наосновании</w:t>
      </w:r>
      <w:proofErr w:type="spellEnd"/>
      <w:r w:rsidRPr="00AA6BDA">
        <w:t> </w:t>
      </w:r>
      <w:r w:rsidRPr="00AA6BDA">
        <w:rPr>
          <w:noProof/>
          <w:lang w:eastAsia="ru-RU"/>
        </w:rPr>
        <w:drawing>
          <wp:inline distT="0" distB="0" distL="0" distR="0">
            <wp:extent cx="152400" cy="133350"/>
            <wp:effectExtent l="0" t="0" r="0" b="0"/>
            <wp:docPr id="401" name="Рисунок 401" descr="\ 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7" descr="\ D"/>
                    <pic:cNvPicPr>
                      <a:picLocks noChangeAspect="1" noChangeArrowheads="1"/>
                    </pic:cNvPicPr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BDA">
        <w:t> и ограниченного сверху соответствующим куском поверхности </w:t>
      </w:r>
      <w:r w:rsidRPr="00AA6BDA">
        <w:rPr>
          <w:noProof/>
          <w:lang w:eastAsia="ru-RU"/>
        </w:rPr>
        <w:drawing>
          <wp:inline distT="0" distB="0" distL="0" distR="0">
            <wp:extent cx="904875" cy="200025"/>
            <wp:effectExtent l="0" t="0" r="9525" b="9525"/>
            <wp:docPr id="400" name="Рисунок 400" descr="z=f\left( x,y 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8" descr="z=f\left( x,y \right)"/>
                    <pic:cNvPicPr>
                      <a:picLocks noChangeAspect="1" noChangeArrowheads="1"/>
                    </pic:cNvPicPr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BDA">
        <w:t>.</w:t>
      </w:r>
    </w:p>
    <w:p w:rsidR="00AA6BDA" w:rsidRPr="00AA6BDA" w:rsidRDefault="00AA6BDA" w:rsidP="00AA6BDA">
      <w:r w:rsidRPr="00AA6BDA">
        <w:t>Свойства двойного интеграла:</w:t>
      </w:r>
    </w:p>
    <w:p w:rsidR="00AA6BDA" w:rsidRPr="00AA6BDA" w:rsidRDefault="00AA6BDA" w:rsidP="00AA6BDA">
      <w:r w:rsidRPr="00AA6BDA">
        <w:t>1. </w:t>
      </w:r>
      <w:r w:rsidRPr="00AA6BDA">
        <w:rPr>
          <w:noProof/>
          <w:lang w:eastAsia="ru-RU"/>
        </w:rPr>
        <w:drawing>
          <wp:inline distT="0" distB="0" distL="0" distR="0">
            <wp:extent cx="466725" cy="247650"/>
            <wp:effectExtent l="0" t="0" r="0" b="0"/>
            <wp:docPr id="399" name="Рисунок 399" descr="http://files.studfiles.ru/2706/634/html_3AYzyosJrf.RXy2/htmlconvd-7z8hBy_html_7bb4efc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 descr="http://files.studfiles.ru/2706/634/html_3AYzyosJrf.RXy2/htmlconvd-7z8hBy_html_7bb4efc0.gif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BDA">
        <w:t>, где</w:t>
      </w:r>
      <w:r w:rsidRPr="00AA6BDA">
        <w:rPr>
          <w:noProof/>
          <w:lang w:eastAsia="ru-RU"/>
        </w:rPr>
        <w:drawing>
          <wp:inline distT="0" distB="0" distL="0" distR="0">
            <wp:extent cx="142875" cy="142875"/>
            <wp:effectExtent l="0" t="0" r="9525" b="9525"/>
            <wp:docPr id="398" name="Рисунок 398" descr="http://files.studfiles.ru/2706/634/html_3AYzyosJrf.RXy2/htmlconvd-7z8hBy_html_3715afb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4" descr="http://files.studfiles.ru/2706/634/html_3AYzyosJrf.RXy2/htmlconvd-7z8hBy_html_3715afb8.gif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BDA">
        <w:t xml:space="preserve">- площадь </w:t>
      </w:r>
      <w:proofErr w:type="spellStart"/>
      <w:r w:rsidRPr="00AA6BDA">
        <w:t>области</w:t>
      </w:r>
      <w:proofErr w:type="gramStart"/>
      <w:r w:rsidRPr="00AA6BDA">
        <w:t>D</w:t>
      </w:r>
      <w:proofErr w:type="spellEnd"/>
      <w:proofErr w:type="gramEnd"/>
      <w:r w:rsidRPr="00AA6BDA">
        <w:t>.</w:t>
      </w:r>
    </w:p>
    <w:p w:rsidR="00AA6BDA" w:rsidRPr="00AA6BDA" w:rsidRDefault="00AA6BDA" w:rsidP="00AA6BDA">
      <w:r w:rsidRPr="00AA6BDA">
        <w:t>2. </w:t>
      </w:r>
      <w:r w:rsidRPr="00AA6BDA">
        <w:rPr>
          <w:noProof/>
          <w:lang w:eastAsia="ru-RU"/>
        </w:rPr>
        <w:drawing>
          <wp:inline distT="0" distB="0" distL="0" distR="0">
            <wp:extent cx="2619375" cy="247650"/>
            <wp:effectExtent l="0" t="0" r="9525" b="0"/>
            <wp:docPr id="397" name="Рисунок 397" descr="http://files.studfiles.ru/2706/634/html_3AYzyosJrf.RXy2/htmlconvd-7z8hBy_html_m56dc9b2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5" descr="http://files.studfiles.ru/2706/634/html_3AYzyosJrf.RXy2/htmlconvd-7z8hBy_html_m56dc9b28.gif"/>
                    <pic:cNvPicPr>
                      <a:picLocks noChangeAspect="1" noChangeArrowheads="1"/>
                    </pic:cNvPicPr>
                  </pic:nvPicPr>
                  <pic:blipFill>
                    <a:blip r:embed="rId65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6BDA" w:rsidRPr="00AA6BDA" w:rsidRDefault="00AA6BDA" w:rsidP="00AA6BDA">
      <w:r w:rsidRPr="00AA6BDA">
        <w:t>(свойство линейности двойного интеграла).</w:t>
      </w:r>
    </w:p>
    <w:p w:rsidR="00AA6BDA" w:rsidRPr="00AA6BDA" w:rsidRDefault="00AA6BDA" w:rsidP="00AA6BDA">
      <w:r w:rsidRPr="00AA6BDA">
        <w:t>3. Если </w:t>
      </w:r>
      <w:r w:rsidRPr="00AA6BDA">
        <w:rPr>
          <w:noProof/>
          <w:lang w:eastAsia="ru-RU"/>
        </w:rPr>
        <w:drawing>
          <wp:inline distT="0" distB="0" distL="0" distR="0">
            <wp:extent cx="552450" cy="142875"/>
            <wp:effectExtent l="0" t="0" r="0" b="9525"/>
            <wp:docPr id="396" name="Рисунок 396" descr="http://files.studfiles.ru/2706/634/html_3AYzyosJrf.RXy2/htmlconvd-7z8hBy_html_m15099b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6" descr="http://files.studfiles.ru/2706/634/html_3AYzyosJrf.RXy2/htmlconvd-7z8hBy_html_m15099b3.gif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BDA">
        <w:t>, то</w:t>
      </w:r>
    </w:p>
    <w:p w:rsidR="00AA6BDA" w:rsidRPr="00AA6BDA" w:rsidRDefault="00AA6BDA" w:rsidP="00AA6BDA">
      <w:r w:rsidRPr="00AA6BDA">
        <w:rPr>
          <w:noProof/>
          <w:lang w:eastAsia="ru-RU"/>
        </w:rPr>
        <w:drawing>
          <wp:inline distT="0" distB="0" distL="0" distR="0">
            <wp:extent cx="1924050" cy="257175"/>
            <wp:effectExtent l="0" t="0" r="0" b="9525"/>
            <wp:docPr id="395" name="Рисунок 395" descr="http://files.studfiles.ru/2706/634/html_3AYzyosJrf.RXy2/htmlconvd-7z8hBy_html_5d235b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7" descr="http://files.studfiles.ru/2706/634/html_3AYzyosJrf.RXy2/htmlconvd-7z8hBy_html_5d235b02.gif"/>
                    <pic:cNvPicPr>
                      <a:picLocks noChangeAspect="1" noChangeArrowheads="1"/>
                    </pic:cNvPicPr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6BDA" w:rsidRPr="00AA6BDA" w:rsidRDefault="00AA6BDA" w:rsidP="00AA6BDA">
      <w:r w:rsidRPr="00AA6BDA">
        <w:t xml:space="preserve">(свойство </w:t>
      </w:r>
      <w:proofErr w:type="spellStart"/>
      <w:r w:rsidRPr="00AA6BDA">
        <w:t>аддитивности</w:t>
      </w:r>
      <w:proofErr w:type="spellEnd"/>
      <w:r w:rsidRPr="00AA6BDA">
        <w:t xml:space="preserve"> двойного интеграла)</w:t>
      </w:r>
    </w:p>
    <w:p w:rsidR="00AA6BDA" w:rsidRPr="00AA6BDA" w:rsidRDefault="00AA6BDA" w:rsidP="00AA6BDA">
      <w:r w:rsidRPr="00AA6BDA">
        <w:t>4. Если </w:t>
      </w:r>
      <w:r w:rsidRPr="00AA6BDA">
        <w:rPr>
          <w:noProof/>
          <w:lang w:eastAsia="ru-RU"/>
        </w:rPr>
        <w:drawing>
          <wp:inline distT="0" distB="0" distL="0" distR="0">
            <wp:extent cx="704850" cy="142875"/>
            <wp:effectExtent l="0" t="0" r="0" b="9525"/>
            <wp:docPr id="394" name="Рисунок 394" descr="http://files.studfiles.ru/2706/634/html_3AYzyosJrf.RXy2/htmlconvd-7z8hBy_html_m2c371f9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8" descr="http://files.studfiles.ru/2706/634/html_3AYzyosJrf.RXy2/htmlconvd-7z8hBy_html_m2c371f9f.gif"/>
                    <pic:cNvPicPr>
                      <a:picLocks noChangeAspect="1" noChangeArrowheads="1"/>
                    </pic:cNvPicPr>
                  </pic:nvPicPr>
                  <pic:blipFill>
                    <a:blip r:embed="rId65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BDA">
        <w:sym w:font="Symbol" w:char="F022"/>
      </w:r>
      <w:r w:rsidRPr="00AA6BDA">
        <w:t>P(</w:t>
      </w:r>
      <w:proofErr w:type="spellStart"/>
      <w:r w:rsidRPr="00AA6BDA">
        <w:t>x,y</w:t>
      </w:r>
      <w:proofErr w:type="spellEnd"/>
      <w:r w:rsidRPr="00AA6BDA">
        <w:t>)</w:t>
      </w:r>
      <w:r w:rsidRPr="00AA6BDA">
        <w:sym w:font="Symbol" w:char="F0CE"/>
      </w:r>
      <w:r w:rsidRPr="00AA6BDA">
        <w:t>D, то</w:t>
      </w:r>
      <w:r w:rsidRPr="00AA6BDA">
        <w:rPr>
          <w:noProof/>
          <w:lang w:eastAsia="ru-RU"/>
        </w:rPr>
        <w:drawing>
          <wp:inline distT="0" distB="0" distL="0" distR="0">
            <wp:extent cx="1238250" cy="247650"/>
            <wp:effectExtent l="0" t="0" r="0" b="0"/>
            <wp:docPr id="393" name="Рисунок 393" descr="http://files.studfiles.ru/2706/634/html_3AYzyosJrf.RXy2/htmlconvd-7z8hBy_html_734fa42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9" descr="http://files.studfiles.ru/2706/634/html_3AYzyosJrf.RXy2/htmlconvd-7z8hBy_html_734fa42d.gif"/>
                    <pic:cNvPicPr>
                      <a:picLocks noChangeAspect="1" noChangeArrowheads="1"/>
                    </pic:cNvPicPr>
                  </pic:nvPicPr>
                  <pic:blipFill>
                    <a:blip r:embed="rId65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BDA">
        <w:t>.</w:t>
      </w:r>
    </w:p>
    <w:p w:rsidR="00AA6BDA" w:rsidRPr="00AA6BDA" w:rsidRDefault="00AA6BDA" w:rsidP="00AA6BDA">
      <w:r w:rsidRPr="00AA6BDA">
        <w:t xml:space="preserve">5. </w:t>
      </w:r>
      <w:proofErr w:type="gramStart"/>
      <w:r w:rsidRPr="00AA6BDA">
        <w:t>Если </w:t>
      </w:r>
      <w:proofErr w:type="spellStart"/>
      <w:r w:rsidRPr="00AA6BDA">
        <w:t>m</w:t>
      </w:r>
      <w:proofErr w:type="spellEnd"/>
      <w:r w:rsidRPr="00AA6BDA">
        <w:t> </w:t>
      </w:r>
      <w:r w:rsidRPr="00AA6BDA">
        <w:sym w:font="Symbol" w:char="F0A3"/>
      </w:r>
      <w:r w:rsidRPr="00AA6BDA">
        <w:t> </w:t>
      </w:r>
      <w:proofErr w:type="spellStart"/>
      <w:r w:rsidRPr="00AA6BDA">
        <w:t>f</w:t>
      </w:r>
      <w:proofErr w:type="spellEnd"/>
      <w:r w:rsidRPr="00AA6BDA">
        <w:t>((</w:t>
      </w:r>
      <w:proofErr w:type="spellStart"/>
      <w:r w:rsidRPr="00AA6BDA">
        <w:t>x,y</w:t>
      </w:r>
      <w:proofErr w:type="spellEnd"/>
      <w:r w:rsidRPr="00AA6BDA">
        <w:t>)</w:t>
      </w:r>
      <w:r w:rsidRPr="00AA6BDA">
        <w:sym w:font="Symbol" w:char="F0A3"/>
      </w:r>
      <w:r w:rsidRPr="00AA6BDA">
        <w:t> M, </w:t>
      </w:r>
      <w:r w:rsidRPr="00AA6BDA">
        <w:sym w:font="Symbol" w:char="F022"/>
      </w:r>
      <w:r w:rsidRPr="00AA6BDA">
        <w:t>P(</w:t>
      </w:r>
      <w:proofErr w:type="spellStart"/>
      <w:r w:rsidRPr="00AA6BDA">
        <w:t>x,y</w:t>
      </w:r>
      <w:proofErr w:type="spellEnd"/>
      <w:r w:rsidRPr="00AA6BDA">
        <w:t>)</w:t>
      </w:r>
      <w:r w:rsidRPr="00AA6BDA">
        <w:sym w:font="Symbol" w:char="F0CE"/>
      </w:r>
      <w:r w:rsidRPr="00AA6BDA">
        <w:t>D, то</w:t>
      </w:r>
      <w:r w:rsidRPr="00AA6BDA">
        <w:rPr>
          <w:noProof/>
          <w:lang w:eastAsia="ru-RU"/>
        </w:rPr>
        <w:drawing>
          <wp:inline distT="0" distB="0" distL="0" distR="0">
            <wp:extent cx="1362075" cy="247650"/>
            <wp:effectExtent l="0" t="0" r="9525" b="0"/>
            <wp:docPr id="392" name="Рисунок 392" descr="http://files.studfiles.ru/2706/634/html_3AYzyosJrf.RXy2/htmlconvd-7z8hBy_html_cc283a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0" descr="http://files.studfiles.ru/2706/634/html_3AYzyosJrf.RXy2/htmlconvd-7z8hBy_html_cc283ab.gif"/>
                    <pic:cNvPicPr>
                      <a:picLocks noChangeAspect="1" noChangeArrowheads="1"/>
                    </pic:cNvPicPr>
                  </pic:nvPicPr>
                  <pic:blipFill>
                    <a:blip r:embed="rId66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BDA">
        <w:t>.</w:t>
      </w:r>
      <w:proofErr w:type="gramEnd"/>
    </w:p>
    <w:p w:rsidR="00AA6BDA" w:rsidRPr="00AA6BDA" w:rsidRDefault="00AA6BDA" w:rsidP="00AA6BDA">
      <w:r w:rsidRPr="00AA6BDA">
        <w:t>6. Существует точка Q(</w:t>
      </w:r>
      <w:proofErr w:type="spellStart"/>
      <w:r w:rsidRPr="00AA6BDA">
        <w:t>x,y</w:t>
      </w:r>
      <w:proofErr w:type="spellEnd"/>
      <w:r w:rsidRPr="00AA6BDA">
        <w:t>)</w:t>
      </w:r>
      <w:r w:rsidRPr="00AA6BDA">
        <w:sym w:font="Symbol" w:char="F0CE"/>
      </w:r>
      <w:r w:rsidRPr="00AA6BDA">
        <w:t>D:</w:t>
      </w:r>
      <w:r w:rsidRPr="00AA6BDA">
        <w:rPr>
          <w:noProof/>
          <w:lang w:eastAsia="ru-RU"/>
        </w:rPr>
        <w:drawing>
          <wp:inline distT="0" distB="0" distL="0" distR="0">
            <wp:extent cx="590550" cy="247650"/>
            <wp:effectExtent l="0" t="0" r="0" b="0"/>
            <wp:docPr id="391" name="Рисунок 391" descr="http://files.studfiles.ru/2706/634/html_3AYzyosJrf.RXy2/htmlconvd-7z8hBy_html_m68047da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1" descr="http://files.studfiles.ru/2706/634/html_3AYzyosJrf.RXy2/htmlconvd-7z8hBy_html_m68047da3.gif"/>
                    <pic:cNvPicPr>
                      <a:picLocks noChangeAspect="1" noChangeArrowheads="1"/>
                    </pic:cNvPicPr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AA6BDA">
        <w:t>=f</w:t>
      </w:r>
      <w:proofErr w:type="spellEnd"/>
      <w:r w:rsidRPr="00AA6BDA">
        <w:t>(Q)</w:t>
      </w:r>
      <w:r w:rsidRPr="00AA6BDA">
        <w:sym w:font="Symbol" w:char="F0D7"/>
      </w:r>
      <w:r w:rsidRPr="00AA6BDA">
        <w:rPr>
          <w:noProof/>
          <w:lang w:eastAsia="ru-RU"/>
        </w:rPr>
        <w:drawing>
          <wp:inline distT="0" distB="0" distL="0" distR="0">
            <wp:extent cx="152400" cy="142875"/>
            <wp:effectExtent l="0" t="0" r="0" b="9525"/>
            <wp:docPr id="390" name="Рисунок 390" descr="http://files.studfiles.ru/2706/634/html_3AYzyosJrf.RXy2/htmlconvd-7z8hBy_html_m3cda42d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2" descr="http://files.studfiles.ru/2706/634/html_3AYzyosJrf.RXy2/htmlconvd-7z8hBy_html_m3cda42da.gif"/>
                    <pic:cNvPicPr>
                      <a:picLocks noChangeAspect="1" noChangeArrowheads="1"/>
                    </pic:cNvPicPr>
                  </pic:nvPicPr>
                  <pic:blipFill>
                    <a:blip r:embed="rId66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BDA">
        <w:t>(Теорема о среднем.)</w:t>
      </w:r>
    </w:p>
    <w:p w:rsidR="00AA6BDA" w:rsidRPr="00AA6BDA" w:rsidRDefault="00AA6BDA" w:rsidP="00AA6BDA"/>
    <w:p w:rsidR="00C41134" w:rsidRPr="00183627" w:rsidRDefault="00C41134" w:rsidP="006D4743"/>
    <w:p w:rsidR="00C41134" w:rsidRPr="00183627" w:rsidRDefault="00F60C4F" w:rsidP="00F60C4F">
      <w:pPr>
        <w:pStyle w:val="2"/>
        <w:numPr>
          <w:ilvl w:val="0"/>
          <w:numId w:val="19"/>
        </w:numPr>
      </w:pPr>
      <w:r w:rsidRPr="00F60C4F">
        <w:t xml:space="preserve"> </w:t>
      </w:r>
      <w:bookmarkStart w:id="57" w:name="_Toc453273210"/>
      <w:r w:rsidR="00C41134" w:rsidRPr="00183627">
        <w:t>Сведение двойного интеграла к повторному интегралу. Случай прямоугольной области.  Случай криволинейной области.</w:t>
      </w:r>
      <w:bookmarkEnd w:id="57"/>
    </w:p>
    <w:p w:rsidR="00A74C91" w:rsidRPr="00A74C91" w:rsidRDefault="00A74C91" w:rsidP="00A74C91">
      <w:r w:rsidRPr="00A74C91">
        <w:t xml:space="preserve">Двойной интеграл – новый объект и мы укажем способ его вычисления сведением к повторному вычислению определённого интеграла. Сначала </w:t>
      </w:r>
      <w:r w:rsidRPr="00A74C91">
        <w:lastRenderedPageBreak/>
        <w:t>рассмотрим двойной интеграл по прямоугольной области </w:t>
      </w:r>
      <w:r w:rsidRPr="00A74C91">
        <w:rPr>
          <w:noProof/>
          <w:lang w:eastAsia="ru-RU"/>
        </w:rPr>
        <w:drawing>
          <wp:inline distT="0" distB="0" distL="0" distR="0">
            <wp:extent cx="257175" cy="180975"/>
            <wp:effectExtent l="0" t="0" r="9525" b="9525"/>
            <wp:docPr id="413" name="Рисунок 413" descr="http://files.studfiles.ru/2706/382/html_xtFqxXQMao.WdY0/htmlconvd-zCALSV_html_1561e14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5" descr="http://files.studfiles.ru/2706/382/html_xtFqxXQMao.WdY0/htmlconvd-zCALSV_html_1561e14b.gif"/>
                    <pic:cNvPicPr>
                      <a:picLocks noChangeAspect="1" noChangeArrowheads="1"/>
                    </pic:cNvPicPr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4C91">
        <w:t> </w:t>
      </w:r>
      <w:proofErr w:type="gramStart"/>
      <w:r w:rsidRPr="00A74C91">
        <w:t>стороны</w:t>
      </w:r>
      <w:proofErr w:type="gramEnd"/>
      <w:r w:rsidRPr="00A74C91">
        <w:t xml:space="preserve"> которой параллельны осям координат.</w:t>
      </w:r>
    </w:p>
    <w:p w:rsidR="00A74C91" w:rsidRPr="00A74C91" w:rsidRDefault="00A74C91" w:rsidP="00A74C91">
      <w:r w:rsidRPr="00A74C91">
        <w:t>Теорема 1.3. Пусть для функции </w:t>
      </w:r>
      <w:r w:rsidRPr="00A74C91">
        <w:rPr>
          <w:noProof/>
          <w:lang w:eastAsia="ru-RU"/>
        </w:rPr>
        <w:drawing>
          <wp:inline distT="0" distB="0" distL="0" distR="0">
            <wp:extent cx="314325" cy="142875"/>
            <wp:effectExtent l="0" t="0" r="9525" b="9525"/>
            <wp:docPr id="412" name="Рисунок 412" descr="http://files.studfiles.ru/2706/382/html_xtFqxXQMao.WdY0/htmlconvd-zCALSV_html_1e7be7f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6" descr="http://files.studfiles.ru/2706/382/html_xtFqxXQMao.WdY0/htmlconvd-zCALSV_html_1e7be7f7.gif"/>
                    <pic:cNvPicPr>
                      <a:picLocks noChangeAspect="1" noChangeArrowheads="1"/>
                    </pic:cNvPicPr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4C91">
        <w:t> существует двойной интеграл </w:t>
      </w:r>
      <w:r w:rsidRPr="00A74C91">
        <w:rPr>
          <w:noProof/>
          <w:lang w:eastAsia="ru-RU"/>
        </w:rPr>
        <w:drawing>
          <wp:inline distT="0" distB="0" distL="0" distR="0">
            <wp:extent cx="600075" cy="228600"/>
            <wp:effectExtent l="0" t="0" r="9525" b="0"/>
            <wp:docPr id="411" name="Рисунок 411" descr="http://files.studfiles.ru/2706/382/html_xtFqxXQMao.WdY0/htmlconvd-zCALSV_html_1782d9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7" descr="http://files.studfiles.ru/2706/382/html_xtFqxXQMao.WdY0/htmlconvd-zCALSV_html_1782d9f.gif"/>
                    <pic:cNvPicPr>
                      <a:picLocks noChangeAspect="1" noChangeArrowheads="1"/>
                    </pic:cNvPicPr>
                  </pic:nvPicPr>
                  <pic:blipFill>
                    <a:blip r:embed="rId66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4C91">
        <w:t>по области </w:t>
      </w:r>
      <w:r w:rsidRPr="00A74C91">
        <w:rPr>
          <w:noProof/>
          <w:lang w:eastAsia="ru-RU"/>
        </w:rPr>
        <w:drawing>
          <wp:inline distT="0" distB="0" distL="0" distR="0">
            <wp:extent cx="1209675" cy="142875"/>
            <wp:effectExtent l="0" t="0" r="9525" b="9525"/>
            <wp:docPr id="410" name="Рисунок 410" descr="http://files.studfiles.ru/2706/382/html_xtFqxXQMao.WdY0/htmlconvd-zCALSV_html_m69ebda1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8" descr="http://files.studfiles.ru/2706/382/html_xtFqxXQMao.WdY0/htmlconvd-zCALSV_html_m69ebda1e.gif"/>
                    <pic:cNvPicPr>
                      <a:picLocks noChangeAspect="1" noChangeArrowheads="1"/>
                    </pic:cNvPicPr>
                  </pic:nvPicPr>
                  <pic:blipFill>
                    <a:blip r:embed="rId66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4C91">
        <w:t>. Кроме того, пусть для любого </w:t>
      </w:r>
      <w:r w:rsidRPr="00A74C91">
        <w:rPr>
          <w:noProof/>
          <w:lang w:eastAsia="ru-RU"/>
        </w:rPr>
        <w:drawing>
          <wp:inline distT="0" distB="0" distL="0" distR="0">
            <wp:extent cx="390525" cy="161925"/>
            <wp:effectExtent l="0" t="0" r="9525" b="9525"/>
            <wp:docPr id="409" name="Рисунок 409" descr="http://files.studfiles.ru/2706/382/html_xtFqxXQMao.WdY0/htmlconvd-zCALSV_html_3e0a88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9" descr="http://files.studfiles.ru/2706/382/html_xtFqxXQMao.WdY0/htmlconvd-zCALSV_html_3e0a8802.gif"/>
                    <pic:cNvPicPr>
                      <a:picLocks noChangeAspect="1" noChangeArrowheads="1"/>
                    </pic:cNvPicPr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4C91">
        <w:t> существует </w:t>
      </w:r>
      <w:r w:rsidRPr="00A74C91">
        <w:rPr>
          <w:noProof/>
          <w:lang w:eastAsia="ru-RU"/>
        </w:rPr>
        <w:drawing>
          <wp:inline distT="0" distB="0" distL="0" distR="0">
            <wp:extent cx="742950" cy="295275"/>
            <wp:effectExtent l="0" t="0" r="0" b="9525"/>
            <wp:docPr id="408" name="Рисунок 408" descr="http://files.studfiles.ru/2706/382/html_xtFqxXQMao.WdY0/htmlconvd-zCALSV_html_m17e1618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0" descr="http://files.studfiles.ru/2706/382/html_xtFqxXQMao.WdY0/htmlconvd-zCALSV_html_m17e16183.gif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4C91">
        <w:t>.</w:t>
      </w:r>
    </w:p>
    <w:p w:rsidR="00A74C91" w:rsidRPr="00A74C91" w:rsidRDefault="00A74C91" w:rsidP="00A74C91">
      <w:r w:rsidRPr="00A74C91">
        <w:t>Тогда существует и интеграл, называемый повторным:</w:t>
      </w:r>
    </w:p>
    <w:p w:rsidR="00A74C91" w:rsidRPr="00A74C91" w:rsidRDefault="00A74C91" w:rsidP="00A74C91">
      <w:r w:rsidRPr="00A74C91">
        <w:rPr>
          <w:noProof/>
          <w:lang w:eastAsia="ru-RU"/>
        </w:rPr>
        <w:drawing>
          <wp:inline distT="0" distB="0" distL="0" distR="0">
            <wp:extent cx="1047750" cy="295275"/>
            <wp:effectExtent l="0" t="0" r="0" b="9525"/>
            <wp:docPr id="407" name="Рисунок 407" descr="http://files.studfiles.ru/2706/382/html_xtFqxXQMao.WdY0/htmlconvd-zCALSV_html_7ade9ea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" descr="http://files.studfiles.ru/2706/382/html_xtFqxXQMao.WdY0/htmlconvd-zCALSV_html_7ade9ea0.gif"/>
                    <pic:cNvPicPr>
                      <a:picLocks noChangeAspect="1" noChangeArrowheads="1"/>
                    </pic:cNvPicPr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4C91" w:rsidRPr="00A74C91" w:rsidRDefault="00A74C91" w:rsidP="00A74C91">
      <w:r w:rsidRPr="00A74C91">
        <w:t>и выполняется равенство</w:t>
      </w:r>
    </w:p>
    <w:p w:rsidR="00A74C91" w:rsidRDefault="00A74C91" w:rsidP="00A74C91">
      <w:r w:rsidRPr="00A74C91">
        <w:rPr>
          <w:noProof/>
          <w:lang w:eastAsia="ru-RU"/>
        </w:rPr>
        <w:drawing>
          <wp:inline distT="0" distB="0" distL="0" distR="0">
            <wp:extent cx="1295400" cy="295275"/>
            <wp:effectExtent l="0" t="0" r="0" b="9525"/>
            <wp:docPr id="406" name="Рисунок 406" descr="http://files.studfiles.ru/2706/382/html_xtFqxXQMao.WdY0/htmlconvd-zCALSV_html_6af9ce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2" descr="http://files.studfiles.ru/2706/382/html_xtFqxXQMao.WdY0/htmlconvd-zCALSV_html_6af9ce05.gif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11557" w:type="dxa"/>
        <w:tblCellSpacing w:w="15" w:type="dxa"/>
        <w:tblInd w:w="-142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9640"/>
        <w:gridCol w:w="1917"/>
      </w:tblGrid>
      <w:tr w:rsidR="00FE6B67" w:rsidRPr="00FE6B67" w:rsidTr="00FE6B67">
        <w:trPr>
          <w:tblCellSpacing w:w="15" w:type="dxa"/>
        </w:trPr>
        <w:tc>
          <w:tcPr>
            <w:tcW w:w="11497" w:type="dxa"/>
            <w:gridSpan w:val="2"/>
            <w:shd w:val="clear" w:color="auto" w:fill="FFFFFF"/>
            <w:hideMark/>
          </w:tcPr>
          <w:p w:rsidR="00FE6B67" w:rsidRPr="00FE6B67" w:rsidRDefault="00FE6B67" w:rsidP="00FE6B67">
            <w:r w:rsidRPr="00FE6B67">
              <w:t>Двойные интегралы в прямоугольной области</w:t>
            </w:r>
          </w:p>
        </w:tc>
      </w:tr>
      <w:tr w:rsidR="00FE6B67" w:rsidRPr="00FE6B67" w:rsidTr="00FE6B67">
        <w:trPr>
          <w:trHeight w:val="105"/>
          <w:tblCellSpacing w:w="15" w:type="dxa"/>
        </w:trPr>
        <w:tc>
          <w:tcPr>
            <w:tcW w:w="11497" w:type="dxa"/>
            <w:gridSpan w:val="2"/>
            <w:shd w:val="clear" w:color="auto" w:fill="FFFFFF"/>
            <w:vAlign w:val="center"/>
            <w:hideMark/>
          </w:tcPr>
          <w:p w:rsidR="00FE6B67" w:rsidRPr="00FE6B67" w:rsidRDefault="00FE6B67" w:rsidP="00FE6B67"/>
        </w:tc>
      </w:tr>
      <w:tr w:rsidR="00FE6B67" w:rsidRPr="00FE6B67" w:rsidTr="008711EE">
        <w:trPr>
          <w:gridAfter w:val="1"/>
          <w:wAfter w:w="1872" w:type="dxa"/>
          <w:tblCellSpacing w:w="15" w:type="dxa"/>
        </w:trPr>
        <w:tc>
          <w:tcPr>
            <w:tcW w:w="9595" w:type="dxa"/>
            <w:shd w:val="clear" w:color="auto" w:fill="FFFFFF"/>
            <w:hideMark/>
          </w:tcPr>
          <w:p w:rsidR="00FE6B67" w:rsidRPr="00FE6B67" w:rsidRDefault="00FE6B67" w:rsidP="008711EE">
            <w:pPr>
              <w:ind w:right="1589"/>
            </w:pPr>
            <w:r w:rsidRPr="00FE6B67">
              <w:t>Пусть область интегрирования R представляет собой прямоугольник [</w:t>
            </w:r>
            <w:proofErr w:type="spellStart"/>
            <w:r w:rsidRPr="00FE6B67">
              <w:t>a,b</w:t>
            </w:r>
            <w:proofErr w:type="spellEnd"/>
            <w:r w:rsidRPr="00FE6B67">
              <w:t>]×[</w:t>
            </w:r>
            <w:proofErr w:type="spellStart"/>
            <w:r w:rsidRPr="00FE6B67">
              <w:t>c,d</w:t>
            </w:r>
            <w:proofErr w:type="spellEnd"/>
            <w:r w:rsidRPr="00FE6B67">
              <w:t>]. Тогда двойной интеграл в такой области выражается через повторный интеграл в следующем виде:</w:t>
            </w:r>
          </w:p>
          <w:p w:rsidR="008711EE" w:rsidRDefault="008711EE" w:rsidP="00FE6B67">
            <w:pPr>
              <w:rPr>
                <w:rFonts w:ascii="Cambria Math" w:hAnsi="Cambria Math" w:cs="Cambria Math"/>
              </w:rPr>
            </w:pPr>
            <w:r>
              <w:object w:dxaOrig="7740" w:dyaOrig="1170">
                <v:shape id="_x0000_i1269" type="#_x0000_t75" style="width:386.05pt;height:58.2pt" o:ole="">
                  <v:imagedata r:id="rId671" o:title=""/>
                </v:shape>
                <o:OLEObject Type="Embed" ProgID="PBrush" ShapeID="_x0000_i1269" DrawAspect="Content" ObjectID="_1527414383" r:id="rId672"/>
              </w:object>
            </w:r>
          </w:p>
          <w:p w:rsidR="00FE6B67" w:rsidRPr="00FE6B67" w:rsidRDefault="00FE6B67" w:rsidP="00FE6B67">
            <w:r w:rsidRPr="00FE6B67">
              <w:t>В данном случае область интегрирования R относится одновременно к типу I и II, так что у нас есть возможность выбирать, по какой переменной (x или y) начинать интегрировать функцию </w:t>
            </w:r>
            <w:proofErr w:type="spellStart"/>
            <w:r w:rsidRPr="00FE6B67">
              <w:t>f</w:t>
            </w:r>
            <w:proofErr w:type="spellEnd"/>
            <w:r w:rsidRPr="00FE6B67">
              <w:t>(</w:t>
            </w:r>
            <w:proofErr w:type="spellStart"/>
            <w:r w:rsidRPr="00FE6B67">
              <w:t>x,y</w:t>
            </w:r>
            <w:proofErr w:type="spellEnd"/>
            <w:r w:rsidRPr="00FE6B67">
              <w:t>). Обычно удобнее начинать с более простого интеграла. </w:t>
            </w:r>
            <w:r w:rsidRPr="00FE6B67">
              <w:br/>
            </w:r>
            <w:r w:rsidRPr="00FE6B67">
              <w:br/>
              <w:t>В частном случае, когда подынтегральная функция </w:t>
            </w:r>
            <w:proofErr w:type="spellStart"/>
            <w:r w:rsidRPr="00FE6B67">
              <w:t>f</w:t>
            </w:r>
            <w:proofErr w:type="spellEnd"/>
            <w:r w:rsidRPr="00FE6B67">
              <w:t>(</w:t>
            </w:r>
            <w:proofErr w:type="spellStart"/>
            <w:r w:rsidRPr="00FE6B67">
              <w:t>x,y</w:t>
            </w:r>
            <w:proofErr w:type="spellEnd"/>
            <w:r w:rsidRPr="00FE6B67">
              <w:t>) "расщепляется" на произведение </w:t>
            </w:r>
            <w:proofErr w:type="spellStart"/>
            <w:r w:rsidRPr="00FE6B67">
              <w:t>g</w:t>
            </w:r>
            <w:proofErr w:type="spellEnd"/>
            <w:r w:rsidRPr="00FE6B67">
              <w:t>(</w:t>
            </w:r>
            <w:proofErr w:type="spellStart"/>
            <w:r w:rsidRPr="00FE6B67">
              <w:t>x</w:t>
            </w:r>
            <w:proofErr w:type="spellEnd"/>
            <w:r w:rsidRPr="00FE6B67">
              <w:t>)</w:t>
            </w:r>
            <w:proofErr w:type="spellStart"/>
            <w:r w:rsidRPr="00FE6B67">
              <w:t>h</w:t>
            </w:r>
            <w:proofErr w:type="spellEnd"/>
            <w:r w:rsidRPr="00FE6B67">
              <w:t>(</w:t>
            </w:r>
            <w:proofErr w:type="spellStart"/>
            <w:r w:rsidRPr="00FE6B67">
              <w:t>y</w:t>
            </w:r>
            <w:proofErr w:type="spellEnd"/>
            <w:r w:rsidRPr="00FE6B67">
              <w:t>),двойной интеграл равен произведению двух определенных интегралов:</w:t>
            </w:r>
          </w:p>
          <w:p w:rsidR="00FE6B67" w:rsidRPr="00FE6B67" w:rsidRDefault="008711EE" w:rsidP="008711EE">
            <w:r>
              <w:object w:dxaOrig="8070" w:dyaOrig="1185">
                <v:shape id="_x0000_i1270" type="#_x0000_t75" style="width:403.65pt;height:59pt" o:ole="">
                  <v:imagedata r:id="rId673" o:title=""/>
                </v:shape>
                <o:OLEObject Type="Embed" ProgID="PBrush" ShapeID="_x0000_i1270" DrawAspect="Content" ObjectID="_1527414384" r:id="rId674"/>
              </w:object>
            </w:r>
          </w:p>
        </w:tc>
      </w:tr>
    </w:tbl>
    <w:p w:rsidR="00C41134" w:rsidRPr="00740D1C" w:rsidRDefault="00C41134" w:rsidP="006D4743">
      <w:pPr>
        <w:rPr>
          <w:lang w:val="en-US"/>
        </w:rPr>
      </w:pPr>
    </w:p>
    <w:p w:rsidR="00C41134" w:rsidRPr="00183627" w:rsidRDefault="005D1292" w:rsidP="00F60C4F">
      <w:pPr>
        <w:pStyle w:val="2"/>
        <w:numPr>
          <w:ilvl w:val="0"/>
          <w:numId w:val="19"/>
        </w:numPr>
      </w:pPr>
      <w:r>
        <w:lastRenderedPageBreak/>
        <w:t xml:space="preserve"> </w:t>
      </w:r>
      <w:bookmarkStart w:id="58" w:name="_Toc453273211"/>
      <w:r w:rsidR="00C41134" w:rsidRPr="00183627">
        <w:t>Замена переменных в двойном интеграле.</w:t>
      </w:r>
      <w:bookmarkEnd w:id="58"/>
    </w:p>
    <w:p w:rsidR="00263DDE" w:rsidRPr="00263DDE" w:rsidRDefault="00263DDE" w:rsidP="00263DDE">
      <w:r w:rsidRPr="00263DDE">
        <w:t>Теорема:</w:t>
      </w:r>
    </w:p>
    <w:p w:rsidR="00263DDE" w:rsidRPr="00263DDE" w:rsidRDefault="00263DDE" w:rsidP="00263DDE">
      <w:r w:rsidRPr="00263DDE">
        <w:t>Если функции </w:t>
      </w:r>
      <w:r w:rsidRPr="00263DDE">
        <w:rPr>
          <w:noProof/>
          <w:lang w:eastAsia="ru-RU"/>
        </w:rPr>
        <w:drawing>
          <wp:inline distT="0" distB="0" distL="0" distR="0">
            <wp:extent cx="778510" cy="204470"/>
            <wp:effectExtent l="0" t="0" r="2540" b="5080"/>
            <wp:docPr id="340" name="Рисунок 340" descr="http://itm-x18.narod.ru/sem3/math_e3/4_02_html_2adb47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 descr="http://itm-x18.narod.ru/sem3/math_e3/4_02_html_2adb4700.gif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851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3DDE">
        <w:t> и </w:t>
      </w:r>
      <w:r w:rsidRPr="00263DDE">
        <w:rPr>
          <w:noProof/>
          <w:lang w:eastAsia="ru-RU"/>
        </w:rPr>
        <w:drawing>
          <wp:inline distT="0" distB="0" distL="0" distR="0">
            <wp:extent cx="788035" cy="204470"/>
            <wp:effectExtent l="0" t="0" r="0" b="5080"/>
            <wp:docPr id="339" name="Рисунок 339" descr="http://itm-x18.narod.ru/sem3/math_e3/4_02_html_79b32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 descr="http://itm-x18.narod.ru/sem3/math_e3/4_02_html_79b3213.gif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803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3DDE">
        <w:t> имеют в некоторой области </w:t>
      </w:r>
      <w:r w:rsidRPr="00263DDE">
        <w:rPr>
          <w:noProof/>
          <w:lang w:eastAsia="ru-RU"/>
        </w:rPr>
        <w:drawing>
          <wp:inline distT="0" distB="0" distL="0" distR="0">
            <wp:extent cx="175260" cy="204470"/>
            <wp:effectExtent l="0" t="0" r="0" b="0"/>
            <wp:docPr id="338" name="Рисунок 338" descr="http://itm-x18.narod.ru/sem3/math_e3/4_02_html_34ac40b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 descr="http://itm-x18.narod.ru/sem3/math_e3/4_02_html_34ac40b0.gif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3DDE">
        <w:t> плоскости </w:t>
      </w:r>
      <w:r w:rsidRPr="00263DDE">
        <w:rPr>
          <w:noProof/>
          <w:lang w:eastAsia="ru-RU"/>
        </w:rPr>
        <w:drawing>
          <wp:inline distT="0" distB="0" distL="0" distR="0">
            <wp:extent cx="301625" cy="204470"/>
            <wp:effectExtent l="0" t="0" r="3175" b="0"/>
            <wp:docPr id="337" name="Рисунок 337" descr="http://itm-x18.narod.ru/sem3/math_e3/4_02_html_m2ce1b47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 descr="http://itm-x18.narod.ru/sem3/math_e3/4_02_html_m2ce1b47f.gif"/>
                    <pic:cNvPicPr>
                      <a:picLocks noChangeAspect="1" noChangeArrowheads="1"/>
                    </pic:cNvPicPr>
                  </pic:nvPicPr>
                  <pic:blipFill>
                    <a:blip r:embed="rId67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3DDE">
        <w:t> непрерывные частные производные первого порядка и отличный от нуля определитель</w:t>
      </w:r>
    </w:p>
    <w:p w:rsidR="00263DDE" w:rsidRPr="00263DDE" w:rsidRDefault="00263DDE" w:rsidP="00263DDE">
      <w:r w:rsidRPr="00263DDE">
        <w:rPr>
          <w:noProof/>
          <w:lang w:eastAsia="ru-RU"/>
        </w:rPr>
        <w:drawing>
          <wp:inline distT="0" distB="0" distL="0" distR="0">
            <wp:extent cx="1206500" cy="612775"/>
            <wp:effectExtent l="0" t="0" r="0" b="0"/>
            <wp:docPr id="336" name="Рисунок 336" descr="http://itm-x18.narod.ru/sem3/math_e3/4_02_html_m5f39390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 descr="http://itm-x18.narod.ru/sem3/math_e3/4_02_html_m5f39390b.gif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61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3DDE">
        <w:t> , а функция </w:t>
      </w:r>
      <w:r w:rsidRPr="00263DDE">
        <w:rPr>
          <w:noProof/>
          <w:lang w:eastAsia="ru-RU"/>
        </w:rPr>
        <w:drawing>
          <wp:inline distT="0" distB="0" distL="0" distR="0">
            <wp:extent cx="447675" cy="204470"/>
            <wp:effectExtent l="0" t="0" r="9525" b="5080"/>
            <wp:docPr id="329" name="Рисунок 329" descr="http://itm-x18.narod.ru/sem3/math_e3/4_02_html_69c55c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 descr="http://itm-x18.narod.ru/sem3/math_e3/4_02_html_69c55c10.gif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3DDE">
        <w:t> непрерывна в области </w:t>
      </w:r>
      <w:r w:rsidRPr="00263DDE">
        <w:rPr>
          <w:noProof/>
          <w:lang w:eastAsia="ru-RU"/>
        </w:rPr>
        <w:drawing>
          <wp:inline distT="0" distB="0" distL="0" distR="0">
            <wp:extent cx="116840" cy="204470"/>
            <wp:effectExtent l="0" t="0" r="0" b="0"/>
            <wp:docPr id="155" name="Рисунок 155" descr="http://itm-x18.narod.ru/sem3/math_e3/4_02_html_86dfb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 descr="http://itm-x18.narod.ru/sem3/math_e3/4_02_html_86dfb40.gif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3DDE">
        <w:t>, то справедлива формула замены переменных в двойном интеграле: </w:t>
      </w:r>
      <w:r w:rsidRPr="00263DDE">
        <w:rPr>
          <w:noProof/>
          <w:lang w:eastAsia="ru-RU"/>
        </w:rPr>
        <w:drawing>
          <wp:inline distT="0" distB="0" distL="0" distR="0">
            <wp:extent cx="3832860" cy="281940"/>
            <wp:effectExtent l="0" t="0" r="0" b="3810"/>
            <wp:docPr id="154" name="Рисунок 154" descr="http://itm-x18.narod.ru/sem3/math_e3/4_02_html_m709555b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 descr="http://itm-x18.narod.ru/sem3/math_e3/4_02_html_m709555b7.gif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28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3DDE">
        <w:t>.</w:t>
      </w:r>
    </w:p>
    <w:p w:rsidR="00263DDE" w:rsidRPr="00263DDE" w:rsidRDefault="00263DDE" w:rsidP="00263DDE">
      <w:r w:rsidRPr="00263DDE">
        <w:t>Частный случай – переход из декартовых координат в полярные. Тогда формула принимает следующий вид:</w:t>
      </w:r>
      <w:r w:rsidRPr="00263DDE">
        <w:rPr>
          <w:noProof/>
          <w:lang w:eastAsia="ru-RU"/>
        </w:rPr>
        <w:drawing>
          <wp:inline distT="0" distB="0" distL="0" distR="0">
            <wp:extent cx="3404870" cy="281940"/>
            <wp:effectExtent l="0" t="0" r="5080" b="3810"/>
            <wp:docPr id="104" name="Рисунок 104" descr="http://itm-x18.narod.ru/sem3/math_e3/4_02_html_m98b8ea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 descr="http://itm-x18.narod.ru/sem3/math_e3/4_02_html_m98b8ea9.gif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487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3DDE">
        <w:t>, где </w:t>
      </w:r>
      <w:r w:rsidRPr="00263DDE">
        <w:rPr>
          <w:noProof/>
          <w:lang w:eastAsia="ru-RU"/>
        </w:rPr>
        <w:drawing>
          <wp:inline distT="0" distB="0" distL="0" distR="0">
            <wp:extent cx="175260" cy="204470"/>
            <wp:effectExtent l="0" t="0" r="0" b="0"/>
            <wp:docPr id="103" name="Рисунок 103" descr="http://itm-x18.narod.ru/sem3/math_e3/4_02_html_34ac40b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 descr="http://itm-x18.narod.ru/sem3/math_e3/4_02_html_34ac40b0.gif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3DDE">
        <w:t> - область в полярной системе координат, соответствующая области </w:t>
      </w:r>
      <w:r w:rsidRPr="00263DDE">
        <w:rPr>
          <w:noProof/>
          <w:lang w:eastAsia="ru-RU"/>
        </w:rPr>
        <w:drawing>
          <wp:inline distT="0" distB="0" distL="0" distR="0">
            <wp:extent cx="116840" cy="204470"/>
            <wp:effectExtent l="0" t="0" r="0" b="0"/>
            <wp:docPr id="102" name="Рисунок 102" descr="http://itm-x18.narod.ru/sem3/math_e3/4_02_html_86dfb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 descr="http://itm-x18.narod.ru/sem3/math_e3/4_02_html_86dfb40.gif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3DDE">
        <w:t> в декартовой системе координат.</w:t>
      </w:r>
    </w:p>
    <w:p w:rsidR="00C41134" w:rsidRPr="00183627" w:rsidRDefault="00C41134" w:rsidP="006D4743"/>
    <w:p w:rsidR="00C41134" w:rsidRPr="00183627" w:rsidRDefault="005D1292" w:rsidP="00F60C4F">
      <w:pPr>
        <w:pStyle w:val="2"/>
        <w:numPr>
          <w:ilvl w:val="0"/>
          <w:numId w:val="19"/>
        </w:numPr>
      </w:pPr>
      <w:r>
        <w:t xml:space="preserve"> </w:t>
      </w:r>
      <w:bookmarkStart w:id="59" w:name="_Toc453273212"/>
      <w:r w:rsidR="00C41134" w:rsidRPr="00183627">
        <w:t>Некоторые геометрические и физические приложения двойных интегралов.  Вычисление объема.  Вычисление площади. Вычисление площади поверхности. Вычисление массы пластины. Вычисление статического момента и момента инерции пластины.</w:t>
      </w:r>
      <w:bookmarkEnd w:id="59"/>
    </w:p>
    <w:p w:rsidR="003B0F46" w:rsidRPr="003B0F46" w:rsidRDefault="003B0F46" w:rsidP="003B0F46">
      <w:pPr>
        <w:rPr>
          <w:b/>
        </w:rPr>
      </w:pPr>
      <w:r w:rsidRPr="003B0F46">
        <w:rPr>
          <w:b/>
        </w:rPr>
        <w:t>Геометрические приложения двойного интеграла.</w:t>
      </w:r>
    </w:p>
    <w:p w:rsidR="003B0F46" w:rsidRPr="003B0F46" w:rsidRDefault="003B0F46" w:rsidP="003B0F46">
      <w:r w:rsidRPr="003B0F46">
        <w:t>1. Площадь области на плоскости </w:t>
      </w:r>
    </w:p>
    <w:p w:rsidR="003B0F46" w:rsidRPr="003B0F46" w:rsidRDefault="003B0F46" w:rsidP="003B0F46">
      <w:r w:rsidRPr="003B0F46">
        <w:rPr>
          <w:noProof/>
          <w:lang w:eastAsia="ru-RU"/>
        </w:rPr>
        <w:drawing>
          <wp:inline distT="0" distB="0" distL="0" distR="0">
            <wp:extent cx="1099185" cy="535305"/>
            <wp:effectExtent l="0" t="0" r="5715" b="0"/>
            <wp:docPr id="432" name="Рисунок 432" descr="http://lib.sernam.ru/archive/arch.php?path=../htm/book_dict/files.book&amp;file=dict_49.files/image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 descr="http://lib.sernam.ru/archive/arch.php?path=../htm/book_dict/files.book&amp;file=dict_49.files/image1.gif"/>
                    <pic:cNvPicPr>
                      <a:picLocks noChangeAspect="1" noChangeArrowheads="1"/>
                    </pic:cNvPicPr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9185" cy="535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0F46" w:rsidRPr="003B0F46" w:rsidRDefault="003B0F46" w:rsidP="003B0F46">
      <w:r w:rsidRPr="003B0F46">
        <w:t>2. Площадь поверхности, заданной уравнением для (рассматриваемая поверхность проектируется в область на плоскости находится по формуле</w:t>
      </w:r>
    </w:p>
    <w:p w:rsidR="003B0F46" w:rsidRPr="003B0F46" w:rsidRDefault="003B0F46" w:rsidP="003B0F46">
      <w:r w:rsidRPr="003B0F46">
        <w:rPr>
          <w:noProof/>
          <w:lang w:eastAsia="ru-RU"/>
        </w:rPr>
        <w:drawing>
          <wp:inline distT="0" distB="0" distL="0" distR="0">
            <wp:extent cx="2441575" cy="535305"/>
            <wp:effectExtent l="0" t="0" r="0" b="0"/>
            <wp:docPr id="427" name="Рисунок 427" descr="http://lib.sernam.ru/archive/arch.php?path=../htm/book_dict/files.book&amp;file=dict_49.files/image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 descr="http://lib.sernam.ru/archive/arch.php?path=../htm/book_dict/files.book&amp;file=dict_49.files/image2.gif"/>
                    <pic:cNvPicPr>
                      <a:picLocks noChangeAspect="1" noChangeArrowheads="1"/>
                    </pic:cNvPicPr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1575" cy="535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0F46" w:rsidRPr="003B0F46" w:rsidRDefault="003B0F46" w:rsidP="003B0F46">
      <w:r w:rsidRPr="003B0F46">
        <w:t xml:space="preserve">3. </w:t>
      </w:r>
      <w:proofErr w:type="spellStart"/>
      <w:r w:rsidRPr="003B0F46">
        <w:t>Площаль</w:t>
      </w:r>
      <w:proofErr w:type="spellEnd"/>
      <w:r w:rsidRPr="003B0F46">
        <w:t xml:space="preserve"> поверхности, заданной векторным уравнением </w:t>
      </w:r>
    </w:p>
    <w:p w:rsidR="003B0F46" w:rsidRPr="003B0F46" w:rsidRDefault="003B0F46" w:rsidP="003B0F46">
      <w:r w:rsidRPr="003B0F46">
        <w:rPr>
          <w:noProof/>
          <w:lang w:eastAsia="ru-RU"/>
        </w:rPr>
        <w:lastRenderedPageBreak/>
        <w:drawing>
          <wp:inline distT="0" distB="0" distL="0" distR="0">
            <wp:extent cx="1634490" cy="535305"/>
            <wp:effectExtent l="0" t="0" r="3810" b="0"/>
            <wp:docPr id="425" name="Рисунок 425" descr="http://lib.sernam.ru/archive/arch.php?path=../htm/book_dict/files.book&amp;file=dict_49.files/image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 descr="http://lib.sernam.ru/archive/arch.php?path=../htm/book_dict/files.book&amp;file=dict_49.files/image3.gif"/>
                    <pic:cNvPicPr>
                      <a:picLocks noChangeAspect="1" noChangeArrowheads="1"/>
                    </pic:cNvPicPr>
                  </pic:nvPicPr>
                  <pic:blipFill>
                    <a:blip r:embed="rId68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4490" cy="535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0F46" w:rsidRPr="003B0F46" w:rsidRDefault="003B0F46" w:rsidP="003B0F46">
      <w:r w:rsidRPr="003B0F46">
        <w:t>Здесь вектор нормали вычисляется по формуле </w:t>
      </w:r>
    </w:p>
    <w:p w:rsidR="003B0F46" w:rsidRPr="003B0F46" w:rsidRDefault="003B0F46" w:rsidP="003B0F46">
      <w:r w:rsidRPr="003B0F46">
        <w:t xml:space="preserve">4. Вычисление объемов. Если область трехмерного пространства задается условиями — некоторая область на </w:t>
      </w:r>
      <w:proofErr w:type="gramStart"/>
      <w:r w:rsidRPr="003B0F46">
        <w:t>плоскости</w:t>
      </w:r>
      <w:proofErr w:type="gramEnd"/>
      <w:r w:rsidRPr="003B0F46">
        <w:t> то ее объем равен</w:t>
      </w:r>
    </w:p>
    <w:p w:rsidR="003B0F46" w:rsidRPr="003B0F46" w:rsidRDefault="003B0F46" w:rsidP="003B0F46">
      <w:r w:rsidRPr="003B0F46">
        <w:rPr>
          <w:noProof/>
          <w:lang w:eastAsia="ru-RU"/>
        </w:rPr>
        <w:drawing>
          <wp:inline distT="0" distB="0" distL="0" distR="0">
            <wp:extent cx="2295525" cy="535305"/>
            <wp:effectExtent l="0" t="0" r="9525" b="0"/>
            <wp:docPr id="420" name="Рисунок 420" descr="http://lib.sernam.ru/archive/arch.php?path=../htm/book_dict/files.book&amp;file=dict_49.files/image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 descr="http://lib.sernam.ru/archive/arch.php?path=../htm/book_dict/files.book&amp;file=dict_49.files/image4.gif"/>
                    <pic:cNvPicPr>
                      <a:picLocks noChangeAspect="1" noChangeArrowheads="1"/>
                    </pic:cNvPicPr>
                  </pic:nvPicPr>
                  <pic:blipFill>
                    <a:blip r:embed="rId68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535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0F46" w:rsidRPr="003B0F46" w:rsidRDefault="003B0F46" w:rsidP="003B0F46">
      <w:r w:rsidRPr="003B0F46">
        <w:t xml:space="preserve">Рассматриваемая трехмерная область представляет собой цилиндрическое тело, которое снизу ограничено </w:t>
      </w:r>
      <w:proofErr w:type="gramStart"/>
      <w:r w:rsidRPr="003B0F46">
        <w:t>поверхностью</w:t>
      </w:r>
      <w:proofErr w:type="gramEnd"/>
      <w:r w:rsidRPr="003B0F46">
        <w:t> а сверху — поверхностью. Боковая поверхность этого тела состоит из отрезков прямых, параллельных оси z.</w:t>
      </w:r>
    </w:p>
    <w:p w:rsidR="003B0F46" w:rsidRPr="003B0F46" w:rsidRDefault="003B0F46" w:rsidP="003B0F46">
      <w:r w:rsidRPr="003B0F46">
        <w:rPr>
          <w:b/>
        </w:rPr>
        <w:t>Физические приложения двойного интеграла.</w:t>
      </w:r>
      <w:r w:rsidRPr="003B0F46">
        <w:t> Далее считаем, что плоская пластина занимает область</w:t>
      </w:r>
      <w:r>
        <w:t xml:space="preserve"> </w:t>
      </w:r>
      <w:r w:rsidRPr="003B0F46">
        <w:t>плоскости — поверхностная плотность материала пластины (для однородной пластины </w:t>
      </w:r>
    </w:p>
    <w:p w:rsidR="003B0F46" w:rsidRPr="003B0F46" w:rsidRDefault="003B0F46" w:rsidP="003B0F46">
      <w:r w:rsidRPr="003B0F46">
        <w:t>1. Масса плоской пластины:</w:t>
      </w:r>
    </w:p>
    <w:p w:rsidR="003B0F46" w:rsidRPr="003B0F46" w:rsidRDefault="003B0F46" w:rsidP="003B0F46">
      <w:r w:rsidRPr="003B0F46">
        <w:rPr>
          <w:noProof/>
          <w:lang w:eastAsia="ru-RU"/>
        </w:rPr>
        <w:drawing>
          <wp:inline distT="0" distB="0" distL="0" distR="0">
            <wp:extent cx="1576070" cy="525145"/>
            <wp:effectExtent l="0" t="0" r="5080" b="8255"/>
            <wp:docPr id="379" name="Рисунок 379" descr="http://lib.sernam.ru/archive/arch.php?path=../htm/book_dict/files.book&amp;file=dict_49.files/image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 descr="http://lib.sernam.ru/archive/arch.php?path=../htm/book_dict/files.book&amp;file=dict_49.files/image5.gif"/>
                    <pic:cNvPicPr>
                      <a:picLocks noChangeAspect="1" noChangeArrowheads="1"/>
                    </pic:cNvPicPr>
                  </pic:nvPicPr>
                  <pic:blipFill>
                    <a:blip r:embed="rId68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6070" cy="52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0F46" w:rsidRPr="003B0F46" w:rsidRDefault="003B0F46" w:rsidP="003B0F46">
      <w:r w:rsidRPr="003B0F46">
        <w:t>2. Координаты центра тяжести плоской пластины.</w:t>
      </w:r>
    </w:p>
    <w:p w:rsidR="003B0F46" w:rsidRPr="003B0F46" w:rsidRDefault="003B0F46" w:rsidP="003B0F46">
      <w:r w:rsidRPr="003B0F46">
        <w:rPr>
          <w:noProof/>
          <w:lang w:eastAsia="ru-RU"/>
        </w:rPr>
        <w:drawing>
          <wp:inline distT="0" distB="0" distL="0" distR="0">
            <wp:extent cx="3949700" cy="535305"/>
            <wp:effectExtent l="0" t="0" r="0" b="0"/>
            <wp:docPr id="378" name="Рисунок 378" descr="http://lib.sernam.ru/archive/arch.php?path=../htm/book_dict/files.book&amp;file=dict_49.files/image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4" descr="http://lib.sernam.ru/archive/arch.php?path=../htm/book_dict/files.book&amp;file=dict_49.files/image6.gif"/>
                    <pic:cNvPicPr>
                      <a:picLocks noChangeAspect="1" noChangeArrowheads="1"/>
                    </pic:cNvPicPr>
                  </pic:nvPicPr>
                  <pic:blipFill>
                    <a:blip r:embed="rId68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9700" cy="535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0F46" w:rsidRPr="003B0F46" w:rsidRDefault="003B0F46" w:rsidP="003B0F46">
      <w:r w:rsidRPr="003B0F46">
        <w:t>где — масса пластины.</w:t>
      </w:r>
    </w:p>
    <w:p w:rsidR="003B0F46" w:rsidRPr="003B0F46" w:rsidRDefault="003B0F46" w:rsidP="003B0F46">
      <w:r w:rsidRPr="003B0F46">
        <w:t>3. Моменты инерции плоской пластины относительно координатных осей:</w:t>
      </w:r>
    </w:p>
    <w:p w:rsidR="003B0F46" w:rsidRPr="003B0F46" w:rsidRDefault="003B0F46" w:rsidP="003B0F46">
      <w:r w:rsidRPr="003B0F46">
        <w:rPr>
          <w:noProof/>
          <w:lang w:eastAsia="ru-RU"/>
        </w:rPr>
        <w:drawing>
          <wp:inline distT="0" distB="0" distL="0" distR="0">
            <wp:extent cx="3579495" cy="535305"/>
            <wp:effectExtent l="0" t="0" r="1905" b="0"/>
            <wp:docPr id="376" name="Рисунок 376" descr="http://lib.sernam.ru/archive/arch.php?path=../htm/book_dict/files.book&amp;file=dict_49.files/image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 descr="http://lib.sernam.ru/archive/arch.php?path=../htm/book_dict/files.book&amp;file=dict_49.files/image7.gif"/>
                    <pic:cNvPicPr>
                      <a:picLocks noChangeAspect="1" noChangeArrowheads="1"/>
                    </pic:cNvPicPr>
                  </pic:nvPicPr>
                  <pic:blipFill>
                    <a:blip r:embed="rId68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9495" cy="535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0F46" w:rsidRPr="003B0F46" w:rsidRDefault="003B0F46" w:rsidP="003B0F46">
      <w:r w:rsidRPr="003B0F46">
        <w:t>Момент инерции пластины относительно начала координат вычисляется по формуле</w:t>
      </w:r>
    </w:p>
    <w:p w:rsidR="00C41134" w:rsidRPr="00183627" w:rsidRDefault="00C41134" w:rsidP="006D4743"/>
    <w:p w:rsidR="00C41134" w:rsidRPr="00183627" w:rsidRDefault="005D1292" w:rsidP="00F60C4F">
      <w:pPr>
        <w:pStyle w:val="2"/>
        <w:numPr>
          <w:ilvl w:val="0"/>
          <w:numId w:val="19"/>
        </w:numPr>
      </w:pPr>
      <w:r>
        <w:lastRenderedPageBreak/>
        <w:t xml:space="preserve"> </w:t>
      </w:r>
      <w:bookmarkStart w:id="60" w:name="_Toc453273213"/>
      <w:r w:rsidR="00C41134" w:rsidRPr="00183627">
        <w:t>Тройной интеграл.</w:t>
      </w:r>
      <w:bookmarkEnd w:id="60"/>
    </w:p>
    <w:p w:rsidR="003B0F46" w:rsidRPr="003B0F46" w:rsidRDefault="003B0F46" w:rsidP="003B0F46">
      <w:bookmarkStart w:id="61" w:name="defTP6"/>
      <w:proofErr w:type="gramStart"/>
      <w:r w:rsidRPr="003B0F46">
        <w:t>Тройным интегралом от функции </w:t>
      </w:r>
      <w:bookmarkEnd w:id="61"/>
      <w:r w:rsidRPr="003B0F46">
        <w:t>f(x, y, z) по области V называется конечный предел трехмерной интегральной суммы при стремлении к нулю ранга разбиения, порождающего эту сумму (если этот предел существует и не зависит ни от способа разбиения области V  на элементарные части, ни от выбора точек на каждой из этих элементарных частей):</w:t>
      </w:r>
      <w:proofErr w:type="gramEnd"/>
    </w:p>
    <w:p w:rsidR="003B0F46" w:rsidRPr="003B0F46" w:rsidRDefault="003B0F46" w:rsidP="003B0F46">
      <w:bookmarkStart w:id="62" w:name="form13"/>
      <w:r w:rsidRPr="003B0F46">
        <w:rPr>
          <w:noProof/>
          <w:lang w:eastAsia="ru-RU"/>
        </w:rPr>
        <w:drawing>
          <wp:inline distT="0" distB="0" distL="0" distR="0">
            <wp:extent cx="2470785" cy="457200"/>
            <wp:effectExtent l="0" t="0" r="5715" b="0"/>
            <wp:docPr id="374" name="Рисунок 374" descr="http://xn--90abr5b.xn--p1ai/exams/%D0%BC%D0%B0%D1%82%D0%B0%D0%BD/3/3.files/image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 descr="http://xn--90abr5b.xn--p1ai/exams/%D0%BC%D0%B0%D1%82%D0%B0%D0%BD/3/3.files/image002.gif"/>
                    <pic:cNvPicPr>
                      <a:picLocks noChangeAspect="1" noChangeArrowheads="1"/>
                    </pic:cNvPicPr>
                  </pic:nvPicPr>
                  <pic:blipFill>
                    <a:blip r:embed="rId69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078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62"/>
    </w:p>
    <w:p w:rsidR="00C41134" w:rsidRPr="00183627" w:rsidRDefault="00C41134" w:rsidP="00C41134">
      <w:pPr>
        <w:rPr>
          <w:rFonts w:cs="Times New Roman"/>
          <w:b/>
          <w:szCs w:val="28"/>
        </w:rPr>
      </w:pPr>
    </w:p>
    <w:p w:rsidR="00C41134" w:rsidRPr="00183627" w:rsidRDefault="00C41134" w:rsidP="00C41134">
      <w:pPr>
        <w:pStyle w:val="a3"/>
        <w:rPr>
          <w:rFonts w:cs="Times New Roman"/>
          <w:b/>
          <w:szCs w:val="28"/>
        </w:rPr>
      </w:pPr>
    </w:p>
    <w:sectPr w:rsidR="00C41134" w:rsidRPr="00183627" w:rsidSect="007540F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67589B"/>
    <w:multiLevelType w:val="hybridMultilevel"/>
    <w:tmpl w:val="A9547F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22961B6"/>
    <w:multiLevelType w:val="hybridMultilevel"/>
    <w:tmpl w:val="2660AE50"/>
    <w:lvl w:ilvl="0" w:tplc="04190011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2">
    <w:nsid w:val="14860856"/>
    <w:multiLevelType w:val="multilevel"/>
    <w:tmpl w:val="0DCA82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4AF22B7"/>
    <w:multiLevelType w:val="hybridMultilevel"/>
    <w:tmpl w:val="DED04E7E"/>
    <w:lvl w:ilvl="0" w:tplc="C90A15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08089E"/>
    <w:multiLevelType w:val="multilevel"/>
    <w:tmpl w:val="052601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1">
      <w:start w:val="1"/>
      <w:numFmt w:val="decimal"/>
      <w:lvlText w:val="%2."/>
      <w:lvlJc w:val="left"/>
      <w:pPr>
        <w:ind w:left="786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20192953"/>
    <w:multiLevelType w:val="hybridMultilevel"/>
    <w:tmpl w:val="6F3477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A6CC848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2136218"/>
    <w:multiLevelType w:val="hybridMultilevel"/>
    <w:tmpl w:val="1318F2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72493B"/>
    <w:multiLevelType w:val="hybridMultilevel"/>
    <w:tmpl w:val="B052C4C8"/>
    <w:lvl w:ilvl="0" w:tplc="1120483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2CC07542"/>
    <w:multiLevelType w:val="hybridMultilevel"/>
    <w:tmpl w:val="7FEAD08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0D6E75"/>
    <w:multiLevelType w:val="hybridMultilevel"/>
    <w:tmpl w:val="9F7E38C4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  <w:rPr>
        <w:rFonts w:cs="Times New Roman"/>
      </w:rPr>
    </w:lvl>
  </w:abstractNum>
  <w:abstractNum w:abstractNumId="10">
    <w:nsid w:val="32F9458B"/>
    <w:multiLevelType w:val="hybridMultilevel"/>
    <w:tmpl w:val="DE26DE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32B35DF"/>
    <w:multiLevelType w:val="multilevel"/>
    <w:tmpl w:val="B30C7B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39FD4BA5"/>
    <w:multiLevelType w:val="hybridMultilevel"/>
    <w:tmpl w:val="7796247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  <w:rPr>
        <w:rFonts w:cs="Times New Roman"/>
      </w:rPr>
    </w:lvl>
  </w:abstractNum>
  <w:abstractNum w:abstractNumId="13">
    <w:nsid w:val="48C626B5"/>
    <w:multiLevelType w:val="hybridMultilevel"/>
    <w:tmpl w:val="3B940B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AE685E"/>
    <w:multiLevelType w:val="hybridMultilevel"/>
    <w:tmpl w:val="0CCA1CA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6DB60E4"/>
    <w:multiLevelType w:val="hybridMultilevel"/>
    <w:tmpl w:val="E6F285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7006889"/>
    <w:multiLevelType w:val="hybridMultilevel"/>
    <w:tmpl w:val="4D983B7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85D25B6"/>
    <w:multiLevelType w:val="multilevel"/>
    <w:tmpl w:val="F1A4B1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58811DD1"/>
    <w:multiLevelType w:val="hybridMultilevel"/>
    <w:tmpl w:val="1B6AF3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34F2A02"/>
    <w:multiLevelType w:val="multilevel"/>
    <w:tmpl w:val="83DC0246"/>
    <w:lvl w:ilvl="0">
      <w:start w:val="1"/>
      <w:numFmt w:val="decimal"/>
      <w:pStyle w:val="2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682053C3"/>
    <w:multiLevelType w:val="multilevel"/>
    <w:tmpl w:val="2500BA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68F83A20"/>
    <w:multiLevelType w:val="hybridMultilevel"/>
    <w:tmpl w:val="DED04E7E"/>
    <w:lvl w:ilvl="0" w:tplc="C90A15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846DAB"/>
    <w:multiLevelType w:val="multilevel"/>
    <w:tmpl w:val="2500BA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76B43676"/>
    <w:multiLevelType w:val="hybridMultilevel"/>
    <w:tmpl w:val="DED04E7E"/>
    <w:lvl w:ilvl="0" w:tplc="C90A15E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77B06E6"/>
    <w:multiLevelType w:val="hybridMultilevel"/>
    <w:tmpl w:val="DED04E7E"/>
    <w:lvl w:ilvl="0" w:tplc="C90A15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BE54FF4"/>
    <w:multiLevelType w:val="multilevel"/>
    <w:tmpl w:val="300EE3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6"/>
  </w:num>
  <w:num w:numId="2">
    <w:abstractNumId w:val="18"/>
  </w:num>
  <w:num w:numId="3">
    <w:abstractNumId w:val="21"/>
  </w:num>
  <w:num w:numId="4">
    <w:abstractNumId w:val="13"/>
  </w:num>
  <w:num w:numId="5">
    <w:abstractNumId w:val="6"/>
  </w:num>
  <w:num w:numId="6">
    <w:abstractNumId w:val="15"/>
  </w:num>
  <w:num w:numId="7">
    <w:abstractNumId w:val="10"/>
  </w:num>
  <w:num w:numId="8">
    <w:abstractNumId w:val="17"/>
  </w:num>
  <w:num w:numId="9">
    <w:abstractNumId w:val="11"/>
  </w:num>
  <w:num w:numId="10">
    <w:abstractNumId w:val="2"/>
  </w:num>
  <w:num w:numId="11">
    <w:abstractNumId w:val="25"/>
  </w:num>
  <w:num w:numId="12">
    <w:abstractNumId w:val="4"/>
  </w:num>
  <w:num w:numId="13">
    <w:abstractNumId w:val="21"/>
    <w:lvlOverride w:ilvl="0">
      <w:startOverride w:val="1"/>
    </w:lvlOverride>
  </w:num>
  <w:num w:numId="14">
    <w:abstractNumId w:val="24"/>
  </w:num>
  <w:num w:numId="15">
    <w:abstractNumId w:val="3"/>
  </w:num>
  <w:num w:numId="16">
    <w:abstractNumId w:val="23"/>
  </w:num>
  <w:num w:numId="17">
    <w:abstractNumId w:val="4"/>
    <w:lvlOverride w:ilvl="0">
      <w:startOverride w:val="3"/>
    </w:lvlOverride>
  </w:num>
  <w:num w:numId="18">
    <w:abstractNumId w:val="22"/>
  </w:num>
  <w:num w:numId="19">
    <w:abstractNumId w:val="7"/>
  </w:num>
  <w:num w:numId="20">
    <w:abstractNumId w:val="19"/>
  </w:num>
  <w:num w:numId="21">
    <w:abstractNumId w:val="0"/>
  </w:num>
  <w:num w:numId="22">
    <w:abstractNumId w:val="20"/>
  </w:num>
  <w:num w:numId="23">
    <w:abstractNumId w:val="12"/>
  </w:num>
  <w:num w:numId="24">
    <w:abstractNumId w:val="9"/>
  </w:num>
  <w:num w:numId="25">
    <w:abstractNumId w:val="1"/>
  </w:num>
  <w:num w:numId="26">
    <w:abstractNumId w:val="8"/>
  </w:num>
  <w:num w:numId="27">
    <w:abstractNumId w:val="5"/>
  </w:num>
  <w:num w:numId="28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08"/>
  <w:characterSpacingControl w:val="doNotCompress"/>
  <w:compat/>
  <w:rsids>
    <w:rsidRoot w:val="00801231"/>
    <w:rsid w:val="000112C4"/>
    <w:rsid w:val="000726D0"/>
    <w:rsid w:val="000B0407"/>
    <w:rsid w:val="000C7F25"/>
    <w:rsid w:val="000F3F01"/>
    <w:rsid w:val="00183627"/>
    <w:rsid w:val="001B5F01"/>
    <w:rsid w:val="001F4AE4"/>
    <w:rsid w:val="00262131"/>
    <w:rsid w:val="00263DDE"/>
    <w:rsid w:val="00340524"/>
    <w:rsid w:val="00361A04"/>
    <w:rsid w:val="00395CF4"/>
    <w:rsid w:val="003B0F46"/>
    <w:rsid w:val="00485884"/>
    <w:rsid w:val="00531E8E"/>
    <w:rsid w:val="005B5011"/>
    <w:rsid w:val="005C5E8F"/>
    <w:rsid w:val="005D1292"/>
    <w:rsid w:val="006D4743"/>
    <w:rsid w:val="006E54F6"/>
    <w:rsid w:val="00714EF8"/>
    <w:rsid w:val="00723CD0"/>
    <w:rsid w:val="00740D1C"/>
    <w:rsid w:val="007540FB"/>
    <w:rsid w:val="00801231"/>
    <w:rsid w:val="008711EE"/>
    <w:rsid w:val="00973AFB"/>
    <w:rsid w:val="009B55D6"/>
    <w:rsid w:val="00A57F61"/>
    <w:rsid w:val="00A74C91"/>
    <w:rsid w:val="00AA6BDA"/>
    <w:rsid w:val="00B17DA1"/>
    <w:rsid w:val="00B4043F"/>
    <w:rsid w:val="00BF266B"/>
    <w:rsid w:val="00C32287"/>
    <w:rsid w:val="00C41134"/>
    <w:rsid w:val="00C47AEA"/>
    <w:rsid w:val="00C50AC6"/>
    <w:rsid w:val="00D00A41"/>
    <w:rsid w:val="00DD213C"/>
    <w:rsid w:val="00E774C4"/>
    <w:rsid w:val="00ED4950"/>
    <w:rsid w:val="00F60C4F"/>
    <w:rsid w:val="00FD70FE"/>
    <w:rsid w:val="00FE6B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00A41"/>
    <w:pPr>
      <w:spacing w:after="200" w:line="276" w:lineRule="auto"/>
    </w:pPr>
    <w:rPr>
      <w:rFonts w:ascii="Times New Roman" w:hAnsi="Times New Roman"/>
      <w:sz w:val="28"/>
    </w:rPr>
  </w:style>
  <w:style w:type="paragraph" w:styleId="1">
    <w:name w:val="heading 1"/>
    <w:basedOn w:val="a"/>
    <w:link w:val="10"/>
    <w:uiPriority w:val="9"/>
    <w:qFormat/>
    <w:rsid w:val="006D4743"/>
    <w:pPr>
      <w:spacing w:before="100" w:beforeAutospacing="1" w:after="100" w:afterAutospacing="1" w:line="240" w:lineRule="auto"/>
      <w:outlineLvl w:val="0"/>
    </w:pPr>
    <w:rPr>
      <w:rFonts w:eastAsia="Times New Roman" w:cs="Times New Roman"/>
      <w:b/>
      <w:bCs/>
      <w:kern w:val="36"/>
      <w:szCs w:val="48"/>
      <w:lang w:eastAsia="ru-RU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F60C4F"/>
    <w:pPr>
      <w:keepNext/>
      <w:keepLines/>
      <w:numPr>
        <w:numId w:val="20"/>
      </w:numPr>
      <w:spacing w:before="40" w:after="0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41134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C4113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styleId="a5">
    <w:name w:val="Strong"/>
    <w:basedOn w:val="a0"/>
    <w:uiPriority w:val="22"/>
    <w:qFormat/>
    <w:rsid w:val="00C41134"/>
    <w:rPr>
      <w:b/>
      <w:bCs/>
    </w:rPr>
  </w:style>
  <w:style w:type="character" w:customStyle="1" w:styleId="apple-converted-space">
    <w:name w:val="apple-converted-space"/>
    <w:basedOn w:val="a0"/>
    <w:rsid w:val="00C41134"/>
  </w:style>
  <w:style w:type="character" w:styleId="a6">
    <w:name w:val="Hyperlink"/>
    <w:basedOn w:val="a0"/>
    <w:uiPriority w:val="99"/>
    <w:unhideWhenUsed/>
    <w:rsid w:val="009B55D6"/>
    <w:rPr>
      <w:color w:val="0000FF"/>
      <w:u w:val="single"/>
    </w:rPr>
  </w:style>
  <w:style w:type="character" w:customStyle="1" w:styleId="mwe-math-mathml-inline">
    <w:name w:val="mwe-math-mathml-inline"/>
    <w:basedOn w:val="a0"/>
    <w:rsid w:val="009B55D6"/>
  </w:style>
  <w:style w:type="character" w:styleId="a7">
    <w:name w:val="Placeholder Text"/>
    <w:basedOn w:val="a0"/>
    <w:uiPriority w:val="99"/>
    <w:semiHidden/>
    <w:rsid w:val="009B55D6"/>
    <w:rPr>
      <w:color w:val="808080"/>
    </w:rPr>
  </w:style>
  <w:style w:type="character" w:customStyle="1" w:styleId="10">
    <w:name w:val="Заголовок 1 Знак"/>
    <w:basedOn w:val="a0"/>
    <w:link w:val="1"/>
    <w:uiPriority w:val="9"/>
    <w:rsid w:val="006D4743"/>
    <w:rPr>
      <w:rFonts w:ascii="Times New Roman" w:eastAsia="Times New Roman" w:hAnsi="Times New Roman" w:cs="Times New Roman"/>
      <w:b/>
      <w:bCs/>
      <w:kern w:val="36"/>
      <w:sz w:val="2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F60C4F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character" w:customStyle="1" w:styleId="11">
    <w:name w:val="Название1"/>
    <w:basedOn w:val="a0"/>
    <w:rsid w:val="006D4743"/>
  </w:style>
  <w:style w:type="paragraph" w:styleId="a8">
    <w:name w:val="TOC Heading"/>
    <w:basedOn w:val="1"/>
    <w:next w:val="a"/>
    <w:uiPriority w:val="39"/>
    <w:unhideWhenUsed/>
    <w:qFormat/>
    <w:rsid w:val="00361A04"/>
    <w:pPr>
      <w:keepNext/>
      <w:keepLines/>
      <w:spacing w:before="240" w:beforeAutospacing="0" w:after="0" w:afterAutospacing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2">
    <w:name w:val="toc 1"/>
    <w:basedOn w:val="a"/>
    <w:next w:val="a"/>
    <w:autoRedefine/>
    <w:uiPriority w:val="39"/>
    <w:unhideWhenUsed/>
    <w:rsid w:val="00C47AEA"/>
    <w:pPr>
      <w:tabs>
        <w:tab w:val="right" w:leader="dot" w:pos="9639"/>
      </w:tabs>
      <w:spacing w:after="100"/>
      <w:ind w:right="-284"/>
    </w:pPr>
  </w:style>
  <w:style w:type="paragraph" w:styleId="21">
    <w:name w:val="toc 2"/>
    <w:basedOn w:val="a"/>
    <w:next w:val="a"/>
    <w:autoRedefine/>
    <w:uiPriority w:val="39"/>
    <w:unhideWhenUsed/>
    <w:rsid w:val="00BF266B"/>
    <w:pPr>
      <w:tabs>
        <w:tab w:val="left" w:pos="-1134"/>
        <w:tab w:val="right" w:leader="dot" w:pos="9639"/>
        <w:tab w:val="right" w:leader="dot" w:pos="9781"/>
      </w:tabs>
      <w:spacing w:after="100"/>
      <w:ind w:left="-1418" w:right="-710"/>
      <w:jc w:val="both"/>
    </w:pPr>
  </w:style>
  <w:style w:type="character" w:customStyle="1" w:styleId="mi">
    <w:name w:val="mi"/>
    <w:basedOn w:val="a0"/>
    <w:rsid w:val="00F60C4F"/>
  </w:style>
  <w:style w:type="character" w:customStyle="1" w:styleId="mo">
    <w:name w:val="mo"/>
    <w:basedOn w:val="a0"/>
    <w:rsid w:val="00F60C4F"/>
  </w:style>
  <w:style w:type="character" w:customStyle="1" w:styleId="nobr">
    <w:name w:val="nobr"/>
    <w:basedOn w:val="a0"/>
    <w:rsid w:val="005C5E8F"/>
  </w:style>
  <w:style w:type="character" w:styleId="a9">
    <w:name w:val="Emphasis"/>
    <w:basedOn w:val="a0"/>
    <w:uiPriority w:val="20"/>
    <w:qFormat/>
    <w:rsid w:val="001F4AE4"/>
    <w:rPr>
      <w:i/>
      <w:iCs/>
    </w:rPr>
  </w:style>
  <w:style w:type="paragraph" w:styleId="22">
    <w:name w:val="Body Text 2"/>
    <w:basedOn w:val="a"/>
    <w:link w:val="23"/>
    <w:rsid w:val="00B17DA1"/>
    <w:pPr>
      <w:spacing w:after="0" w:line="360" w:lineRule="auto"/>
      <w:jc w:val="both"/>
    </w:pPr>
    <w:rPr>
      <w:rFonts w:eastAsia="Times New Roman" w:cs="Times New Roman"/>
      <w:szCs w:val="24"/>
      <w:lang w:eastAsia="ru-RU"/>
    </w:rPr>
  </w:style>
  <w:style w:type="character" w:customStyle="1" w:styleId="23">
    <w:name w:val="Основной текст 2 Знак"/>
    <w:basedOn w:val="a0"/>
    <w:link w:val="22"/>
    <w:rsid w:val="00B17DA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a">
    <w:name w:val="header"/>
    <w:basedOn w:val="a"/>
    <w:link w:val="ab"/>
    <w:rsid w:val="00B17DA1"/>
    <w:pPr>
      <w:tabs>
        <w:tab w:val="center" w:pos="4677"/>
        <w:tab w:val="right" w:pos="9355"/>
      </w:tabs>
      <w:spacing w:after="0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ab">
    <w:name w:val="Верхний колонтитул Знак"/>
    <w:basedOn w:val="a0"/>
    <w:link w:val="aa"/>
    <w:rsid w:val="00B17DA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ql-center-displayed-equation">
    <w:name w:val="ql-center-displayed-equation"/>
    <w:basedOn w:val="a"/>
    <w:rsid w:val="001B5F01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ql-right-eqno">
    <w:name w:val="ql-right-eqno"/>
    <w:basedOn w:val="a0"/>
    <w:rsid w:val="001B5F01"/>
  </w:style>
  <w:style w:type="character" w:customStyle="1" w:styleId="ql-left-eqno">
    <w:name w:val="ql-left-eqno"/>
    <w:basedOn w:val="a0"/>
    <w:rsid w:val="001B5F01"/>
  </w:style>
  <w:style w:type="paragraph" w:styleId="ac">
    <w:name w:val="footer"/>
    <w:basedOn w:val="a"/>
    <w:link w:val="ad"/>
    <w:rsid w:val="000B0407"/>
    <w:pPr>
      <w:tabs>
        <w:tab w:val="center" w:pos="4677"/>
        <w:tab w:val="right" w:pos="9355"/>
      </w:tabs>
      <w:spacing w:after="0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ad">
    <w:name w:val="Нижний колонтитул Знак"/>
    <w:basedOn w:val="a0"/>
    <w:link w:val="ac"/>
    <w:rsid w:val="000B040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Body Text"/>
    <w:basedOn w:val="a"/>
    <w:link w:val="af"/>
    <w:uiPriority w:val="99"/>
    <w:semiHidden/>
    <w:unhideWhenUsed/>
    <w:rsid w:val="00AA6BDA"/>
    <w:pPr>
      <w:spacing w:after="120"/>
    </w:pPr>
  </w:style>
  <w:style w:type="character" w:customStyle="1" w:styleId="af">
    <w:name w:val="Основной текст Знак"/>
    <w:basedOn w:val="a0"/>
    <w:link w:val="ae"/>
    <w:uiPriority w:val="99"/>
    <w:semiHidden/>
    <w:rsid w:val="00AA6BDA"/>
    <w:rPr>
      <w:rFonts w:ascii="Times New Roman" w:hAnsi="Times New Roman"/>
      <w:sz w:val="28"/>
    </w:rPr>
  </w:style>
  <w:style w:type="character" w:customStyle="1" w:styleId="w">
    <w:name w:val="w"/>
    <w:basedOn w:val="a0"/>
    <w:rsid w:val="00AA6BDA"/>
  </w:style>
  <w:style w:type="paragraph" w:customStyle="1" w:styleId="a90">
    <w:name w:val="a9"/>
    <w:basedOn w:val="a"/>
    <w:rsid w:val="003B0F4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a30">
    <w:name w:val="a3"/>
    <w:basedOn w:val="a0"/>
    <w:rsid w:val="003B0F46"/>
  </w:style>
  <w:style w:type="paragraph" w:styleId="af0">
    <w:name w:val="Balloon Text"/>
    <w:basedOn w:val="a"/>
    <w:link w:val="af1"/>
    <w:uiPriority w:val="99"/>
    <w:semiHidden/>
    <w:unhideWhenUsed/>
    <w:rsid w:val="00395C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395CF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28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3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2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28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509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28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35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447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19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489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0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31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6362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862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75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88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256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27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7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2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9647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254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5021010">
          <w:marLeft w:val="-243"/>
          <w:marRight w:val="-243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9772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88088988">
          <w:marLeft w:val="-243"/>
          <w:marRight w:val="-243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1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17003415">
          <w:marLeft w:val="-243"/>
          <w:marRight w:val="-243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9857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224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165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162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37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748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77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74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962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76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644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3804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53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087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79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75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8350096">
          <w:marLeft w:val="150"/>
          <w:marRight w:val="0"/>
          <w:marTop w:val="0"/>
          <w:marBottom w:val="75"/>
          <w:divBdr>
            <w:top w:val="single" w:sz="6" w:space="4" w:color="A0A0A0"/>
            <w:left w:val="single" w:sz="6" w:space="4" w:color="A0A0A0"/>
            <w:bottom w:val="single" w:sz="6" w:space="4" w:color="A0A0A0"/>
            <w:right w:val="single" w:sz="6" w:space="4" w:color="A0A0A0"/>
          </w:divBdr>
        </w:div>
        <w:div w:id="961613577">
          <w:marLeft w:val="150"/>
          <w:marRight w:val="0"/>
          <w:marTop w:val="0"/>
          <w:marBottom w:val="75"/>
          <w:divBdr>
            <w:top w:val="single" w:sz="6" w:space="4" w:color="A0A0A0"/>
            <w:left w:val="single" w:sz="6" w:space="4" w:color="A0A0A0"/>
            <w:bottom w:val="single" w:sz="6" w:space="4" w:color="A0A0A0"/>
            <w:right w:val="single" w:sz="6" w:space="4" w:color="A0A0A0"/>
          </w:divBdr>
        </w:div>
      </w:divsChild>
    </w:div>
    <w:div w:id="152890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70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9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91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0530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647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830407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0576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15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8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3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2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86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900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646501">
          <w:marLeft w:val="150"/>
          <w:marRight w:val="0"/>
          <w:marTop w:val="0"/>
          <w:marBottom w:val="75"/>
          <w:divBdr>
            <w:top w:val="single" w:sz="6" w:space="4" w:color="A0A0A0"/>
            <w:left w:val="single" w:sz="6" w:space="4" w:color="A0A0A0"/>
            <w:bottom w:val="single" w:sz="6" w:space="4" w:color="A0A0A0"/>
            <w:right w:val="single" w:sz="6" w:space="4" w:color="A0A0A0"/>
          </w:divBdr>
        </w:div>
        <w:div w:id="1377124159">
          <w:marLeft w:val="150"/>
          <w:marRight w:val="0"/>
          <w:marTop w:val="0"/>
          <w:marBottom w:val="75"/>
          <w:divBdr>
            <w:top w:val="single" w:sz="6" w:space="4" w:color="A0A0A0"/>
            <w:left w:val="single" w:sz="6" w:space="4" w:color="A0A0A0"/>
            <w:bottom w:val="single" w:sz="6" w:space="4" w:color="A0A0A0"/>
            <w:right w:val="single" w:sz="6" w:space="4" w:color="A0A0A0"/>
          </w:divBdr>
        </w:div>
      </w:divsChild>
    </w:div>
    <w:div w:id="210541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6.wmf"/><Relationship Id="rId299" Type="http://schemas.openxmlformats.org/officeDocument/2006/relationships/image" Target="media/image216.wmf"/><Relationship Id="rId671" Type="http://schemas.openxmlformats.org/officeDocument/2006/relationships/image" Target="media/image411.png"/><Relationship Id="rId21" Type="http://schemas.openxmlformats.org/officeDocument/2006/relationships/image" Target="media/image16.png"/><Relationship Id="rId63" Type="http://schemas.openxmlformats.org/officeDocument/2006/relationships/image" Target="media/image56.png"/><Relationship Id="rId159" Type="http://schemas.openxmlformats.org/officeDocument/2006/relationships/image" Target="media/image123.wmf"/><Relationship Id="rId324" Type="http://schemas.openxmlformats.org/officeDocument/2006/relationships/image" Target="media/image228.wmf"/><Relationship Id="rId366" Type="http://schemas.openxmlformats.org/officeDocument/2006/relationships/image" Target="media/image249.gif"/><Relationship Id="rId531" Type="http://schemas.openxmlformats.org/officeDocument/2006/relationships/image" Target="media/image324.wmf"/><Relationship Id="rId573" Type="http://schemas.openxmlformats.org/officeDocument/2006/relationships/oleObject" Target="embeddings/oleObject225.bin"/><Relationship Id="rId629" Type="http://schemas.openxmlformats.org/officeDocument/2006/relationships/image" Target="media/image379.wmf"/><Relationship Id="rId170" Type="http://schemas.openxmlformats.org/officeDocument/2006/relationships/oleObject" Target="embeddings/oleObject36.bin"/><Relationship Id="rId226" Type="http://schemas.openxmlformats.org/officeDocument/2006/relationships/image" Target="media/image158.wmf"/><Relationship Id="rId433" Type="http://schemas.openxmlformats.org/officeDocument/2006/relationships/image" Target="media/image282.wmf"/><Relationship Id="rId268" Type="http://schemas.openxmlformats.org/officeDocument/2006/relationships/image" Target="media/image200.png"/><Relationship Id="rId475" Type="http://schemas.openxmlformats.org/officeDocument/2006/relationships/oleObject" Target="embeddings/oleObject171.bin"/><Relationship Id="rId640" Type="http://schemas.openxmlformats.org/officeDocument/2006/relationships/oleObject" Target="embeddings/oleObject249.bin"/><Relationship Id="rId682" Type="http://schemas.openxmlformats.org/officeDocument/2006/relationships/image" Target="media/image420.gif"/><Relationship Id="rId32" Type="http://schemas.openxmlformats.org/officeDocument/2006/relationships/image" Target="media/image27.png"/><Relationship Id="rId74" Type="http://schemas.openxmlformats.org/officeDocument/2006/relationships/image" Target="media/image67.gif"/><Relationship Id="rId128" Type="http://schemas.openxmlformats.org/officeDocument/2006/relationships/oleObject" Target="embeddings/oleObject12.bin"/><Relationship Id="rId335" Type="http://schemas.openxmlformats.org/officeDocument/2006/relationships/oleObject" Target="embeddings/oleObject95.bin"/><Relationship Id="rId377" Type="http://schemas.openxmlformats.org/officeDocument/2006/relationships/image" Target="media/image255.wmf"/><Relationship Id="rId500" Type="http://schemas.openxmlformats.org/officeDocument/2006/relationships/oleObject" Target="embeddings/oleObject184.bin"/><Relationship Id="rId542" Type="http://schemas.openxmlformats.org/officeDocument/2006/relationships/image" Target="media/image329.wmf"/><Relationship Id="rId584" Type="http://schemas.openxmlformats.org/officeDocument/2006/relationships/image" Target="media/image352.png"/><Relationship Id="rId5" Type="http://schemas.openxmlformats.org/officeDocument/2006/relationships/webSettings" Target="webSettings.xml"/><Relationship Id="rId181" Type="http://schemas.openxmlformats.org/officeDocument/2006/relationships/image" Target="media/image133.wmf"/><Relationship Id="rId237" Type="http://schemas.openxmlformats.org/officeDocument/2006/relationships/image" Target="media/image169.wmf"/><Relationship Id="rId402" Type="http://schemas.openxmlformats.org/officeDocument/2006/relationships/oleObject" Target="embeddings/oleObject128.bin"/><Relationship Id="rId279" Type="http://schemas.openxmlformats.org/officeDocument/2006/relationships/oleObject" Target="embeddings/oleObject65.bin"/><Relationship Id="rId444" Type="http://schemas.openxmlformats.org/officeDocument/2006/relationships/oleObject" Target="embeddings/oleObject151.bin"/><Relationship Id="rId486" Type="http://schemas.openxmlformats.org/officeDocument/2006/relationships/image" Target="media/image303.wmf"/><Relationship Id="rId651" Type="http://schemas.openxmlformats.org/officeDocument/2006/relationships/image" Target="media/image391.png"/><Relationship Id="rId43" Type="http://schemas.openxmlformats.org/officeDocument/2006/relationships/image" Target="media/image38.png"/><Relationship Id="rId139" Type="http://schemas.openxmlformats.org/officeDocument/2006/relationships/image" Target="media/image113.wmf"/><Relationship Id="rId290" Type="http://schemas.openxmlformats.org/officeDocument/2006/relationships/oleObject" Target="embeddings/oleObject71.bin"/><Relationship Id="rId304" Type="http://schemas.openxmlformats.org/officeDocument/2006/relationships/oleObject" Target="embeddings/oleObject79.bin"/><Relationship Id="rId346" Type="http://schemas.openxmlformats.org/officeDocument/2006/relationships/image" Target="media/image240.wmf"/><Relationship Id="rId388" Type="http://schemas.openxmlformats.org/officeDocument/2006/relationships/oleObject" Target="embeddings/oleObject121.bin"/><Relationship Id="rId511" Type="http://schemas.openxmlformats.org/officeDocument/2006/relationships/image" Target="media/image315.wmf"/><Relationship Id="rId553" Type="http://schemas.openxmlformats.org/officeDocument/2006/relationships/oleObject" Target="embeddings/oleObject214.bin"/><Relationship Id="rId609" Type="http://schemas.openxmlformats.org/officeDocument/2006/relationships/oleObject" Target="embeddings/oleObject234.bin"/><Relationship Id="rId85" Type="http://schemas.openxmlformats.org/officeDocument/2006/relationships/image" Target="media/image78.jpeg"/><Relationship Id="rId150" Type="http://schemas.openxmlformats.org/officeDocument/2006/relationships/oleObject" Target="embeddings/oleObject25.bin"/><Relationship Id="rId192" Type="http://schemas.openxmlformats.org/officeDocument/2006/relationships/oleObject" Target="embeddings/oleObject47.bin"/><Relationship Id="rId206" Type="http://schemas.openxmlformats.org/officeDocument/2006/relationships/oleObject" Target="embeddings/oleObject55.bin"/><Relationship Id="rId413" Type="http://schemas.openxmlformats.org/officeDocument/2006/relationships/oleObject" Target="embeddings/oleObject134.bin"/><Relationship Id="rId595" Type="http://schemas.openxmlformats.org/officeDocument/2006/relationships/image" Target="media/image359.gif"/><Relationship Id="rId248" Type="http://schemas.openxmlformats.org/officeDocument/2006/relationships/image" Target="media/image180.wmf"/><Relationship Id="rId455" Type="http://schemas.openxmlformats.org/officeDocument/2006/relationships/oleObject" Target="embeddings/oleObject158.bin"/><Relationship Id="rId497" Type="http://schemas.openxmlformats.org/officeDocument/2006/relationships/image" Target="media/image307.gif"/><Relationship Id="rId620" Type="http://schemas.openxmlformats.org/officeDocument/2006/relationships/image" Target="media/image374.wmf"/><Relationship Id="rId662" Type="http://schemas.openxmlformats.org/officeDocument/2006/relationships/image" Target="media/image402.gif"/><Relationship Id="rId12" Type="http://schemas.openxmlformats.org/officeDocument/2006/relationships/image" Target="media/image7.png"/><Relationship Id="rId108" Type="http://schemas.openxmlformats.org/officeDocument/2006/relationships/image" Target="media/image101.gif"/><Relationship Id="rId315" Type="http://schemas.openxmlformats.org/officeDocument/2006/relationships/oleObject" Target="embeddings/oleObject85.bin"/><Relationship Id="rId357" Type="http://schemas.openxmlformats.org/officeDocument/2006/relationships/oleObject" Target="embeddings/oleObject106.bin"/><Relationship Id="rId522" Type="http://schemas.openxmlformats.org/officeDocument/2006/relationships/oleObject" Target="embeddings/oleObject196.bin"/><Relationship Id="rId54" Type="http://schemas.openxmlformats.org/officeDocument/2006/relationships/image" Target="media/image48.png"/><Relationship Id="rId96" Type="http://schemas.openxmlformats.org/officeDocument/2006/relationships/image" Target="media/image89.gif"/><Relationship Id="rId161" Type="http://schemas.openxmlformats.org/officeDocument/2006/relationships/image" Target="media/image124.wmf"/><Relationship Id="rId217" Type="http://schemas.openxmlformats.org/officeDocument/2006/relationships/image" Target="media/image149.wmf"/><Relationship Id="rId399" Type="http://schemas.openxmlformats.org/officeDocument/2006/relationships/image" Target="media/image266.wmf"/><Relationship Id="rId564" Type="http://schemas.openxmlformats.org/officeDocument/2006/relationships/image" Target="media/image337.wmf"/><Relationship Id="rId259" Type="http://schemas.openxmlformats.org/officeDocument/2006/relationships/image" Target="media/image191.png"/><Relationship Id="rId424" Type="http://schemas.openxmlformats.org/officeDocument/2006/relationships/oleObject" Target="embeddings/oleObject140.bin"/><Relationship Id="rId466" Type="http://schemas.openxmlformats.org/officeDocument/2006/relationships/oleObject" Target="embeddings/oleObject166.bin"/><Relationship Id="rId631" Type="http://schemas.openxmlformats.org/officeDocument/2006/relationships/image" Target="media/image380.wmf"/><Relationship Id="rId673" Type="http://schemas.openxmlformats.org/officeDocument/2006/relationships/image" Target="media/image412.png"/><Relationship Id="rId23" Type="http://schemas.openxmlformats.org/officeDocument/2006/relationships/image" Target="media/image18.png"/><Relationship Id="rId119" Type="http://schemas.openxmlformats.org/officeDocument/2006/relationships/image" Target="media/image107.wmf"/><Relationship Id="rId270" Type="http://schemas.openxmlformats.org/officeDocument/2006/relationships/image" Target="media/image202.png"/><Relationship Id="rId326" Type="http://schemas.openxmlformats.org/officeDocument/2006/relationships/image" Target="media/image229.wmf"/><Relationship Id="rId533" Type="http://schemas.openxmlformats.org/officeDocument/2006/relationships/image" Target="media/image325.wmf"/><Relationship Id="rId65" Type="http://schemas.openxmlformats.org/officeDocument/2006/relationships/image" Target="media/image58.gif"/><Relationship Id="rId130" Type="http://schemas.openxmlformats.org/officeDocument/2006/relationships/oleObject" Target="embeddings/oleObject14.bin"/><Relationship Id="rId368" Type="http://schemas.openxmlformats.org/officeDocument/2006/relationships/oleObject" Target="embeddings/oleObject111.bin"/><Relationship Id="rId575" Type="http://schemas.openxmlformats.org/officeDocument/2006/relationships/image" Target="media/image343.gif"/><Relationship Id="rId172" Type="http://schemas.openxmlformats.org/officeDocument/2006/relationships/oleObject" Target="embeddings/oleObject37.bin"/><Relationship Id="rId228" Type="http://schemas.openxmlformats.org/officeDocument/2006/relationships/image" Target="media/image160.wmf"/><Relationship Id="rId435" Type="http://schemas.openxmlformats.org/officeDocument/2006/relationships/image" Target="media/image283.wmf"/><Relationship Id="rId477" Type="http://schemas.openxmlformats.org/officeDocument/2006/relationships/oleObject" Target="embeddings/oleObject172.bin"/><Relationship Id="rId600" Type="http://schemas.openxmlformats.org/officeDocument/2006/relationships/image" Target="media/image364.wmf"/><Relationship Id="rId642" Type="http://schemas.openxmlformats.org/officeDocument/2006/relationships/oleObject" Target="embeddings/oleObject250.bin"/><Relationship Id="rId684" Type="http://schemas.openxmlformats.org/officeDocument/2006/relationships/image" Target="media/image422.gif"/><Relationship Id="rId281" Type="http://schemas.openxmlformats.org/officeDocument/2006/relationships/oleObject" Target="embeddings/oleObject66.bin"/><Relationship Id="rId337" Type="http://schemas.openxmlformats.org/officeDocument/2006/relationships/oleObject" Target="embeddings/oleObject96.bin"/><Relationship Id="rId502" Type="http://schemas.openxmlformats.org/officeDocument/2006/relationships/image" Target="media/image311.wmf"/><Relationship Id="rId34" Type="http://schemas.openxmlformats.org/officeDocument/2006/relationships/image" Target="media/image29.png"/><Relationship Id="rId76" Type="http://schemas.openxmlformats.org/officeDocument/2006/relationships/image" Target="media/image69.gif"/><Relationship Id="rId141" Type="http://schemas.openxmlformats.org/officeDocument/2006/relationships/image" Target="media/image114.wmf"/><Relationship Id="rId379" Type="http://schemas.openxmlformats.org/officeDocument/2006/relationships/image" Target="media/image256.wmf"/><Relationship Id="rId544" Type="http://schemas.openxmlformats.org/officeDocument/2006/relationships/image" Target="media/image330.wmf"/><Relationship Id="rId586" Type="http://schemas.openxmlformats.org/officeDocument/2006/relationships/image" Target="media/image354.png"/><Relationship Id="rId7" Type="http://schemas.openxmlformats.org/officeDocument/2006/relationships/image" Target="media/image2.png"/><Relationship Id="rId183" Type="http://schemas.openxmlformats.org/officeDocument/2006/relationships/image" Target="media/image134.wmf"/><Relationship Id="rId239" Type="http://schemas.openxmlformats.org/officeDocument/2006/relationships/image" Target="media/image171.wmf"/><Relationship Id="rId390" Type="http://schemas.openxmlformats.org/officeDocument/2006/relationships/oleObject" Target="embeddings/oleObject122.bin"/><Relationship Id="rId404" Type="http://schemas.openxmlformats.org/officeDocument/2006/relationships/oleObject" Target="embeddings/oleObject129.bin"/><Relationship Id="rId446" Type="http://schemas.openxmlformats.org/officeDocument/2006/relationships/oleObject" Target="embeddings/oleObject152.bin"/><Relationship Id="rId611" Type="http://schemas.openxmlformats.org/officeDocument/2006/relationships/oleObject" Target="embeddings/oleObject235.bin"/><Relationship Id="rId653" Type="http://schemas.openxmlformats.org/officeDocument/2006/relationships/image" Target="media/image393.gif"/><Relationship Id="rId250" Type="http://schemas.openxmlformats.org/officeDocument/2006/relationships/image" Target="media/image182.gif"/><Relationship Id="rId292" Type="http://schemas.openxmlformats.org/officeDocument/2006/relationships/oleObject" Target="embeddings/oleObject72.bin"/><Relationship Id="rId306" Type="http://schemas.openxmlformats.org/officeDocument/2006/relationships/oleObject" Target="embeddings/oleObject80.bin"/><Relationship Id="rId488" Type="http://schemas.openxmlformats.org/officeDocument/2006/relationships/oleObject" Target="embeddings/oleObject178.bin"/><Relationship Id="rId45" Type="http://schemas.openxmlformats.org/officeDocument/2006/relationships/image" Target="media/image40.png"/><Relationship Id="rId87" Type="http://schemas.openxmlformats.org/officeDocument/2006/relationships/image" Target="media/image80.jpeg"/><Relationship Id="rId110" Type="http://schemas.openxmlformats.org/officeDocument/2006/relationships/oleObject" Target="embeddings/oleObject1.bin"/><Relationship Id="rId348" Type="http://schemas.openxmlformats.org/officeDocument/2006/relationships/image" Target="media/image241.wmf"/><Relationship Id="rId513" Type="http://schemas.openxmlformats.org/officeDocument/2006/relationships/image" Target="media/image316.wmf"/><Relationship Id="rId555" Type="http://schemas.openxmlformats.org/officeDocument/2006/relationships/oleObject" Target="embeddings/oleObject216.bin"/><Relationship Id="rId597" Type="http://schemas.openxmlformats.org/officeDocument/2006/relationships/image" Target="media/image361.wmf"/><Relationship Id="rId152" Type="http://schemas.openxmlformats.org/officeDocument/2006/relationships/oleObject" Target="embeddings/oleObject26.bin"/><Relationship Id="rId194" Type="http://schemas.openxmlformats.org/officeDocument/2006/relationships/oleObject" Target="embeddings/oleObject48.bin"/><Relationship Id="rId208" Type="http://schemas.openxmlformats.org/officeDocument/2006/relationships/oleObject" Target="embeddings/oleObject56.bin"/><Relationship Id="rId415" Type="http://schemas.openxmlformats.org/officeDocument/2006/relationships/oleObject" Target="embeddings/oleObject135.bin"/><Relationship Id="rId457" Type="http://schemas.openxmlformats.org/officeDocument/2006/relationships/image" Target="media/image291.wmf"/><Relationship Id="rId622" Type="http://schemas.openxmlformats.org/officeDocument/2006/relationships/image" Target="media/image375.wmf"/><Relationship Id="rId261" Type="http://schemas.openxmlformats.org/officeDocument/2006/relationships/image" Target="media/image193.png"/><Relationship Id="rId499" Type="http://schemas.openxmlformats.org/officeDocument/2006/relationships/image" Target="media/image309.wmf"/><Relationship Id="rId664" Type="http://schemas.openxmlformats.org/officeDocument/2006/relationships/image" Target="media/image404.gif"/><Relationship Id="rId14" Type="http://schemas.openxmlformats.org/officeDocument/2006/relationships/image" Target="media/image9.png"/><Relationship Id="rId56" Type="http://schemas.openxmlformats.org/officeDocument/2006/relationships/image" Target="media/image50.png"/><Relationship Id="rId317" Type="http://schemas.openxmlformats.org/officeDocument/2006/relationships/oleObject" Target="embeddings/oleObject86.bin"/><Relationship Id="rId359" Type="http://schemas.openxmlformats.org/officeDocument/2006/relationships/image" Target="media/image245.wmf"/><Relationship Id="rId524" Type="http://schemas.openxmlformats.org/officeDocument/2006/relationships/oleObject" Target="embeddings/oleObject197.bin"/><Relationship Id="rId566" Type="http://schemas.openxmlformats.org/officeDocument/2006/relationships/image" Target="media/image338.wmf"/><Relationship Id="rId98" Type="http://schemas.openxmlformats.org/officeDocument/2006/relationships/image" Target="media/image91.gif"/><Relationship Id="rId121" Type="http://schemas.openxmlformats.org/officeDocument/2006/relationships/image" Target="media/image108.wmf"/><Relationship Id="rId163" Type="http://schemas.openxmlformats.org/officeDocument/2006/relationships/image" Target="media/image125.wmf"/><Relationship Id="rId219" Type="http://schemas.openxmlformats.org/officeDocument/2006/relationships/image" Target="media/image151.wmf"/><Relationship Id="rId370" Type="http://schemas.openxmlformats.org/officeDocument/2006/relationships/oleObject" Target="embeddings/oleObject112.bin"/><Relationship Id="rId426" Type="http://schemas.openxmlformats.org/officeDocument/2006/relationships/oleObject" Target="embeddings/oleObject141.bin"/><Relationship Id="rId633" Type="http://schemas.openxmlformats.org/officeDocument/2006/relationships/image" Target="media/image381.wmf"/><Relationship Id="rId230" Type="http://schemas.openxmlformats.org/officeDocument/2006/relationships/image" Target="media/image162.wmf"/><Relationship Id="rId468" Type="http://schemas.openxmlformats.org/officeDocument/2006/relationships/oleObject" Target="embeddings/oleObject167.bin"/><Relationship Id="rId675" Type="http://schemas.openxmlformats.org/officeDocument/2006/relationships/image" Target="media/image413.gif"/><Relationship Id="rId25" Type="http://schemas.openxmlformats.org/officeDocument/2006/relationships/image" Target="media/image20.jpeg"/><Relationship Id="rId67" Type="http://schemas.openxmlformats.org/officeDocument/2006/relationships/image" Target="media/image60.gif"/><Relationship Id="rId272" Type="http://schemas.openxmlformats.org/officeDocument/2006/relationships/image" Target="media/image204.png"/><Relationship Id="rId328" Type="http://schemas.openxmlformats.org/officeDocument/2006/relationships/image" Target="media/image230.wmf"/><Relationship Id="rId535" Type="http://schemas.openxmlformats.org/officeDocument/2006/relationships/image" Target="media/image326.wmf"/><Relationship Id="rId577" Type="http://schemas.openxmlformats.org/officeDocument/2006/relationships/image" Target="media/image345.gif"/><Relationship Id="rId132" Type="http://schemas.openxmlformats.org/officeDocument/2006/relationships/oleObject" Target="embeddings/oleObject16.bin"/><Relationship Id="rId174" Type="http://schemas.openxmlformats.org/officeDocument/2006/relationships/oleObject" Target="embeddings/oleObject38.bin"/><Relationship Id="rId381" Type="http://schemas.openxmlformats.org/officeDocument/2006/relationships/image" Target="media/image257.wmf"/><Relationship Id="rId602" Type="http://schemas.openxmlformats.org/officeDocument/2006/relationships/image" Target="media/image365.wmf"/><Relationship Id="rId241" Type="http://schemas.openxmlformats.org/officeDocument/2006/relationships/image" Target="media/image173.wmf"/><Relationship Id="rId437" Type="http://schemas.openxmlformats.org/officeDocument/2006/relationships/oleObject" Target="embeddings/oleObject147.bin"/><Relationship Id="rId479" Type="http://schemas.openxmlformats.org/officeDocument/2006/relationships/oleObject" Target="embeddings/oleObject173.bin"/><Relationship Id="rId644" Type="http://schemas.openxmlformats.org/officeDocument/2006/relationships/oleObject" Target="embeddings/oleObject251.bin"/><Relationship Id="rId686" Type="http://schemas.openxmlformats.org/officeDocument/2006/relationships/image" Target="media/image424.gif"/><Relationship Id="rId36" Type="http://schemas.openxmlformats.org/officeDocument/2006/relationships/image" Target="media/image31.png"/><Relationship Id="rId283" Type="http://schemas.openxmlformats.org/officeDocument/2006/relationships/oleObject" Target="embeddings/oleObject67.bin"/><Relationship Id="rId339" Type="http://schemas.openxmlformats.org/officeDocument/2006/relationships/oleObject" Target="embeddings/oleObject97.bin"/><Relationship Id="rId490" Type="http://schemas.openxmlformats.org/officeDocument/2006/relationships/oleObject" Target="embeddings/oleObject180.bin"/><Relationship Id="rId504" Type="http://schemas.openxmlformats.org/officeDocument/2006/relationships/image" Target="media/image312.wmf"/><Relationship Id="rId546" Type="http://schemas.openxmlformats.org/officeDocument/2006/relationships/oleObject" Target="embeddings/oleObject209.bin"/><Relationship Id="rId78" Type="http://schemas.openxmlformats.org/officeDocument/2006/relationships/image" Target="media/image71.gif"/><Relationship Id="rId101" Type="http://schemas.openxmlformats.org/officeDocument/2006/relationships/image" Target="media/image94.gif"/><Relationship Id="rId143" Type="http://schemas.openxmlformats.org/officeDocument/2006/relationships/image" Target="media/image115.wmf"/><Relationship Id="rId185" Type="http://schemas.openxmlformats.org/officeDocument/2006/relationships/image" Target="media/image135.wmf"/><Relationship Id="rId350" Type="http://schemas.openxmlformats.org/officeDocument/2006/relationships/image" Target="media/image242.wmf"/><Relationship Id="rId406" Type="http://schemas.openxmlformats.org/officeDocument/2006/relationships/oleObject" Target="embeddings/oleObject130.bin"/><Relationship Id="rId588" Type="http://schemas.openxmlformats.org/officeDocument/2006/relationships/oleObject" Target="embeddings/oleObject226.bin"/><Relationship Id="rId9" Type="http://schemas.openxmlformats.org/officeDocument/2006/relationships/image" Target="media/image4.png"/><Relationship Id="rId210" Type="http://schemas.openxmlformats.org/officeDocument/2006/relationships/image" Target="media/image146.wmf"/><Relationship Id="rId392" Type="http://schemas.openxmlformats.org/officeDocument/2006/relationships/oleObject" Target="embeddings/oleObject123.bin"/><Relationship Id="rId448" Type="http://schemas.openxmlformats.org/officeDocument/2006/relationships/image" Target="media/image288.wmf"/><Relationship Id="rId613" Type="http://schemas.openxmlformats.org/officeDocument/2006/relationships/oleObject" Target="embeddings/oleObject236.bin"/><Relationship Id="rId655" Type="http://schemas.openxmlformats.org/officeDocument/2006/relationships/image" Target="media/image395.gif"/><Relationship Id="rId252" Type="http://schemas.openxmlformats.org/officeDocument/2006/relationships/image" Target="media/image184.png"/><Relationship Id="rId294" Type="http://schemas.openxmlformats.org/officeDocument/2006/relationships/oleObject" Target="embeddings/oleObject73.bin"/><Relationship Id="rId308" Type="http://schemas.openxmlformats.org/officeDocument/2006/relationships/oleObject" Target="embeddings/oleObject81.bin"/><Relationship Id="rId515" Type="http://schemas.openxmlformats.org/officeDocument/2006/relationships/oleObject" Target="embeddings/oleObject192.bin"/><Relationship Id="rId47" Type="http://schemas.openxmlformats.org/officeDocument/2006/relationships/image" Target="media/image42.png"/><Relationship Id="rId89" Type="http://schemas.openxmlformats.org/officeDocument/2006/relationships/image" Target="media/image82.jpeg"/><Relationship Id="rId112" Type="http://schemas.openxmlformats.org/officeDocument/2006/relationships/oleObject" Target="embeddings/oleObject2.bin"/><Relationship Id="rId154" Type="http://schemas.openxmlformats.org/officeDocument/2006/relationships/oleObject" Target="embeddings/oleObject27.bin"/><Relationship Id="rId361" Type="http://schemas.openxmlformats.org/officeDocument/2006/relationships/image" Target="media/image246.wmf"/><Relationship Id="rId557" Type="http://schemas.openxmlformats.org/officeDocument/2006/relationships/oleObject" Target="embeddings/oleObject217.bin"/><Relationship Id="rId599" Type="http://schemas.openxmlformats.org/officeDocument/2006/relationships/image" Target="media/image363.wmf"/><Relationship Id="rId196" Type="http://schemas.openxmlformats.org/officeDocument/2006/relationships/oleObject" Target="embeddings/oleObject49.bin"/><Relationship Id="rId417" Type="http://schemas.openxmlformats.org/officeDocument/2006/relationships/image" Target="media/image274.wmf"/><Relationship Id="rId459" Type="http://schemas.openxmlformats.org/officeDocument/2006/relationships/oleObject" Target="embeddings/oleObject161.bin"/><Relationship Id="rId624" Type="http://schemas.openxmlformats.org/officeDocument/2006/relationships/oleObject" Target="embeddings/oleObject241.bin"/><Relationship Id="rId666" Type="http://schemas.openxmlformats.org/officeDocument/2006/relationships/image" Target="media/image406.gif"/><Relationship Id="rId16" Type="http://schemas.openxmlformats.org/officeDocument/2006/relationships/image" Target="media/image11.png"/><Relationship Id="rId221" Type="http://schemas.openxmlformats.org/officeDocument/2006/relationships/image" Target="media/image153.wmf"/><Relationship Id="rId263" Type="http://schemas.openxmlformats.org/officeDocument/2006/relationships/image" Target="media/image195.png"/><Relationship Id="rId319" Type="http://schemas.openxmlformats.org/officeDocument/2006/relationships/oleObject" Target="embeddings/oleObject87.bin"/><Relationship Id="rId470" Type="http://schemas.openxmlformats.org/officeDocument/2006/relationships/oleObject" Target="embeddings/oleObject168.bin"/><Relationship Id="rId526" Type="http://schemas.openxmlformats.org/officeDocument/2006/relationships/oleObject" Target="embeddings/oleObject198.bin"/><Relationship Id="rId58" Type="http://schemas.openxmlformats.org/officeDocument/2006/relationships/hyperlink" Target="http://www.webmath.ru/poleznoe/formules_7_21.php" TargetMode="External"/><Relationship Id="rId123" Type="http://schemas.openxmlformats.org/officeDocument/2006/relationships/image" Target="media/image109.wmf"/><Relationship Id="rId330" Type="http://schemas.openxmlformats.org/officeDocument/2006/relationships/image" Target="media/image231.wmf"/><Relationship Id="rId568" Type="http://schemas.openxmlformats.org/officeDocument/2006/relationships/image" Target="media/image339.wmf"/><Relationship Id="rId165" Type="http://schemas.openxmlformats.org/officeDocument/2006/relationships/oleObject" Target="embeddings/oleObject33.bin"/><Relationship Id="rId372" Type="http://schemas.openxmlformats.org/officeDocument/2006/relationships/oleObject" Target="embeddings/oleObject113.bin"/><Relationship Id="rId428" Type="http://schemas.openxmlformats.org/officeDocument/2006/relationships/oleObject" Target="embeddings/oleObject142.bin"/><Relationship Id="rId635" Type="http://schemas.openxmlformats.org/officeDocument/2006/relationships/image" Target="media/image382.wmf"/><Relationship Id="rId677" Type="http://schemas.openxmlformats.org/officeDocument/2006/relationships/image" Target="media/image415.gif"/><Relationship Id="rId232" Type="http://schemas.openxmlformats.org/officeDocument/2006/relationships/image" Target="media/image164.wmf"/><Relationship Id="rId274" Type="http://schemas.openxmlformats.org/officeDocument/2006/relationships/oleObject" Target="embeddings/oleObject62.bin"/><Relationship Id="rId481" Type="http://schemas.openxmlformats.org/officeDocument/2006/relationships/oleObject" Target="embeddings/oleObject174.bin"/><Relationship Id="rId27" Type="http://schemas.openxmlformats.org/officeDocument/2006/relationships/image" Target="media/image22.jpeg"/><Relationship Id="rId69" Type="http://schemas.openxmlformats.org/officeDocument/2006/relationships/image" Target="media/image62.gif"/><Relationship Id="rId134" Type="http://schemas.openxmlformats.org/officeDocument/2006/relationships/oleObject" Target="embeddings/oleObject17.bin"/><Relationship Id="rId537" Type="http://schemas.openxmlformats.org/officeDocument/2006/relationships/oleObject" Target="embeddings/oleObject204.bin"/><Relationship Id="rId579" Type="http://schemas.openxmlformats.org/officeDocument/2006/relationships/image" Target="media/image347.gif"/><Relationship Id="rId80" Type="http://schemas.openxmlformats.org/officeDocument/2006/relationships/image" Target="media/image73.png"/><Relationship Id="rId176" Type="http://schemas.openxmlformats.org/officeDocument/2006/relationships/oleObject" Target="embeddings/oleObject39.bin"/><Relationship Id="rId341" Type="http://schemas.openxmlformats.org/officeDocument/2006/relationships/oleObject" Target="embeddings/oleObject98.bin"/><Relationship Id="rId383" Type="http://schemas.openxmlformats.org/officeDocument/2006/relationships/image" Target="media/image258.wmf"/><Relationship Id="rId439" Type="http://schemas.openxmlformats.org/officeDocument/2006/relationships/oleObject" Target="embeddings/oleObject148.bin"/><Relationship Id="rId590" Type="http://schemas.openxmlformats.org/officeDocument/2006/relationships/oleObject" Target="embeddings/oleObject227.bin"/><Relationship Id="rId604" Type="http://schemas.openxmlformats.org/officeDocument/2006/relationships/image" Target="media/image366.wmf"/><Relationship Id="rId646" Type="http://schemas.openxmlformats.org/officeDocument/2006/relationships/oleObject" Target="embeddings/oleObject252.bin"/><Relationship Id="rId201" Type="http://schemas.openxmlformats.org/officeDocument/2006/relationships/oleObject" Target="embeddings/oleObject52.bin"/><Relationship Id="rId243" Type="http://schemas.openxmlformats.org/officeDocument/2006/relationships/image" Target="media/image175.wmf"/><Relationship Id="rId285" Type="http://schemas.openxmlformats.org/officeDocument/2006/relationships/oleObject" Target="embeddings/oleObject68.bin"/><Relationship Id="rId450" Type="http://schemas.openxmlformats.org/officeDocument/2006/relationships/image" Target="media/image289.wmf"/><Relationship Id="rId506" Type="http://schemas.openxmlformats.org/officeDocument/2006/relationships/image" Target="media/image313.wmf"/><Relationship Id="rId688" Type="http://schemas.openxmlformats.org/officeDocument/2006/relationships/image" Target="media/image426.gif"/><Relationship Id="rId38" Type="http://schemas.openxmlformats.org/officeDocument/2006/relationships/image" Target="media/image33.png"/><Relationship Id="rId103" Type="http://schemas.openxmlformats.org/officeDocument/2006/relationships/image" Target="media/image96.gif"/><Relationship Id="rId310" Type="http://schemas.openxmlformats.org/officeDocument/2006/relationships/oleObject" Target="embeddings/oleObject82.bin"/><Relationship Id="rId492" Type="http://schemas.openxmlformats.org/officeDocument/2006/relationships/image" Target="media/image304.wmf"/><Relationship Id="rId548" Type="http://schemas.openxmlformats.org/officeDocument/2006/relationships/oleObject" Target="embeddings/oleObject210.bin"/><Relationship Id="rId91" Type="http://schemas.openxmlformats.org/officeDocument/2006/relationships/image" Target="media/image84.gif"/><Relationship Id="rId145" Type="http://schemas.openxmlformats.org/officeDocument/2006/relationships/image" Target="media/image116.wmf"/><Relationship Id="rId187" Type="http://schemas.openxmlformats.org/officeDocument/2006/relationships/image" Target="media/image136.wmf"/><Relationship Id="rId352" Type="http://schemas.openxmlformats.org/officeDocument/2006/relationships/image" Target="media/image243.wmf"/><Relationship Id="rId394" Type="http://schemas.openxmlformats.org/officeDocument/2006/relationships/oleObject" Target="embeddings/oleObject124.bin"/><Relationship Id="rId408" Type="http://schemas.openxmlformats.org/officeDocument/2006/relationships/oleObject" Target="embeddings/oleObject131.bin"/><Relationship Id="rId615" Type="http://schemas.openxmlformats.org/officeDocument/2006/relationships/oleObject" Target="embeddings/oleObject237.bin"/><Relationship Id="rId212" Type="http://schemas.openxmlformats.org/officeDocument/2006/relationships/oleObject" Target="embeddings/oleObject59.bin"/><Relationship Id="rId254" Type="http://schemas.openxmlformats.org/officeDocument/2006/relationships/image" Target="media/image186.png"/><Relationship Id="rId657" Type="http://schemas.openxmlformats.org/officeDocument/2006/relationships/image" Target="media/image397.gif"/><Relationship Id="rId49" Type="http://schemas.openxmlformats.org/officeDocument/2006/relationships/image" Target="media/image43.png"/><Relationship Id="rId114" Type="http://schemas.openxmlformats.org/officeDocument/2006/relationships/oleObject" Target="embeddings/oleObject3.bin"/><Relationship Id="rId296" Type="http://schemas.openxmlformats.org/officeDocument/2006/relationships/image" Target="media/image215.wmf"/><Relationship Id="rId461" Type="http://schemas.openxmlformats.org/officeDocument/2006/relationships/oleObject" Target="embeddings/oleObject163.bin"/><Relationship Id="rId517" Type="http://schemas.openxmlformats.org/officeDocument/2006/relationships/image" Target="media/image317.wmf"/><Relationship Id="rId559" Type="http://schemas.openxmlformats.org/officeDocument/2006/relationships/oleObject" Target="embeddings/oleObject218.bin"/><Relationship Id="rId60" Type="http://schemas.openxmlformats.org/officeDocument/2006/relationships/image" Target="media/image53.png"/><Relationship Id="rId156" Type="http://schemas.openxmlformats.org/officeDocument/2006/relationships/oleObject" Target="embeddings/oleObject28.bin"/><Relationship Id="rId198" Type="http://schemas.openxmlformats.org/officeDocument/2006/relationships/oleObject" Target="embeddings/oleObject50.bin"/><Relationship Id="rId321" Type="http://schemas.openxmlformats.org/officeDocument/2006/relationships/oleObject" Target="embeddings/oleObject88.bin"/><Relationship Id="rId363" Type="http://schemas.openxmlformats.org/officeDocument/2006/relationships/image" Target="media/image247.wmf"/><Relationship Id="rId419" Type="http://schemas.openxmlformats.org/officeDocument/2006/relationships/image" Target="media/image275.wmf"/><Relationship Id="rId570" Type="http://schemas.openxmlformats.org/officeDocument/2006/relationships/image" Target="media/image340.wmf"/><Relationship Id="rId626" Type="http://schemas.openxmlformats.org/officeDocument/2006/relationships/oleObject" Target="embeddings/oleObject242.bin"/><Relationship Id="rId223" Type="http://schemas.openxmlformats.org/officeDocument/2006/relationships/image" Target="media/image155.wmf"/><Relationship Id="rId430" Type="http://schemas.openxmlformats.org/officeDocument/2006/relationships/oleObject" Target="embeddings/oleObject143.bin"/><Relationship Id="rId668" Type="http://schemas.openxmlformats.org/officeDocument/2006/relationships/image" Target="media/image408.gif"/><Relationship Id="rId18" Type="http://schemas.openxmlformats.org/officeDocument/2006/relationships/image" Target="media/image13.png"/><Relationship Id="rId265" Type="http://schemas.openxmlformats.org/officeDocument/2006/relationships/image" Target="media/image197.png"/><Relationship Id="rId472" Type="http://schemas.openxmlformats.org/officeDocument/2006/relationships/image" Target="media/image296.wmf"/><Relationship Id="rId528" Type="http://schemas.openxmlformats.org/officeDocument/2006/relationships/oleObject" Target="embeddings/oleObject199.bin"/><Relationship Id="rId125" Type="http://schemas.openxmlformats.org/officeDocument/2006/relationships/oleObject" Target="embeddings/oleObject9.bin"/><Relationship Id="rId167" Type="http://schemas.openxmlformats.org/officeDocument/2006/relationships/image" Target="media/image126.wmf"/><Relationship Id="rId332" Type="http://schemas.openxmlformats.org/officeDocument/2006/relationships/image" Target="media/image232.wmf"/><Relationship Id="rId374" Type="http://schemas.openxmlformats.org/officeDocument/2006/relationships/oleObject" Target="embeddings/oleObject114.bin"/><Relationship Id="rId581" Type="http://schemas.openxmlformats.org/officeDocument/2006/relationships/image" Target="media/image349.gif"/><Relationship Id="rId71" Type="http://schemas.openxmlformats.org/officeDocument/2006/relationships/image" Target="media/image64.gif"/><Relationship Id="rId234" Type="http://schemas.openxmlformats.org/officeDocument/2006/relationships/image" Target="media/image166.wmf"/><Relationship Id="rId637" Type="http://schemas.openxmlformats.org/officeDocument/2006/relationships/image" Target="media/image383.wmf"/><Relationship Id="rId679" Type="http://schemas.openxmlformats.org/officeDocument/2006/relationships/image" Target="media/image417.gif"/><Relationship Id="rId2" Type="http://schemas.openxmlformats.org/officeDocument/2006/relationships/numbering" Target="numbering.xml"/><Relationship Id="rId29" Type="http://schemas.openxmlformats.org/officeDocument/2006/relationships/image" Target="media/image24.jpeg"/><Relationship Id="rId276" Type="http://schemas.openxmlformats.org/officeDocument/2006/relationships/oleObject" Target="embeddings/oleObject63.bin"/><Relationship Id="rId441" Type="http://schemas.openxmlformats.org/officeDocument/2006/relationships/image" Target="media/image285.wmf"/><Relationship Id="rId483" Type="http://schemas.openxmlformats.org/officeDocument/2006/relationships/oleObject" Target="embeddings/oleObject175.bin"/><Relationship Id="rId539" Type="http://schemas.openxmlformats.org/officeDocument/2006/relationships/oleObject" Target="embeddings/oleObject205.bin"/><Relationship Id="rId690" Type="http://schemas.openxmlformats.org/officeDocument/2006/relationships/image" Target="media/image428.gif"/><Relationship Id="rId40" Type="http://schemas.openxmlformats.org/officeDocument/2006/relationships/image" Target="media/image35.png"/><Relationship Id="rId115" Type="http://schemas.openxmlformats.org/officeDocument/2006/relationships/image" Target="media/image105.wmf"/><Relationship Id="rId136" Type="http://schemas.openxmlformats.org/officeDocument/2006/relationships/oleObject" Target="embeddings/oleObject18.bin"/><Relationship Id="rId157" Type="http://schemas.openxmlformats.org/officeDocument/2006/relationships/image" Target="media/image122.wmf"/><Relationship Id="rId178" Type="http://schemas.openxmlformats.org/officeDocument/2006/relationships/oleObject" Target="embeddings/oleObject40.bin"/><Relationship Id="rId301" Type="http://schemas.openxmlformats.org/officeDocument/2006/relationships/image" Target="media/image217.wmf"/><Relationship Id="rId322" Type="http://schemas.openxmlformats.org/officeDocument/2006/relationships/image" Target="media/image227.wmf"/><Relationship Id="rId343" Type="http://schemas.openxmlformats.org/officeDocument/2006/relationships/image" Target="media/image238.gif"/><Relationship Id="rId364" Type="http://schemas.openxmlformats.org/officeDocument/2006/relationships/oleObject" Target="embeddings/oleObject110.bin"/><Relationship Id="rId550" Type="http://schemas.openxmlformats.org/officeDocument/2006/relationships/image" Target="media/image332.wmf"/><Relationship Id="rId61" Type="http://schemas.openxmlformats.org/officeDocument/2006/relationships/image" Target="media/image54.png"/><Relationship Id="rId82" Type="http://schemas.openxmlformats.org/officeDocument/2006/relationships/image" Target="media/image75.png"/><Relationship Id="rId199" Type="http://schemas.openxmlformats.org/officeDocument/2006/relationships/oleObject" Target="embeddings/oleObject51.bin"/><Relationship Id="rId203" Type="http://schemas.openxmlformats.org/officeDocument/2006/relationships/oleObject" Target="embeddings/oleObject53.bin"/><Relationship Id="rId385" Type="http://schemas.openxmlformats.org/officeDocument/2006/relationships/image" Target="media/image259.wmf"/><Relationship Id="rId571" Type="http://schemas.openxmlformats.org/officeDocument/2006/relationships/oleObject" Target="embeddings/oleObject224.bin"/><Relationship Id="rId592" Type="http://schemas.openxmlformats.org/officeDocument/2006/relationships/oleObject" Target="embeddings/oleObject228.bin"/><Relationship Id="rId606" Type="http://schemas.openxmlformats.org/officeDocument/2006/relationships/image" Target="media/image367.wmf"/><Relationship Id="rId627" Type="http://schemas.openxmlformats.org/officeDocument/2006/relationships/image" Target="media/image378.wmf"/><Relationship Id="rId648" Type="http://schemas.openxmlformats.org/officeDocument/2006/relationships/image" Target="media/image388.png"/><Relationship Id="rId669" Type="http://schemas.openxmlformats.org/officeDocument/2006/relationships/image" Target="media/image409.gif"/><Relationship Id="rId19" Type="http://schemas.openxmlformats.org/officeDocument/2006/relationships/image" Target="media/image14.png"/><Relationship Id="rId224" Type="http://schemas.openxmlformats.org/officeDocument/2006/relationships/image" Target="media/image156.wmf"/><Relationship Id="rId245" Type="http://schemas.openxmlformats.org/officeDocument/2006/relationships/image" Target="media/image177.wmf"/><Relationship Id="rId266" Type="http://schemas.openxmlformats.org/officeDocument/2006/relationships/image" Target="media/image198.png"/><Relationship Id="rId287" Type="http://schemas.openxmlformats.org/officeDocument/2006/relationships/image" Target="media/image211.wmf"/><Relationship Id="rId410" Type="http://schemas.openxmlformats.org/officeDocument/2006/relationships/image" Target="media/image271.wmf"/><Relationship Id="rId431" Type="http://schemas.openxmlformats.org/officeDocument/2006/relationships/image" Target="media/image281.wmf"/><Relationship Id="rId452" Type="http://schemas.openxmlformats.org/officeDocument/2006/relationships/oleObject" Target="embeddings/oleObject156.bin"/><Relationship Id="rId473" Type="http://schemas.openxmlformats.org/officeDocument/2006/relationships/oleObject" Target="embeddings/oleObject170.bin"/><Relationship Id="rId494" Type="http://schemas.openxmlformats.org/officeDocument/2006/relationships/oleObject" Target="embeddings/oleObject183.bin"/><Relationship Id="rId508" Type="http://schemas.openxmlformats.org/officeDocument/2006/relationships/oleObject" Target="embeddings/oleObject188.bin"/><Relationship Id="rId529" Type="http://schemas.openxmlformats.org/officeDocument/2006/relationships/image" Target="media/image323.wmf"/><Relationship Id="rId680" Type="http://schemas.openxmlformats.org/officeDocument/2006/relationships/image" Target="media/image418.gif"/><Relationship Id="rId30" Type="http://schemas.openxmlformats.org/officeDocument/2006/relationships/image" Target="media/image25.jpeg"/><Relationship Id="rId105" Type="http://schemas.openxmlformats.org/officeDocument/2006/relationships/image" Target="media/image98.gif"/><Relationship Id="rId126" Type="http://schemas.openxmlformats.org/officeDocument/2006/relationships/oleObject" Target="embeddings/oleObject10.bin"/><Relationship Id="rId147" Type="http://schemas.openxmlformats.org/officeDocument/2006/relationships/image" Target="media/image117.wmf"/><Relationship Id="rId168" Type="http://schemas.openxmlformats.org/officeDocument/2006/relationships/oleObject" Target="embeddings/oleObject35.bin"/><Relationship Id="rId312" Type="http://schemas.openxmlformats.org/officeDocument/2006/relationships/image" Target="media/image222.wmf"/><Relationship Id="rId333" Type="http://schemas.openxmlformats.org/officeDocument/2006/relationships/oleObject" Target="embeddings/oleObject94.bin"/><Relationship Id="rId354" Type="http://schemas.openxmlformats.org/officeDocument/2006/relationships/image" Target="media/image244.wmf"/><Relationship Id="rId540" Type="http://schemas.openxmlformats.org/officeDocument/2006/relationships/image" Target="media/image328.wmf"/><Relationship Id="rId51" Type="http://schemas.openxmlformats.org/officeDocument/2006/relationships/image" Target="media/image45.png"/><Relationship Id="rId72" Type="http://schemas.openxmlformats.org/officeDocument/2006/relationships/image" Target="media/image65.gif"/><Relationship Id="rId93" Type="http://schemas.openxmlformats.org/officeDocument/2006/relationships/image" Target="media/image86.gif"/><Relationship Id="rId189" Type="http://schemas.openxmlformats.org/officeDocument/2006/relationships/image" Target="media/image137.wmf"/><Relationship Id="rId375" Type="http://schemas.openxmlformats.org/officeDocument/2006/relationships/image" Target="media/image254.wmf"/><Relationship Id="rId396" Type="http://schemas.openxmlformats.org/officeDocument/2006/relationships/oleObject" Target="embeddings/oleObject125.bin"/><Relationship Id="rId561" Type="http://schemas.openxmlformats.org/officeDocument/2006/relationships/oleObject" Target="embeddings/oleObject219.bin"/><Relationship Id="rId582" Type="http://schemas.openxmlformats.org/officeDocument/2006/relationships/image" Target="media/image350.gif"/><Relationship Id="rId617" Type="http://schemas.openxmlformats.org/officeDocument/2006/relationships/oleObject" Target="embeddings/oleObject238.bin"/><Relationship Id="rId638" Type="http://schemas.openxmlformats.org/officeDocument/2006/relationships/oleObject" Target="embeddings/oleObject248.bin"/><Relationship Id="rId659" Type="http://schemas.openxmlformats.org/officeDocument/2006/relationships/image" Target="media/image399.gif"/><Relationship Id="rId3" Type="http://schemas.openxmlformats.org/officeDocument/2006/relationships/styles" Target="styles.xml"/><Relationship Id="rId214" Type="http://schemas.openxmlformats.org/officeDocument/2006/relationships/oleObject" Target="embeddings/oleObject60.bin"/><Relationship Id="rId235" Type="http://schemas.openxmlformats.org/officeDocument/2006/relationships/image" Target="media/image167.wmf"/><Relationship Id="rId256" Type="http://schemas.openxmlformats.org/officeDocument/2006/relationships/image" Target="media/image188.png"/><Relationship Id="rId277" Type="http://schemas.openxmlformats.org/officeDocument/2006/relationships/oleObject" Target="embeddings/oleObject64.bin"/><Relationship Id="rId298" Type="http://schemas.openxmlformats.org/officeDocument/2006/relationships/oleObject" Target="embeddings/oleObject76.bin"/><Relationship Id="rId400" Type="http://schemas.openxmlformats.org/officeDocument/2006/relationships/oleObject" Target="embeddings/oleObject127.bin"/><Relationship Id="rId421" Type="http://schemas.openxmlformats.org/officeDocument/2006/relationships/image" Target="media/image276.wmf"/><Relationship Id="rId442" Type="http://schemas.openxmlformats.org/officeDocument/2006/relationships/oleObject" Target="embeddings/oleObject150.bin"/><Relationship Id="rId463" Type="http://schemas.openxmlformats.org/officeDocument/2006/relationships/oleObject" Target="embeddings/oleObject164.bin"/><Relationship Id="rId484" Type="http://schemas.openxmlformats.org/officeDocument/2006/relationships/image" Target="media/image302.wmf"/><Relationship Id="rId519" Type="http://schemas.openxmlformats.org/officeDocument/2006/relationships/image" Target="media/image318.wmf"/><Relationship Id="rId670" Type="http://schemas.openxmlformats.org/officeDocument/2006/relationships/image" Target="media/image410.gif"/><Relationship Id="rId116" Type="http://schemas.openxmlformats.org/officeDocument/2006/relationships/oleObject" Target="embeddings/oleObject4.bin"/><Relationship Id="rId137" Type="http://schemas.openxmlformats.org/officeDocument/2006/relationships/image" Target="media/image112.wmf"/><Relationship Id="rId158" Type="http://schemas.openxmlformats.org/officeDocument/2006/relationships/oleObject" Target="embeddings/oleObject29.bin"/><Relationship Id="rId302" Type="http://schemas.openxmlformats.org/officeDocument/2006/relationships/oleObject" Target="embeddings/oleObject78.bin"/><Relationship Id="rId323" Type="http://schemas.openxmlformats.org/officeDocument/2006/relationships/oleObject" Target="embeddings/oleObject89.bin"/><Relationship Id="rId344" Type="http://schemas.openxmlformats.org/officeDocument/2006/relationships/image" Target="media/image239.wmf"/><Relationship Id="rId530" Type="http://schemas.openxmlformats.org/officeDocument/2006/relationships/oleObject" Target="embeddings/oleObject200.bin"/><Relationship Id="rId691" Type="http://schemas.openxmlformats.org/officeDocument/2006/relationships/fontTable" Target="fontTable.xml"/><Relationship Id="rId20" Type="http://schemas.openxmlformats.org/officeDocument/2006/relationships/image" Target="media/image15.png"/><Relationship Id="rId41" Type="http://schemas.openxmlformats.org/officeDocument/2006/relationships/image" Target="media/image36.png"/><Relationship Id="rId62" Type="http://schemas.openxmlformats.org/officeDocument/2006/relationships/image" Target="media/image55.png"/><Relationship Id="rId83" Type="http://schemas.openxmlformats.org/officeDocument/2006/relationships/image" Target="media/image76.png"/><Relationship Id="rId179" Type="http://schemas.openxmlformats.org/officeDocument/2006/relationships/image" Target="media/image132.wmf"/><Relationship Id="rId365" Type="http://schemas.openxmlformats.org/officeDocument/2006/relationships/image" Target="media/image248.gif"/><Relationship Id="rId386" Type="http://schemas.openxmlformats.org/officeDocument/2006/relationships/oleObject" Target="embeddings/oleObject120.bin"/><Relationship Id="rId551" Type="http://schemas.openxmlformats.org/officeDocument/2006/relationships/oleObject" Target="embeddings/oleObject212.bin"/><Relationship Id="rId572" Type="http://schemas.openxmlformats.org/officeDocument/2006/relationships/image" Target="media/image341.wmf"/><Relationship Id="rId593" Type="http://schemas.openxmlformats.org/officeDocument/2006/relationships/image" Target="media/image358.wmf"/><Relationship Id="rId607" Type="http://schemas.openxmlformats.org/officeDocument/2006/relationships/oleObject" Target="embeddings/oleObject233.bin"/><Relationship Id="rId628" Type="http://schemas.openxmlformats.org/officeDocument/2006/relationships/oleObject" Target="embeddings/oleObject243.bin"/><Relationship Id="rId649" Type="http://schemas.openxmlformats.org/officeDocument/2006/relationships/image" Target="media/image389.png"/><Relationship Id="rId190" Type="http://schemas.openxmlformats.org/officeDocument/2006/relationships/oleObject" Target="embeddings/oleObject46.bin"/><Relationship Id="rId204" Type="http://schemas.openxmlformats.org/officeDocument/2006/relationships/image" Target="media/image144.wmf"/><Relationship Id="rId225" Type="http://schemas.openxmlformats.org/officeDocument/2006/relationships/image" Target="media/image157.wmf"/><Relationship Id="rId246" Type="http://schemas.openxmlformats.org/officeDocument/2006/relationships/image" Target="media/image178.wmf"/><Relationship Id="rId267" Type="http://schemas.openxmlformats.org/officeDocument/2006/relationships/image" Target="media/image199.png"/><Relationship Id="rId288" Type="http://schemas.openxmlformats.org/officeDocument/2006/relationships/oleObject" Target="embeddings/oleObject70.bin"/><Relationship Id="rId411" Type="http://schemas.openxmlformats.org/officeDocument/2006/relationships/oleObject" Target="embeddings/oleObject133.bin"/><Relationship Id="rId432" Type="http://schemas.openxmlformats.org/officeDocument/2006/relationships/oleObject" Target="embeddings/oleObject144.bin"/><Relationship Id="rId453" Type="http://schemas.openxmlformats.org/officeDocument/2006/relationships/oleObject" Target="embeddings/oleObject157.bin"/><Relationship Id="rId474" Type="http://schemas.openxmlformats.org/officeDocument/2006/relationships/image" Target="media/image297.wmf"/><Relationship Id="rId509" Type="http://schemas.openxmlformats.org/officeDocument/2006/relationships/image" Target="media/image314.wmf"/><Relationship Id="rId660" Type="http://schemas.openxmlformats.org/officeDocument/2006/relationships/image" Target="media/image400.gif"/><Relationship Id="rId106" Type="http://schemas.openxmlformats.org/officeDocument/2006/relationships/image" Target="media/image99.gif"/><Relationship Id="rId127" Type="http://schemas.openxmlformats.org/officeDocument/2006/relationships/oleObject" Target="embeddings/oleObject11.bin"/><Relationship Id="rId313" Type="http://schemas.openxmlformats.org/officeDocument/2006/relationships/oleObject" Target="embeddings/oleObject84.bin"/><Relationship Id="rId495" Type="http://schemas.openxmlformats.org/officeDocument/2006/relationships/image" Target="media/image305.gif"/><Relationship Id="rId681" Type="http://schemas.openxmlformats.org/officeDocument/2006/relationships/image" Target="media/image419.gif"/><Relationship Id="rId10" Type="http://schemas.openxmlformats.org/officeDocument/2006/relationships/image" Target="media/image5.png"/><Relationship Id="rId31" Type="http://schemas.openxmlformats.org/officeDocument/2006/relationships/image" Target="media/image26.jpeg"/><Relationship Id="rId52" Type="http://schemas.openxmlformats.org/officeDocument/2006/relationships/image" Target="media/image46.png"/><Relationship Id="rId73" Type="http://schemas.openxmlformats.org/officeDocument/2006/relationships/image" Target="media/image66.gif"/><Relationship Id="rId94" Type="http://schemas.openxmlformats.org/officeDocument/2006/relationships/image" Target="media/image87.gif"/><Relationship Id="rId148" Type="http://schemas.openxmlformats.org/officeDocument/2006/relationships/oleObject" Target="embeddings/oleObject24.bin"/><Relationship Id="rId169" Type="http://schemas.openxmlformats.org/officeDocument/2006/relationships/image" Target="media/image127.wmf"/><Relationship Id="rId334" Type="http://schemas.openxmlformats.org/officeDocument/2006/relationships/image" Target="media/image233.wmf"/><Relationship Id="rId355" Type="http://schemas.openxmlformats.org/officeDocument/2006/relationships/oleObject" Target="embeddings/oleObject104.bin"/><Relationship Id="rId376" Type="http://schemas.openxmlformats.org/officeDocument/2006/relationships/oleObject" Target="embeddings/oleObject115.bin"/><Relationship Id="rId397" Type="http://schemas.openxmlformats.org/officeDocument/2006/relationships/image" Target="media/image265.wmf"/><Relationship Id="rId520" Type="http://schemas.openxmlformats.org/officeDocument/2006/relationships/oleObject" Target="embeddings/oleObject195.bin"/><Relationship Id="rId541" Type="http://schemas.openxmlformats.org/officeDocument/2006/relationships/oleObject" Target="embeddings/oleObject206.bin"/><Relationship Id="rId562" Type="http://schemas.openxmlformats.org/officeDocument/2006/relationships/image" Target="media/image336.wmf"/><Relationship Id="rId583" Type="http://schemas.openxmlformats.org/officeDocument/2006/relationships/image" Target="media/image351.png"/><Relationship Id="rId618" Type="http://schemas.openxmlformats.org/officeDocument/2006/relationships/image" Target="media/image373.wmf"/><Relationship Id="rId639" Type="http://schemas.openxmlformats.org/officeDocument/2006/relationships/image" Target="media/image384.wmf"/><Relationship Id="rId4" Type="http://schemas.openxmlformats.org/officeDocument/2006/relationships/settings" Target="settings.xml"/><Relationship Id="rId180" Type="http://schemas.openxmlformats.org/officeDocument/2006/relationships/oleObject" Target="embeddings/oleObject41.bin"/><Relationship Id="rId215" Type="http://schemas.openxmlformats.org/officeDocument/2006/relationships/image" Target="media/image148.wmf"/><Relationship Id="rId236" Type="http://schemas.openxmlformats.org/officeDocument/2006/relationships/image" Target="media/image168.wmf"/><Relationship Id="rId257" Type="http://schemas.openxmlformats.org/officeDocument/2006/relationships/image" Target="media/image189.png"/><Relationship Id="rId278" Type="http://schemas.openxmlformats.org/officeDocument/2006/relationships/image" Target="media/image207.wmf"/><Relationship Id="rId401" Type="http://schemas.openxmlformats.org/officeDocument/2006/relationships/image" Target="media/image267.wmf"/><Relationship Id="rId422" Type="http://schemas.openxmlformats.org/officeDocument/2006/relationships/oleObject" Target="embeddings/oleObject139.bin"/><Relationship Id="rId443" Type="http://schemas.openxmlformats.org/officeDocument/2006/relationships/image" Target="media/image286.wmf"/><Relationship Id="rId464" Type="http://schemas.openxmlformats.org/officeDocument/2006/relationships/oleObject" Target="embeddings/oleObject165.bin"/><Relationship Id="rId650" Type="http://schemas.openxmlformats.org/officeDocument/2006/relationships/image" Target="media/image390.png"/><Relationship Id="rId303" Type="http://schemas.openxmlformats.org/officeDocument/2006/relationships/image" Target="media/image218.wmf"/><Relationship Id="rId485" Type="http://schemas.openxmlformats.org/officeDocument/2006/relationships/oleObject" Target="embeddings/oleObject176.bin"/><Relationship Id="rId692" Type="http://schemas.openxmlformats.org/officeDocument/2006/relationships/theme" Target="theme/theme1.xml"/><Relationship Id="rId42" Type="http://schemas.openxmlformats.org/officeDocument/2006/relationships/image" Target="media/image37.png"/><Relationship Id="rId84" Type="http://schemas.openxmlformats.org/officeDocument/2006/relationships/image" Target="media/image77.png"/><Relationship Id="rId138" Type="http://schemas.openxmlformats.org/officeDocument/2006/relationships/oleObject" Target="embeddings/oleObject19.bin"/><Relationship Id="rId345" Type="http://schemas.openxmlformats.org/officeDocument/2006/relationships/oleObject" Target="embeddings/oleObject99.bin"/><Relationship Id="rId387" Type="http://schemas.openxmlformats.org/officeDocument/2006/relationships/image" Target="media/image260.wmf"/><Relationship Id="rId510" Type="http://schemas.openxmlformats.org/officeDocument/2006/relationships/oleObject" Target="embeddings/oleObject189.bin"/><Relationship Id="rId552" Type="http://schemas.openxmlformats.org/officeDocument/2006/relationships/oleObject" Target="embeddings/oleObject213.bin"/><Relationship Id="rId594" Type="http://schemas.openxmlformats.org/officeDocument/2006/relationships/oleObject" Target="embeddings/oleObject229.bin"/><Relationship Id="rId608" Type="http://schemas.openxmlformats.org/officeDocument/2006/relationships/image" Target="media/image368.wmf"/><Relationship Id="rId191" Type="http://schemas.openxmlformats.org/officeDocument/2006/relationships/image" Target="media/image138.wmf"/><Relationship Id="rId205" Type="http://schemas.openxmlformats.org/officeDocument/2006/relationships/oleObject" Target="embeddings/oleObject54.bin"/><Relationship Id="rId247" Type="http://schemas.openxmlformats.org/officeDocument/2006/relationships/image" Target="media/image179.wmf"/><Relationship Id="rId412" Type="http://schemas.openxmlformats.org/officeDocument/2006/relationships/image" Target="media/image272.wmf"/><Relationship Id="rId107" Type="http://schemas.openxmlformats.org/officeDocument/2006/relationships/image" Target="media/image100.gif"/><Relationship Id="rId289" Type="http://schemas.openxmlformats.org/officeDocument/2006/relationships/image" Target="media/image212.wmf"/><Relationship Id="rId454" Type="http://schemas.openxmlformats.org/officeDocument/2006/relationships/image" Target="media/image290.wmf"/><Relationship Id="rId496" Type="http://schemas.openxmlformats.org/officeDocument/2006/relationships/image" Target="media/image306.gif"/><Relationship Id="rId661" Type="http://schemas.openxmlformats.org/officeDocument/2006/relationships/image" Target="media/image401.gif"/><Relationship Id="rId11" Type="http://schemas.openxmlformats.org/officeDocument/2006/relationships/image" Target="media/image6.png"/><Relationship Id="rId53" Type="http://schemas.openxmlformats.org/officeDocument/2006/relationships/image" Target="media/image47.png"/><Relationship Id="rId149" Type="http://schemas.openxmlformats.org/officeDocument/2006/relationships/image" Target="media/image118.wmf"/><Relationship Id="rId314" Type="http://schemas.openxmlformats.org/officeDocument/2006/relationships/image" Target="media/image223.wmf"/><Relationship Id="rId356" Type="http://schemas.openxmlformats.org/officeDocument/2006/relationships/oleObject" Target="embeddings/oleObject105.bin"/><Relationship Id="rId398" Type="http://schemas.openxmlformats.org/officeDocument/2006/relationships/oleObject" Target="embeddings/oleObject126.bin"/><Relationship Id="rId521" Type="http://schemas.openxmlformats.org/officeDocument/2006/relationships/image" Target="media/image319.wmf"/><Relationship Id="rId563" Type="http://schemas.openxmlformats.org/officeDocument/2006/relationships/oleObject" Target="embeddings/oleObject220.bin"/><Relationship Id="rId619" Type="http://schemas.openxmlformats.org/officeDocument/2006/relationships/oleObject" Target="embeddings/oleObject239.bin"/><Relationship Id="rId95" Type="http://schemas.openxmlformats.org/officeDocument/2006/relationships/image" Target="media/image88.gif"/><Relationship Id="rId160" Type="http://schemas.openxmlformats.org/officeDocument/2006/relationships/oleObject" Target="embeddings/oleObject30.bin"/><Relationship Id="rId216" Type="http://schemas.openxmlformats.org/officeDocument/2006/relationships/oleObject" Target="embeddings/oleObject61.bin"/><Relationship Id="rId423" Type="http://schemas.openxmlformats.org/officeDocument/2006/relationships/image" Target="media/image277.wmf"/><Relationship Id="rId258" Type="http://schemas.openxmlformats.org/officeDocument/2006/relationships/image" Target="media/image190.png"/><Relationship Id="rId465" Type="http://schemas.openxmlformats.org/officeDocument/2006/relationships/image" Target="media/image293.wmf"/><Relationship Id="rId630" Type="http://schemas.openxmlformats.org/officeDocument/2006/relationships/oleObject" Target="embeddings/oleObject244.bin"/><Relationship Id="rId672" Type="http://schemas.openxmlformats.org/officeDocument/2006/relationships/oleObject" Target="embeddings/oleObject254.bin"/><Relationship Id="rId22" Type="http://schemas.openxmlformats.org/officeDocument/2006/relationships/image" Target="media/image17.png"/><Relationship Id="rId64" Type="http://schemas.openxmlformats.org/officeDocument/2006/relationships/image" Target="media/image57.png"/><Relationship Id="rId118" Type="http://schemas.openxmlformats.org/officeDocument/2006/relationships/oleObject" Target="embeddings/oleObject5.bin"/><Relationship Id="rId325" Type="http://schemas.openxmlformats.org/officeDocument/2006/relationships/oleObject" Target="embeddings/oleObject90.bin"/><Relationship Id="rId367" Type="http://schemas.openxmlformats.org/officeDocument/2006/relationships/image" Target="media/image250.wmf"/><Relationship Id="rId532" Type="http://schemas.openxmlformats.org/officeDocument/2006/relationships/oleObject" Target="embeddings/oleObject201.bin"/><Relationship Id="rId574" Type="http://schemas.openxmlformats.org/officeDocument/2006/relationships/image" Target="media/image342.gif"/><Relationship Id="rId171" Type="http://schemas.openxmlformats.org/officeDocument/2006/relationships/image" Target="media/image128.wmf"/><Relationship Id="rId227" Type="http://schemas.openxmlformats.org/officeDocument/2006/relationships/image" Target="media/image159.wmf"/><Relationship Id="rId269" Type="http://schemas.openxmlformats.org/officeDocument/2006/relationships/image" Target="media/image201.png"/><Relationship Id="rId434" Type="http://schemas.openxmlformats.org/officeDocument/2006/relationships/oleObject" Target="embeddings/oleObject145.bin"/><Relationship Id="rId476" Type="http://schemas.openxmlformats.org/officeDocument/2006/relationships/image" Target="media/image298.wmf"/><Relationship Id="rId641" Type="http://schemas.openxmlformats.org/officeDocument/2006/relationships/image" Target="media/image385.wmf"/><Relationship Id="rId683" Type="http://schemas.openxmlformats.org/officeDocument/2006/relationships/image" Target="media/image421.gif"/><Relationship Id="rId33" Type="http://schemas.openxmlformats.org/officeDocument/2006/relationships/image" Target="media/image28.png"/><Relationship Id="rId129" Type="http://schemas.openxmlformats.org/officeDocument/2006/relationships/oleObject" Target="embeddings/oleObject13.bin"/><Relationship Id="rId280" Type="http://schemas.openxmlformats.org/officeDocument/2006/relationships/image" Target="media/image208.wmf"/><Relationship Id="rId336" Type="http://schemas.openxmlformats.org/officeDocument/2006/relationships/image" Target="media/image234.wmf"/><Relationship Id="rId501" Type="http://schemas.openxmlformats.org/officeDocument/2006/relationships/image" Target="media/image310.gif"/><Relationship Id="rId543" Type="http://schemas.openxmlformats.org/officeDocument/2006/relationships/oleObject" Target="embeddings/oleObject207.bin"/><Relationship Id="rId75" Type="http://schemas.openxmlformats.org/officeDocument/2006/relationships/image" Target="media/image68.gif"/><Relationship Id="rId140" Type="http://schemas.openxmlformats.org/officeDocument/2006/relationships/oleObject" Target="embeddings/oleObject20.bin"/><Relationship Id="rId182" Type="http://schemas.openxmlformats.org/officeDocument/2006/relationships/oleObject" Target="embeddings/oleObject42.bin"/><Relationship Id="rId378" Type="http://schemas.openxmlformats.org/officeDocument/2006/relationships/oleObject" Target="embeddings/oleObject116.bin"/><Relationship Id="rId403" Type="http://schemas.openxmlformats.org/officeDocument/2006/relationships/image" Target="media/image268.wmf"/><Relationship Id="rId585" Type="http://schemas.openxmlformats.org/officeDocument/2006/relationships/image" Target="media/image353.png"/><Relationship Id="rId6" Type="http://schemas.openxmlformats.org/officeDocument/2006/relationships/image" Target="media/image1.png"/><Relationship Id="rId238" Type="http://schemas.openxmlformats.org/officeDocument/2006/relationships/image" Target="media/image170.wmf"/><Relationship Id="rId445" Type="http://schemas.openxmlformats.org/officeDocument/2006/relationships/image" Target="media/image287.wmf"/><Relationship Id="rId487" Type="http://schemas.openxmlformats.org/officeDocument/2006/relationships/oleObject" Target="embeddings/oleObject177.bin"/><Relationship Id="rId610" Type="http://schemas.openxmlformats.org/officeDocument/2006/relationships/image" Target="media/image369.wmf"/><Relationship Id="rId652" Type="http://schemas.openxmlformats.org/officeDocument/2006/relationships/image" Target="media/image392.png"/><Relationship Id="rId291" Type="http://schemas.openxmlformats.org/officeDocument/2006/relationships/image" Target="media/image213.wmf"/><Relationship Id="rId305" Type="http://schemas.openxmlformats.org/officeDocument/2006/relationships/image" Target="media/image219.wmf"/><Relationship Id="rId347" Type="http://schemas.openxmlformats.org/officeDocument/2006/relationships/oleObject" Target="embeddings/oleObject100.bin"/><Relationship Id="rId512" Type="http://schemas.openxmlformats.org/officeDocument/2006/relationships/oleObject" Target="embeddings/oleObject190.bin"/><Relationship Id="rId44" Type="http://schemas.openxmlformats.org/officeDocument/2006/relationships/image" Target="media/image39.png"/><Relationship Id="rId86" Type="http://schemas.openxmlformats.org/officeDocument/2006/relationships/image" Target="media/image79.jpeg"/><Relationship Id="rId151" Type="http://schemas.openxmlformats.org/officeDocument/2006/relationships/image" Target="media/image119.wmf"/><Relationship Id="rId389" Type="http://schemas.openxmlformats.org/officeDocument/2006/relationships/image" Target="media/image261.wmf"/><Relationship Id="rId554" Type="http://schemas.openxmlformats.org/officeDocument/2006/relationships/oleObject" Target="embeddings/oleObject215.bin"/><Relationship Id="rId596" Type="http://schemas.openxmlformats.org/officeDocument/2006/relationships/image" Target="media/image360.gif"/><Relationship Id="rId193" Type="http://schemas.openxmlformats.org/officeDocument/2006/relationships/image" Target="media/image139.wmf"/><Relationship Id="rId207" Type="http://schemas.openxmlformats.org/officeDocument/2006/relationships/image" Target="media/image145.wmf"/><Relationship Id="rId249" Type="http://schemas.openxmlformats.org/officeDocument/2006/relationships/image" Target="media/image181.wmf"/><Relationship Id="rId414" Type="http://schemas.openxmlformats.org/officeDocument/2006/relationships/image" Target="media/image273.wmf"/><Relationship Id="rId456" Type="http://schemas.openxmlformats.org/officeDocument/2006/relationships/oleObject" Target="embeddings/oleObject159.bin"/><Relationship Id="rId498" Type="http://schemas.openxmlformats.org/officeDocument/2006/relationships/image" Target="media/image308.gif"/><Relationship Id="rId621" Type="http://schemas.openxmlformats.org/officeDocument/2006/relationships/oleObject" Target="embeddings/oleObject240.bin"/><Relationship Id="rId663" Type="http://schemas.openxmlformats.org/officeDocument/2006/relationships/image" Target="media/image403.gif"/><Relationship Id="rId13" Type="http://schemas.openxmlformats.org/officeDocument/2006/relationships/image" Target="media/image8.png"/><Relationship Id="rId109" Type="http://schemas.openxmlformats.org/officeDocument/2006/relationships/image" Target="media/image102.wmf"/><Relationship Id="rId260" Type="http://schemas.openxmlformats.org/officeDocument/2006/relationships/image" Target="media/image192.png"/><Relationship Id="rId316" Type="http://schemas.openxmlformats.org/officeDocument/2006/relationships/image" Target="media/image224.wmf"/><Relationship Id="rId523" Type="http://schemas.openxmlformats.org/officeDocument/2006/relationships/image" Target="media/image320.wmf"/><Relationship Id="rId55" Type="http://schemas.openxmlformats.org/officeDocument/2006/relationships/image" Target="media/image49.png"/><Relationship Id="rId97" Type="http://schemas.openxmlformats.org/officeDocument/2006/relationships/image" Target="media/image90.png"/><Relationship Id="rId120" Type="http://schemas.openxmlformats.org/officeDocument/2006/relationships/oleObject" Target="embeddings/oleObject6.bin"/><Relationship Id="rId358" Type="http://schemas.openxmlformats.org/officeDocument/2006/relationships/oleObject" Target="embeddings/oleObject107.bin"/><Relationship Id="rId565" Type="http://schemas.openxmlformats.org/officeDocument/2006/relationships/oleObject" Target="embeddings/oleObject221.bin"/><Relationship Id="rId162" Type="http://schemas.openxmlformats.org/officeDocument/2006/relationships/oleObject" Target="embeddings/oleObject31.bin"/><Relationship Id="rId218" Type="http://schemas.openxmlformats.org/officeDocument/2006/relationships/image" Target="media/image150.wmf"/><Relationship Id="rId425" Type="http://schemas.openxmlformats.org/officeDocument/2006/relationships/image" Target="media/image278.wmf"/><Relationship Id="rId467" Type="http://schemas.openxmlformats.org/officeDocument/2006/relationships/image" Target="media/image294.wmf"/><Relationship Id="rId632" Type="http://schemas.openxmlformats.org/officeDocument/2006/relationships/oleObject" Target="embeddings/oleObject245.bin"/><Relationship Id="rId271" Type="http://schemas.openxmlformats.org/officeDocument/2006/relationships/image" Target="media/image203.png"/><Relationship Id="rId674" Type="http://schemas.openxmlformats.org/officeDocument/2006/relationships/oleObject" Target="embeddings/oleObject255.bin"/><Relationship Id="rId24" Type="http://schemas.openxmlformats.org/officeDocument/2006/relationships/image" Target="media/image19.png"/><Relationship Id="rId66" Type="http://schemas.openxmlformats.org/officeDocument/2006/relationships/image" Target="media/image59.gif"/><Relationship Id="rId131" Type="http://schemas.openxmlformats.org/officeDocument/2006/relationships/oleObject" Target="embeddings/oleObject15.bin"/><Relationship Id="rId327" Type="http://schemas.openxmlformats.org/officeDocument/2006/relationships/oleObject" Target="embeddings/oleObject91.bin"/><Relationship Id="rId369" Type="http://schemas.openxmlformats.org/officeDocument/2006/relationships/image" Target="media/image251.wmf"/><Relationship Id="rId534" Type="http://schemas.openxmlformats.org/officeDocument/2006/relationships/oleObject" Target="embeddings/oleObject202.bin"/><Relationship Id="rId576" Type="http://schemas.openxmlformats.org/officeDocument/2006/relationships/image" Target="media/image344.gif"/><Relationship Id="rId173" Type="http://schemas.openxmlformats.org/officeDocument/2006/relationships/image" Target="media/image129.wmf"/><Relationship Id="rId229" Type="http://schemas.openxmlformats.org/officeDocument/2006/relationships/image" Target="media/image161.wmf"/><Relationship Id="rId380" Type="http://schemas.openxmlformats.org/officeDocument/2006/relationships/oleObject" Target="embeddings/oleObject117.bin"/><Relationship Id="rId436" Type="http://schemas.openxmlformats.org/officeDocument/2006/relationships/oleObject" Target="embeddings/oleObject146.bin"/><Relationship Id="rId601" Type="http://schemas.openxmlformats.org/officeDocument/2006/relationships/oleObject" Target="embeddings/oleObject230.bin"/><Relationship Id="rId643" Type="http://schemas.openxmlformats.org/officeDocument/2006/relationships/image" Target="media/image386.wmf"/><Relationship Id="rId240" Type="http://schemas.openxmlformats.org/officeDocument/2006/relationships/image" Target="media/image172.wmf"/><Relationship Id="rId478" Type="http://schemas.openxmlformats.org/officeDocument/2006/relationships/image" Target="media/image299.wmf"/><Relationship Id="rId685" Type="http://schemas.openxmlformats.org/officeDocument/2006/relationships/image" Target="media/image423.gif"/><Relationship Id="rId35" Type="http://schemas.openxmlformats.org/officeDocument/2006/relationships/image" Target="media/image30.png"/><Relationship Id="rId77" Type="http://schemas.openxmlformats.org/officeDocument/2006/relationships/image" Target="media/image70.gif"/><Relationship Id="rId100" Type="http://schemas.openxmlformats.org/officeDocument/2006/relationships/image" Target="media/image93.gif"/><Relationship Id="rId282" Type="http://schemas.openxmlformats.org/officeDocument/2006/relationships/image" Target="media/image209.wmf"/><Relationship Id="rId338" Type="http://schemas.openxmlformats.org/officeDocument/2006/relationships/image" Target="media/image235.wmf"/><Relationship Id="rId503" Type="http://schemas.openxmlformats.org/officeDocument/2006/relationships/oleObject" Target="embeddings/oleObject185.bin"/><Relationship Id="rId545" Type="http://schemas.openxmlformats.org/officeDocument/2006/relationships/oleObject" Target="embeddings/oleObject208.bin"/><Relationship Id="rId587" Type="http://schemas.openxmlformats.org/officeDocument/2006/relationships/image" Target="media/image355.wmf"/><Relationship Id="rId8" Type="http://schemas.openxmlformats.org/officeDocument/2006/relationships/image" Target="media/image3.png"/><Relationship Id="rId142" Type="http://schemas.openxmlformats.org/officeDocument/2006/relationships/oleObject" Target="embeddings/oleObject21.bin"/><Relationship Id="rId184" Type="http://schemas.openxmlformats.org/officeDocument/2006/relationships/oleObject" Target="embeddings/oleObject43.bin"/><Relationship Id="rId391" Type="http://schemas.openxmlformats.org/officeDocument/2006/relationships/image" Target="media/image262.wmf"/><Relationship Id="rId405" Type="http://schemas.openxmlformats.org/officeDocument/2006/relationships/image" Target="media/image269.wmf"/><Relationship Id="rId447" Type="http://schemas.openxmlformats.org/officeDocument/2006/relationships/oleObject" Target="embeddings/oleObject153.bin"/><Relationship Id="rId612" Type="http://schemas.openxmlformats.org/officeDocument/2006/relationships/image" Target="media/image370.wmf"/><Relationship Id="rId251" Type="http://schemas.openxmlformats.org/officeDocument/2006/relationships/image" Target="media/image183.png"/><Relationship Id="rId489" Type="http://schemas.openxmlformats.org/officeDocument/2006/relationships/oleObject" Target="embeddings/oleObject179.bin"/><Relationship Id="rId654" Type="http://schemas.openxmlformats.org/officeDocument/2006/relationships/image" Target="media/image394.gif"/><Relationship Id="rId46" Type="http://schemas.openxmlformats.org/officeDocument/2006/relationships/image" Target="media/image41.png"/><Relationship Id="rId293" Type="http://schemas.openxmlformats.org/officeDocument/2006/relationships/image" Target="media/image214.wmf"/><Relationship Id="rId307" Type="http://schemas.openxmlformats.org/officeDocument/2006/relationships/image" Target="media/image220.wmf"/><Relationship Id="rId349" Type="http://schemas.openxmlformats.org/officeDocument/2006/relationships/oleObject" Target="embeddings/oleObject101.bin"/><Relationship Id="rId514" Type="http://schemas.openxmlformats.org/officeDocument/2006/relationships/oleObject" Target="embeddings/oleObject191.bin"/><Relationship Id="rId556" Type="http://schemas.openxmlformats.org/officeDocument/2006/relationships/image" Target="media/image333.wmf"/><Relationship Id="rId88" Type="http://schemas.openxmlformats.org/officeDocument/2006/relationships/image" Target="media/image81.jpeg"/><Relationship Id="rId111" Type="http://schemas.openxmlformats.org/officeDocument/2006/relationships/image" Target="media/image103.wmf"/><Relationship Id="rId153" Type="http://schemas.openxmlformats.org/officeDocument/2006/relationships/image" Target="media/image120.wmf"/><Relationship Id="rId195" Type="http://schemas.openxmlformats.org/officeDocument/2006/relationships/image" Target="media/image140.wmf"/><Relationship Id="rId209" Type="http://schemas.openxmlformats.org/officeDocument/2006/relationships/oleObject" Target="embeddings/oleObject57.bin"/><Relationship Id="rId360" Type="http://schemas.openxmlformats.org/officeDocument/2006/relationships/oleObject" Target="embeddings/oleObject108.bin"/><Relationship Id="rId416" Type="http://schemas.openxmlformats.org/officeDocument/2006/relationships/oleObject" Target="embeddings/oleObject136.bin"/><Relationship Id="rId598" Type="http://schemas.openxmlformats.org/officeDocument/2006/relationships/image" Target="media/image362.wmf"/><Relationship Id="rId220" Type="http://schemas.openxmlformats.org/officeDocument/2006/relationships/image" Target="media/image152.wmf"/><Relationship Id="rId458" Type="http://schemas.openxmlformats.org/officeDocument/2006/relationships/oleObject" Target="embeddings/oleObject160.bin"/><Relationship Id="rId623" Type="http://schemas.openxmlformats.org/officeDocument/2006/relationships/image" Target="media/image376.wmf"/><Relationship Id="rId665" Type="http://schemas.openxmlformats.org/officeDocument/2006/relationships/image" Target="media/image405.gif"/><Relationship Id="rId15" Type="http://schemas.openxmlformats.org/officeDocument/2006/relationships/image" Target="media/image10.png"/><Relationship Id="rId57" Type="http://schemas.openxmlformats.org/officeDocument/2006/relationships/image" Target="media/image51.png"/><Relationship Id="rId262" Type="http://schemas.openxmlformats.org/officeDocument/2006/relationships/image" Target="media/image194.png"/><Relationship Id="rId318" Type="http://schemas.openxmlformats.org/officeDocument/2006/relationships/image" Target="media/image225.wmf"/><Relationship Id="rId525" Type="http://schemas.openxmlformats.org/officeDocument/2006/relationships/image" Target="media/image321.wmf"/><Relationship Id="rId567" Type="http://schemas.openxmlformats.org/officeDocument/2006/relationships/oleObject" Target="embeddings/oleObject222.bin"/><Relationship Id="rId99" Type="http://schemas.openxmlformats.org/officeDocument/2006/relationships/image" Target="media/image92.gif"/><Relationship Id="rId122" Type="http://schemas.openxmlformats.org/officeDocument/2006/relationships/oleObject" Target="embeddings/oleObject7.bin"/><Relationship Id="rId164" Type="http://schemas.openxmlformats.org/officeDocument/2006/relationships/oleObject" Target="embeddings/oleObject32.bin"/><Relationship Id="rId371" Type="http://schemas.openxmlformats.org/officeDocument/2006/relationships/image" Target="media/image252.wmf"/><Relationship Id="rId427" Type="http://schemas.openxmlformats.org/officeDocument/2006/relationships/image" Target="media/image279.wmf"/><Relationship Id="rId469" Type="http://schemas.openxmlformats.org/officeDocument/2006/relationships/image" Target="media/image295.wmf"/><Relationship Id="rId634" Type="http://schemas.openxmlformats.org/officeDocument/2006/relationships/oleObject" Target="embeddings/oleObject246.bin"/><Relationship Id="rId676" Type="http://schemas.openxmlformats.org/officeDocument/2006/relationships/image" Target="media/image414.gif"/><Relationship Id="rId26" Type="http://schemas.openxmlformats.org/officeDocument/2006/relationships/image" Target="media/image21.jpeg"/><Relationship Id="rId231" Type="http://schemas.openxmlformats.org/officeDocument/2006/relationships/image" Target="media/image163.wmf"/><Relationship Id="rId273" Type="http://schemas.openxmlformats.org/officeDocument/2006/relationships/image" Target="media/image205.wmf"/><Relationship Id="rId329" Type="http://schemas.openxmlformats.org/officeDocument/2006/relationships/oleObject" Target="embeddings/oleObject92.bin"/><Relationship Id="rId480" Type="http://schemas.openxmlformats.org/officeDocument/2006/relationships/image" Target="media/image300.wmf"/><Relationship Id="rId536" Type="http://schemas.openxmlformats.org/officeDocument/2006/relationships/oleObject" Target="embeddings/oleObject203.bin"/><Relationship Id="rId68" Type="http://schemas.openxmlformats.org/officeDocument/2006/relationships/image" Target="media/image61.gif"/><Relationship Id="rId133" Type="http://schemas.openxmlformats.org/officeDocument/2006/relationships/image" Target="media/image110.wmf"/><Relationship Id="rId175" Type="http://schemas.openxmlformats.org/officeDocument/2006/relationships/image" Target="media/image130.wmf"/><Relationship Id="rId340" Type="http://schemas.openxmlformats.org/officeDocument/2006/relationships/image" Target="media/image236.wmf"/><Relationship Id="rId578" Type="http://schemas.openxmlformats.org/officeDocument/2006/relationships/image" Target="media/image346.gif"/><Relationship Id="rId200" Type="http://schemas.openxmlformats.org/officeDocument/2006/relationships/image" Target="media/image142.wmf"/><Relationship Id="rId382" Type="http://schemas.openxmlformats.org/officeDocument/2006/relationships/oleObject" Target="embeddings/oleObject118.bin"/><Relationship Id="rId438" Type="http://schemas.openxmlformats.org/officeDocument/2006/relationships/image" Target="media/image284.wmf"/><Relationship Id="rId603" Type="http://schemas.openxmlformats.org/officeDocument/2006/relationships/oleObject" Target="embeddings/oleObject231.bin"/><Relationship Id="rId645" Type="http://schemas.openxmlformats.org/officeDocument/2006/relationships/image" Target="media/image387.wmf"/><Relationship Id="rId687" Type="http://schemas.openxmlformats.org/officeDocument/2006/relationships/image" Target="media/image425.gif"/><Relationship Id="rId242" Type="http://schemas.openxmlformats.org/officeDocument/2006/relationships/image" Target="media/image174.wmf"/><Relationship Id="rId284" Type="http://schemas.openxmlformats.org/officeDocument/2006/relationships/image" Target="media/image210.wmf"/><Relationship Id="rId491" Type="http://schemas.openxmlformats.org/officeDocument/2006/relationships/oleObject" Target="embeddings/oleObject181.bin"/><Relationship Id="rId505" Type="http://schemas.openxmlformats.org/officeDocument/2006/relationships/oleObject" Target="embeddings/oleObject186.bin"/><Relationship Id="rId37" Type="http://schemas.openxmlformats.org/officeDocument/2006/relationships/image" Target="media/image32.png"/><Relationship Id="rId79" Type="http://schemas.openxmlformats.org/officeDocument/2006/relationships/image" Target="media/image72.png"/><Relationship Id="rId102" Type="http://schemas.openxmlformats.org/officeDocument/2006/relationships/image" Target="media/image95.gif"/><Relationship Id="rId144" Type="http://schemas.openxmlformats.org/officeDocument/2006/relationships/oleObject" Target="embeddings/oleObject22.bin"/><Relationship Id="rId547" Type="http://schemas.openxmlformats.org/officeDocument/2006/relationships/image" Target="media/image331.wmf"/><Relationship Id="rId589" Type="http://schemas.openxmlformats.org/officeDocument/2006/relationships/image" Target="media/image356.wmf"/><Relationship Id="rId90" Type="http://schemas.openxmlformats.org/officeDocument/2006/relationships/image" Target="media/image83.jpeg"/><Relationship Id="rId186" Type="http://schemas.openxmlformats.org/officeDocument/2006/relationships/oleObject" Target="embeddings/oleObject44.bin"/><Relationship Id="rId351" Type="http://schemas.openxmlformats.org/officeDocument/2006/relationships/oleObject" Target="embeddings/oleObject102.bin"/><Relationship Id="rId393" Type="http://schemas.openxmlformats.org/officeDocument/2006/relationships/image" Target="media/image263.wmf"/><Relationship Id="rId407" Type="http://schemas.openxmlformats.org/officeDocument/2006/relationships/image" Target="media/image270.wmf"/><Relationship Id="rId449" Type="http://schemas.openxmlformats.org/officeDocument/2006/relationships/oleObject" Target="embeddings/oleObject154.bin"/><Relationship Id="rId614" Type="http://schemas.openxmlformats.org/officeDocument/2006/relationships/image" Target="media/image371.wmf"/><Relationship Id="rId656" Type="http://schemas.openxmlformats.org/officeDocument/2006/relationships/image" Target="media/image396.gif"/><Relationship Id="rId211" Type="http://schemas.openxmlformats.org/officeDocument/2006/relationships/oleObject" Target="embeddings/oleObject58.bin"/><Relationship Id="rId253" Type="http://schemas.openxmlformats.org/officeDocument/2006/relationships/image" Target="media/image185.png"/><Relationship Id="rId295" Type="http://schemas.openxmlformats.org/officeDocument/2006/relationships/oleObject" Target="embeddings/oleObject74.bin"/><Relationship Id="rId309" Type="http://schemas.openxmlformats.org/officeDocument/2006/relationships/image" Target="media/image221.wmf"/><Relationship Id="rId460" Type="http://schemas.openxmlformats.org/officeDocument/2006/relationships/oleObject" Target="embeddings/oleObject162.bin"/><Relationship Id="rId516" Type="http://schemas.openxmlformats.org/officeDocument/2006/relationships/oleObject" Target="embeddings/oleObject193.bin"/><Relationship Id="rId48" Type="http://schemas.openxmlformats.org/officeDocument/2006/relationships/image" Target="NULL"/><Relationship Id="rId113" Type="http://schemas.openxmlformats.org/officeDocument/2006/relationships/image" Target="media/image104.wmf"/><Relationship Id="rId320" Type="http://schemas.openxmlformats.org/officeDocument/2006/relationships/image" Target="media/image226.wmf"/><Relationship Id="rId558" Type="http://schemas.openxmlformats.org/officeDocument/2006/relationships/image" Target="media/image334.wmf"/><Relationship Id="rId155" Type="http://schemas.openxmlformats.org/officeDocument/2006/relationships/image" Target="media/image121.wmf"/><Relationship Id="rId197" Type="http://schemas.openxmlformats.org/officeDocument/2006/relationships/image" Target="media/image141.wmf"/><Relationship Id="rId362" Type="http://schemas.openxmlformats.org/officeDocument/2006/relationships/oleObject" Target="embeddings/oleObject109.bin"/><Relationship Id="rId418" Type="http://schemas.openxmlformats.org/officeDocument/2006/relationships/oleObject" Target="embeddings/oleObject137.bin"/><Relationship Id="rId625" Type="http://schemas.openxmlformats.org/officeDocument/2006/relationships/image" Target="media/image377.wmf"/><Relationship Id="rId222" Type="http://schemas.openxmlformats.org/officeDocument/2006/relationships/image" Target="media/image154.wmf"/><Relationship Id="rId264" Type="http://schemas.openxmlformats.org/officeDocument/2006/relationships/image" Target="media/image196.png"/><Relationship Id="rId471" Type="http://schemas.openxmlformats.org/officeDocument/2006/relationships/oleObject" Target="embeddings/oleObject169.bin"/><Relationship Id="rId667" Type="http://schemas.openxmlformats.org/officeDocument/2006/relationships/image" Target="media/image407.gif"/><Relationship Id="rId17" Type="http://schemas.openxmlformats.org/officeDocument/2006/relationships/image" Target="media/image12.png"/><Relationship Id="rId59" Type="http://schemas.openxmlformats.org/officeDocument/2006/relationships/image" Target="media/image52.png"/><Relationship Id="rId124" Type="http://schemas.openxmlformats.org/officeDocument/2006/relationships/oleObject" Target="embeddings/oleObject8.bin"/><Relationship Id="rId527" Type="http://schemas.openxmlformats.org/officeDocument/2006/relationships/image" Target="media/image322.wmf"/><Relationship Id="rId569" Type="http://schemas.openxmlformats.org/officeDocument/2006/relationships/oleObject" Target="embeddings/oleObject223.bin"/><Relationship Id="rId70" Type="http://schemas.openxmlformats.org/officeDocument/2006/relationships/image" Target="media/image63.gif"/><Relationship Id="rId166" Type="http://schemas.openxmlformats.org/officeDocument/2006/relationships/oleObject" Target="embeddings/oleObject34.bin"/><Relationship Id="rId331" Type="http://schemas.openxmlformats.org/officeDocument/2006/relationships/oleObject" Target="embeddings/oleObject93.bin"/><Relationship Id="rId373" Type="http://schemas.openxmlformats.org/officeDocument/2006/relationships/image" Target="media/image253.wmf"/><Relationship Id="rId429" Type="http://schemas.openxmlformats.org/officeDocument/2006/relationships/image" Target="media/image280.wmf"/><Relationship Id="rId580" Type="http://schemas.openxmlformats.org/officeDocument/2006/relationships/image" Target="media/image348.gif"/><Relationship Id="rId636" Type="http://schemas.openxmlformats.org/officeDocument/2006/relationships/oleObject" Target="embeddings/oleObject247.bin"/><Relationship Id="rId1" Type="http://schemas.openxmlformats.org/officeDocument/2006/relationships/customXml" Target="../customXml/item1.xml"/><Relationship Id="rId233" Type="http://schemas.openxmlformats.org/officeDocument/2006/relationships/image" Target="media/image165.wmf"/><Relationship Id="rId440" Type="http://schemas.openxmlformats.org/officeDocument/2006/relationships/oleObject" Target="embeddings/oleObject149.bin"/><Relationship Id="rId678" Type="http://schemas.openxmlformats.org/officeDocument/2006/relationships/image" Target="media/image416.gif"/><Relationship Id="rId28" Type="http://schemas.openxmlformats.org/officeDocument/2006/relationships/image" Target="media/image23.jpeg"/><Relationship Id="rId275" Type="http://schemas.openxmlformats.org/officeDocument/2006/relationships/image" Target="media/image206.wmf"/><Relationship Id="rId300" Type="http://schemas.openxmlformats.org/officeDocument/2006/relationships/oleObject" Target="embeddings/oleObject77.bin"/><Relationship Id="rId482" Type="http://schemas.openxmlformats.org/officeDocument/2006/relationships/image" Target="media/image301.wmf"/><Relationship Id="rId538" Type="http://schemas.openxmlformats.org/officeDocument/2006/relationships/image" Target="media/image327.wmf"/><Relationship Id="rId81" Type="http://schemas.openxmlformats.org/officeDocument/2006/relationships/image" Target="media/image74.png"/><Relationship Id="rId135" Type="http://schemas.openxmlformats.org/officeDocument/2006/relationships/image" Target="media/image111.wmf"/><Relationship Id="rId177" Type="http://schemas.openxmlformats.org/officeDocument/2006/relationships/image" Target="media/image131.wmf"/><Relationship Id="rId342" Type="http://schemas.openxmlformats.org/officeDocument/2006/relationships/image" Target="media/image237.gif"/><Relationship Id="rId384" Type="http://schemas.openxmlformats.org/officeDocument/2006/relationships/oleObject" Target="embeddings/oleObject119.bin"/><Relationship Id="rId591" Type="http://schemas.openxmlformats.org/officeDocument/2006/relationships/image" Target="media/image357.wmf"/><Relationship Id="rId605" Type="http://schemas.openxmlformats.org/officeDocument/2006/relationships/oleObject" Target="embeddings/oleObject232.bin"/><Relationship Id="rId202" Type="http://schemas.openxmlformats.org/officeDocument/2006/relationships/image" Target="media/image143.wmf"/><Relationship Id="rId244" Type="http://schemas.openxmlformats.org/officeDocument/2006/relationships/image" Target="media/image176.wmf"/><Relationship Id="rId647" Type="http://schemas.openxmlformats.org/officeDocument/2006/relationships/oleObject" Target="embeddings/oleObject253.bin"/><Relationship Id="rId689" Type="http://schemas.openxmlformats.org/officeDocument/2006/relationships/image" Target="media/image427.gif"/><Relationship Id="rId39" Type="http://schemas.openxmlformats.org/officeDocument/2006/relationships/image" Target="media/image34.png"/><Relationship Id="rId286" Type="http://schemas.openxmlformats.org/officeDocument/2006/relationships/oleObject" Target="embeddings/oleObject69.bin"/><Relationship Id="rId451" Type="http://schemas.openxmlformats.org/officeDocument/2006/relationships/oleObject" Target="embeddings/oleObject155.bin"/><Relationship Id="rId493" Type="http://schemas.openxmlformats.org/officeDocument/2006/relationships/oleObject" Target="embeddings/oleObject182.bin"/><Relationship Id="rId507" Type="http://schemas.openxmlformats.org/officeDocument/2006/relationships/oleObject" Target="embeddings/oleObject187.bin"/><Relationship Id="rId549" Type="http://schemas.openxmlformats.org/officeDocument/2006/relationships/oleObject" Target="embeddings/oleObject211.bin"/><Relationship Id="rId50" Type="http://schemas.openxmlformats.org/officeDocument/2006/relationships/image" Target="media/image44.png"/><Relationship Id="rId104" Type="http://schemas.openxmlformats.org/officeDocument/2006/relationships/image" Target="media/image97.gif"/><Relationship Id="rId146" Type="http://schemas.openxmlformats.org/officeDocument/2006/relationships/oleObject" Target="embeddings/oleObject23.bin"/><Relationship Id="rId188" Type="http://schemas.openxmlformats.org/officeDocument/2006/relationships/oleObject" Target="embeddings/oleObject45.bin"/><Relationship Id="rId311" Type="http://schemas.openxmlformats.org/officeDocument/2006/relationships/oleObject" Target="embeddings/oleObject83.bin"/><Relationship Id="rId353" Type="http://schemas.openxmlformats.org/officeDocument/2006/relationships/oleObject" Target="embeddings/oleObject103.bin"/><Relationship Id="rId395" Type="http://schemas.openxmlformats.org/officeDocument/2006/relationships/image" Target="media/image264.wmf"/><Relationship Id="rId409" Type="http://schemas.openxmlformats.org/officeDocument/2006/relationships/oleObject" Target="embeddings/oleObject132.bin"/><Relationship Id="rId560" Type="http://schemas.openxmlformats.org/officeDocument/2006/relationships/image" Target="media/image335.wmf"/><Relationship Id="rId92" Type="http://schemas.openxmlformats.org/officeDocument/2006/relationships/image" Target="media/image85.gif"/><Relationship Id="rId213" Type="http://schemas.openxmlformats.org/officeDocument/2006/relationships/image" Target="media/image147.wmf"/><Relationship Id="rId420" Type="http://schemas.openxmlformats.org/officeDocument/2006/relationships/oleObject" Target="embeddings/oleObject138.bin"/><Relationship Id="rId616" Type="http://schemas.openxmlformats.org/officeDocument/2006/relationships/image" Target="media/image372.wmf"/><Relationship Id="rId658" Type="http://schemas.openxmlformats.org/officeDocument/2006/relationships/image" Target="media/image398.gif"/><Relationship Id="rId255" Type="http://schemas.openxmlformats.org/officeDocument/2006/relationships/image" Target="media/image187.png"/><Relationship Id="rId297" Type="http://schemas.openxmlformats.org/officeDocument/2006/relationships/oleObject" Target="embeddings/oleObject75.bin"/><Relationship Id="rId462" Type="http://schemas.openxmlformats.org/officeDocument/2006/relationships/image" Target="media/image292.wmf"/><Relationship Id="rId518" Type="http://schemas.openxmlformats.org/officeDocument/2006/relationships/oleObject" Target="embeddings/oleObject19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61BB2E-AFC3-4F8B-95F3-4ACEDF621A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2</TotalTime>
  <Pages>47</Pages>
  <Words>8723</Words>
  <Characters>49723</Characters>
  <Application>Microsoft Office Word</Application>
  <DocSecurity>0</DocSecurity>
  <Lines>414</Lines>
  <Paragraphs>1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3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Kerson MrKerson</dc:creator>
  <cp:keywords/>
  <dc:description/>
  <cp:lastModifiedBy>Лёша</cp:lastModifiedBy>
  <cp:revision>23</cp:revision>
  <dcterms:created xsi:type="dcterms:W3CDTF">2016-06-08T20:39:00Z</dcterms:created>
  <dcterms:modified xsi:type="dcterms:W3CDTF">2016-06-14T09:43:00Z</dcterms:modified>
</cp:coreProperties>
</file>